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9"/>
  </p:notesMasterIdLst>
  <p:handoutMasterIdLst>
    <p:handoutMasterId r:id="rId10"/>
  </p:handoutMasterIdLst>
  <p:sldIdLst>
    <p:sldId id="618" r:id="rId5"/>
    <p:sldId id="685" r:id="rId6"/>
    <p:sldId id="694" r:id="rId7"/>
    <p:sldId id="691" r:id="rId8"/>
  </p:sldIdLst>
  <p:sldSz cx="12192000" cy="6858000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86" userDrawn="1">
          <p15:clr>
            <a:srgbClr val="F26B43"/>
          </p15:clr>
        </p15:guide>
        <p15:guide id="3" orient="horz" pos="232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D793AE2-BCEA-478C-9FE3-C585EFDB2462}" v="23" dt="2024-03-24T09:53:45.6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303" autoAdjust="0"/>
    <p:restoredTop sz="93792" autoAdjust="0"/>
  </p:normalViewPr>
  <p:slideViewPr>
    <p:cSldViewPr snapToObjects="1">
      <p:cViewPr varScale="1">
        <p:scale>
          <a:sx n="63" d="100"/>
          <a:sy n="63" d="100"/>
        </p:scale>
        <p:origin x="340" y="64"/>
      </p:cViewPr>
      <p:guideLst>
        <p:guide orient="horz" pos="686"/>
        <p:guide orient="horz" pos="232"/>
        <p:guide pos="733"/>
        <p:guide pos="551"/>
      </p:guideLst>
    </p:cSldViewPr>
  </p:slideViewPr>
  <p:outlineViewPr>
    <p:cViewPr>
      <p:scale>
        <a:sx n="33" d="100"/>
        <a:sy n="33" d="100"/>
      </p:scale>
      <p:origin x="0" y="-2286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67F3F98E-F555-4318-81D3-4D39E3DCAB1E}"/>
    <pc:docChg chg="delSld modSld">
      <pc:chgData name="Øyvind Wiig Petersen" userId="8db00c4c-acc5-4dea-8516-ccf730572e42" providerId="ADAL" clId="{67F3F98E-F555-4318-81D3-4D39E3DCAB1E}" dt="2022-05-18T09:01:57.942" v="17"/>
      <pc:docMkLst>
        <pc:docMk/>
      </pc:docMkLst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7F3F98E-F555-4318-81D3-4D39E3DCAB1E}" dt="2022-05-18T08:39:54.134" v="1" actId="21"/>
        <pc:sldMkLst>
          <pc:docMk/>
          <pc:sldMk cId="725769110" sldId="575"/>
        </pc:sldMkLst>
        <pc:spChg chg="mod">
          <ac:chgData name="Øyvind Wiig Petersen" userId="8db00c4c-acc5-4dea-8516-ccf730572e42" providerId="ADAL" clId="{67F3F98E-F555-4318-81D3-4D39E3DCAB1E}" dt="2022-05-18T08:39:54.134" v="1" actId="21"/>
          <ac:spMkLst>
            <pc:docMk/>
            <pc:sldMk cId="725769110" sldId="575"/>
            <ac:spMk id="2" creationId="{00000000-0000-0000-0000-000000000000}"/>
          </ac:spMkLst>
        </pc:spChg>
      </pc:sldChg>
      <pc:sldChg chg="modSp">
        <pc:chgData name="Øyvind Wiig Petersen" userId="8db00c4c-acc5-4dea-8516-ccf730572e42" providerId="ADAL" clId="{67F3F98E-F555-4318-81D3-4D39E3DCAB1E}" dt="2022-05-18T09:01:57.942" v="17"/>
        <pc:sldMkLst>
          <pc:docMk/>
          <pc:sldMk cId="531684205" sldId="614"/>
        </pc:sldMkLst>
        <pc:graphicFrameChg chg="mod">
          <ac:chgData name="Øyvind Wiig Petersen" userId="8db00c4c-acc5-4dea-8516-ccf730572e42" providerId="ADAL" clId="{67F3F98E-F555-4318-81D3-4D39E3DCAB1E}" dt="2022-05-18T09:01:57.942" v="17"/>
          <ac:graphicFrameMkLst>
            <pc:docMk/>
            <pc:sldMk cId="531684205" sldId="614"/>
            <ac:graphicFrameMk id="7" creationId="{037A4B10-36F6-4187-B246-EF11C638F11D}"/>
          </ac:graphicFrameMkLst>
        </pc:graphicFrameChg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951995722" sldId="617"/>
        </pc:sldMkLst>
      </pc:sldChg>
    </pc:docChg>
  </pc:docChgLst>
  <pc:docChgLst>
    <pc:chgData name="Øyvind Wiig Petersen" userId="8db00c4c-acc5-4dea-8516-ccf730572e42" providerId="ADAL" clId="{0787BEEA-49C6-446A-8E9C-68AC7B8E53CE}"/>
    <pc:docChg chg="undo redo custSel addSld delSld modSld sldOrd modMainMaster">
      <pc:chgData name="Øyvind Wiig Petersen" userId="8db00c4c-acc5-4dea-8516-ccf730572e42" providerId="ADAL" clId="{0787BEEA-49C6-446A-8E9C-68AC7B8E53CE}" dt="2022-11-23T09:44:41.899" v="4300" actId="1076"/>
      <pc:docMkLst>
        <pc:docMk/>
      </pc:docMkLst>
      <pc:sldChg chg="addSp modSp mod">
        <pc:chgData name="Øyvind Wiig Petersen" userId="8db00c4c-acc5-4dea-8516-ccf730572e42" providerId="ADAL" clId="{0787BEEA-49C6-446A-8E9C-68AC7B8E53CE}" dt="2022-11-13T08:58:54.338" v="2783" actId="1076"/>
        <pc:sldMkLst>
          <pc:docMk/>
          <pc:sldMk cId="2288825761" sldId="623"/>
        </pc:sldMkLst>
        <pc:spChg chg="mod">
          <ac:chgData name="Øyvind Wiig Petersen" userId="8db00c4c-acc5-4dea-8516-ccf730572e42" providerId="ADAL" clId="{0787BEEA-49C6-446A-8E9C-68AC7B8E53CE}" dt="2022-11-13T08:58:49.845" v="2781" actId="1076"/>
          <ac:spMkLst>
            <pc:docMk/>
            <pc:sldMk cId="2288825761" sldId="623"/>
            <ac:spMk id="7" creationId="{787ACDB2-651B-1515-D5F9-68DE5AF54C90}"/>
          </ac:spMkLst>
        </pc:spChg>
        <pc:spChg chg="add mod">
          <ac:chgData name="Øyvind Wiig Petersen" userId="8db00c4c-acc5-4dea-8516-ccf730572e42" providerId="ADAL" clId="{0787BEEA-49C6-446A-8E9C-68AC7B8E53CE}" dt="2022-11-13T08:58:54.338" v="2783" actId="1076"/>
          <ac:spMkLst>
            <pc:docMk/>
            <pc:sldMk cId="2288825761" sldId="623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0787BEEA-49C6-446A-8E9C-68AC7B8E53CE}" dt="2022-11-13T08:58:49.845" v="2781" actId="1076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8:58:54.338" v="2783" actId="1076"/>
          <ac:graphicFrameMkLst>
            <pc:docMk/>
            <pc:sldMk cId="2288825761" sldId="623"/>
            <ac:graphicFrameMk id="8" creationId="{FD9B1C63-38DA-259D-7739-966348151089}"/>
          </ac:graphicFrameMkLst>
        </pc:graphicFrameChg>
      </pc:sldChg>
      <pc:sldChg chg="delSp del mod">
        <pc:chgData name="Øyvind Wiig Petersen" userId="8db00c4c-acc5-4dea-8516-ccf730572e42" providerId="ADAL" clId="{0787BEEA-49C6-446A-8E9C-68AC7B8E53CE}" dt="2022-11-13T08:58:56.280" v="2784" actId="2696"/>
        <pc:sldMkLst>
          <pc:docMk/>
          <pc:sldMk cId="3169182209" sldId="625"/>
        </pc:sldMkLst>
        <pc:spChg chg="del">
          <ac:chgData name="Øyvind Wiig Petersen" userId="8db00c4c-acc5-4dea-8516-ccf730572e42" providerId="ADAL" clId="{0787BEEA-49C6-446A-8E9C-68AC7B8E53CE}" dt="2022-11-13T08:58:39.970" v="2780" actId="21"/>
          <ac:spMkLst>
            <pc:docMk/>
            <pc:sldMk cId="3169182209" sldId="625"/>
            <ac:spMk id="6" creationId="{08D7425F-4286-7914-3B04-59EE04FC51B9}"/>
          </ac:spMkLst>
        </pc:spChg>
        <pc:spChg chg="del">
          <ac:chgData name="Øyvind Wiig Petersen" userId="8db00c4c-acc5-4dea-8516-ccf730572e42" providerId="ADAL" clId="{0787BEEA-49C6-446A-8E9C-68AC7B8E53CE}" dt="2022-11-12T18:56:47.506" v="2024" actId="21"/>
          <ac:spMkLst>
            <pc:docMk/>
            <pc:sldMk cId="3169182209" sldId="625"/>
            <ac:spMk id="9" creationId="{3DF71F56-1005-3C4B-12EE-814D1C4A0898}"/>
          </ac:spMkLst>
        </pc:spChg>
        <pc:spChg chg="del">
          <ac:chgData name="Øyvind Wiig Petersen" userId="8db00c4c-acc5-4dea-8516-ccf730572e42" providerId="ADAL" clId="{0787BEEA-49C6-446A-8E9C-68AC7B8E53CE}" dt="2022-11-12T18:56:46.119" v="2023" actId="21"/>
          <ac:spMkLst>
            <pc:docMk/>
            <pc:sldMk cId="3169182209" sldId="625"/>
            <ac:spMk id="12" creationId="{92BA7AB2-CFF6-5717-289A-AEFE44D34DE9}"/>
          </ac:spMkLst>
        </pc:spChg>
        <pc:graphicFrameChg chg="del">
          <ac:chgData name="Øyvind Wiig Petersen" userId="8db00c4c-acc5-4dea-8516-ccf730572e42" providerId="ADAL" clId="{0787BEEA-49C6-446A-8E9C-68AC7B8E53CE}" dt="2022-11-13T08:58:39.970" v="2780" actId="21"/>
          <ac:graphicFrameMkLst>
            <pc:docMk/>
            <pc:sldMk cId="3169182209" sldId="625"/>
            <ac:graphicFrameMk id="5" creationId="{0C55F18E-50BA-5650-FEF0-1BAEC681AF8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18:56:44.389" v="2022" actId="21"/>
          <ac:graphicFrameMkLst>
            <pc:docMk/>
            <pc:sldMk cId="3169182209" sldId="625"/>
            <ac:graphicFrameMk id="7" creationId="{82FAC28B-3485-F3E4-5742-A1DC84FB0EF5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18:56:42.237" v="2021" actId="21"/>
          <ac:graphicFrameMkLst>
            <pc:docMk/>
            <pc:sldMk cId="3169182209" sldId="625"/>
            <ac:graphicFrameMk id="8" creationId="{2E3DE751-B8E1-E614-48C6-0457F241B887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3T15:20:45.002" v="2901" actId="1076"/>
        <pc:sldMkLst>
          <pc:docMk/>
          <pc:sldMk cId="1395816489" sldId="626"/>
        </pc:sldMkLst>
        <pc:spChg chg="mod">
          <ac:chgData name="Øyvind Wiig Petersen" userId="8db00c4c-acc5-4dea-8516-ccf730572e42" providerId="ADAL" clId="{0787BEEA-49C6-446A-8E9C-68AC7B8E53CE}" dt="2022-11-13T15:20:45.002" v="2901" actId="1076"/>
          <ac:spMkLst>
            <pc:docMk/>
            <pc:sldMk cId="1395816489" sldId="626"/>
            <ac:spMk id="18" creationId="{63933338-8E37-CEFB-43D4-A8CF16FBF314}"/>
          </ac:spMkLst>
        </pc:spChg>
        <pc:graphicFrameChg chg="mod">
          <ac:chgData name="Øyvind Wiig Petersen" userId="8db00c4c-acc5-4dea-8516-ccf730572e42" providerId="ADAL" clId="{0787BEEA-49C6-446A-8E9C-68AC7B8E53CE}" dt="2022-11-11T08:58:52.894" v="22"/>
          <ac:graphicFrameMkLst>
            <pc:docMk/>
            <pc:sldMk cId="1395816489" sldId="626"/>
            <ac:graphicFrameMk id="5" creationId="{16F13CCD-F711-A22B-CA55-7240205E9783}"/>
          </ac:graphicFrameMkLst>
        </pc:graphicFrameChg>
      </pc:sldChg>
      <pc:sldChg chg="addSp modSp mod">
        <pc:chgData name="Øyvind Wiig Petersen" userId="8db00c4c-acc5-4dea-8516-ccf730572e42" providerId="ADAL" clId="{0787BEEA-49C6-446A-8E9C-68AC7B8E53CE}" dt="2022-11-21T14:23:16.813" v="4290"/>
        <pc:sldMkLst>
          <pc:docMk/>
          <pc:sldMk cId="3667612092" sldId="627"/>
        </pc:sldMkLst>
        <pc:spChg chg="add">
          <ac:chgData name="Øyvind Wiig Petersen" userId="8db00c4c-acc5-4dea-8516-ccf730572e42" providerId="ADAL" clId="{0787BEEA-49C6-446A-8E9C-68AC7B8E53CE}" dt="2022-11-21T14:23:16.813" v="4290"/>
          <ac:spMkLst>
            <pc:docMk/>
            <pc:sldMk cId="3667612092" sldId="627"/>
            <ac:spMk id="4" creationId="{848E9573-011C-004E-0EFD-B19142CC19B9}"/>
          </ac:spMkLst>
        </pc:spChg>
      </pc:sldChg>
      <pc:sldChg chg="modSp mod ord modShow">
        <pc:chgData name="Øyvind Wiig Petersen" userId="8db00c4c-acc5-4dea-8516-ccf730572e42" providerId="ADAL" clId="{0787BEEA-49C6-446A-8E9C-68AC7B8E53CE}" dt="2022-11-12T19:28:45.292" v="2328"/>
        <pc:sldMkLst>
          <pc:docMk/>
          <pc:sldMk cId="2071881697" sldId="629"/>
        </pc:sldMkLst>
        <pc:graphicFrameChg chg="mod">
          <ac:chgData name="Øyvind Wiig Petersen" userId="8db00c4c-acc5-4dea-8516-ccf730572e42" providerId="ADAL" clId="{0787BEEA-49C6-446A-8E9C-68AC7B8E53CE}" dt="2022-11-11T12:17:58.355" v="642"/>
          <ac:graphicFrameMkLst>
            <pc:docMk/>
            <pc:sldMk cId="2071881697" sldId="629"/>
            <ac:graphicFrameMk id="11" creationId="{B06C83C1-C788-283F-CFAA-62010D0E17BD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2T19:32:36.349" v="2337" actId="1076"/>
        <pc:sldMkLst>
          <pc:docMk/>
          <pc:sldMk cId="2284645702" sldId="631"/>
        </pc:sldMkLst>
        <pc:graphicFrameChg chg="mod">
          <ac:chgData name="Øyvind Wiig Petersen" userId="8db00c4c-acc5-4dea-8516-ccf730572e42" providerId="ADAL" clId="{0787BEEA-49C6-446A-8E9C-68AC7B8E53CE}" dt="2022-11-12T19:32:36.349" v="2337" actId="1076"/>
          <ac:graphicFrameMkLst>
            <pc:docMk/>
            <pc:sldMk cId="2284645702" sldId="631"/>
            <ac:graphicFrameMk id="2" creationId="{46532FF7-5713-3E3D-C3FF-FB9FA99A2431}"/>
          </ac:graphicFrameMkLst>
        </pc:graphicFrameChg>
      </pc:sldChg>
      <pc:sldChg chg="addSp delSp modSp mod">
        <pc:chgData name="Øyvind Wiig Petersen" userId="8db00c4c-acc5-4dea-8516-ccf730572e42" providerId="ADAL" clId="{0787BEEA-49C6-446A-8E9C-68AC7B8E53CE}" dt="2022-11-13T15:24:43.289" v="3203" actId="20577"/>
        <pc:sldMkLst>
          <pc:docMk/>
          <pc:sldMk cId="428394582" sldId="633"/>
        </pc:sldMkLst>
        <pc:spChg chg="add mod">
          <ac:chgData name="Øyvind Wiig Petersen" userId="8db00c4c-acc5-4dea-8516-ccf730572e42" providerId="ADAL" clId="{0787BEEA-49C6-446A-8E9C-68AC7B8E53CE}" dt="2022-11-13T15:24:43.289" v="3203" actId="20577"/>
          <ac:spMkLst>
            <pc:docMk/>
            <pc:sldMk cId="428394582" sldId="633"/>
            <ac:spMk id="6" creationId="{7168D037-D606-E91D-4ADD-C49481DA992D}"/>
          </ac:spMkLst>
        </pc:spChg>
        <pc:spChg chg="mod">
          <ac:chgData name="Øyvind Wiig Petersen" userId="8db00c4c-acc5-4dea-8516-ccf730572e42" providerId="ADAL" clId="{0787BEEA-49C6-446A-8E9C-68AC7B8E53CE}" dt="2022-11-13T15:22:09.594" v="2950" actId="1076"/>
          <ac:spMkLst>
            <pc:docMk/>
            <pc:sldMk cId="428394582" sldId="633"/>
            <ac:spMk id="8" creationId="{8B05783A-04BE-65D1-5C55-4D13B71F5CCE}"/>
          </ac:spMkLst>
        </pc:spChg>
        <pc:spChg chg="mod">
          <ac:chgData name="Øyvind Wiig Petersen" userId="8db00c4c-acc5-4dea-8516-ccf730572e42" providerId="ADAL" clId="{0787BEEA-49C6-446A-8E9C-68AC7B8E53CE}" dt="2022-11-13T15:22:27.863" v="2958" actId="1076"/>
          <ac:spMkLst>
            <pc:docMk/>
            <pc:sldMk cId="428394582" sldId="633"/>
            <ac:spMk id="11" creationId="{E2750516-BD84-E40F-D3FB-E07AAFD5E476}"/>
          </ac:spMkLst>
        </pc:spChg>
        <pc:graphicFrameChg chg="mod">
          <ac:chgData name="Øyvind Wiig Petersen" userId="8db00c4c-acc5-4dea-8516-ccf730572e42" providerId="ADAL" clId="{0787BEEA-49C6-446A-8E9C-68AC7B8E53CE}" dt="2022-11-13T15:22:01.996" v="2949" actId="1076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3T15:21:59.094" v="2947" actId="478"/>
          <ac:graphicFrameMkLst>
            <pc:docMk/>
            <pc:sldMk cId="428394582" sldId="633"/>
            <ac:graphicFrameMk id="4" creationId="{2DF8861B-A2F5-77D8-8935-B2A46D0694F4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15:22:29.391" v="2959" actId="1076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15:22:19.725" v="2955" actId="1076"/>
          <ac:graphicFrameMkLst>
            <pc:docMk/>
            <pc:sldMk cId="428394582" sldId="633"/>
            <ac:graphicFrameMk id="9" creationId="{F63ADC91-AD68-C462-4BF1-A204439D0730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3T15:22:20.916" v="2956" actId="478"/>
          <ac:graphicFrameMkLst>
            <pc:docMk/>
            <pc:sldMk cId="428394582" sldId="633"/>
            <ac:graphicFrameMk id="10" creationId="{248C5044-5354-1408-BCE3-1305E3A7CAC9}"/>
          </ac:graphicFrameMkLst>
        </pc:graphicFrameChg>
      </pc:sldChg>
      <pc:sldChg chg="mod ord modShow">
        <pc:chgData name="Øyvind Wiig Petersen" userId="8db00c4c-acc5-4dea-8516-ccf730572e42" providerId="ADAL" clId="{0787BEEA-49C6-446A-8E9C-68AC7B8E53CE}" dt="2022-11-12T19:00:02.895" v="2047"/>
        <pc:sldMkLst>
          <pc:docMk/>
          <pc:sldMk cId="2822860865" sldId="638"/>
        </pc:sldMkLst>
      </pc:sldChg>
      <pc:sldChg chg="addSp delSp modSp mod">
        <pc:chgData name="Øyvind Wiig Petersen" userId="8db00c4c-acc5-4dea-8516-ccf730572e42" providerId="ADAL" clId="{0787BEEA-49C6-446A-8E9C-68AC7B8E53CE}" dt="2022-11-13T20:27:06.410" v="3349" actId="20577"/>
        <pc:sldMkLst>
          <pc:docMk/>
          <pc:sldMk cId="1622335411" sldId="641"/>
        </pc:sldMkLst>
        <pc:spChg chg="add mod">
          <ac:chgData name="Øyvind Wiig Petersen" userId="8db00c4c-acc5-4dea-8516-ccf730572e42" providerId="ADAL" clId="{0787BEEA-49C6-446A-8E9C-68AC7B8E53CE}" dt="2022-11-13T20:27:06.410" v="3349" actId="20577"/>
          <ac:spMkLst>
            <pc:docMk/>
            <pc:sldMk cId="1622335411" sldId="641"/>
            <ac:spMk id="8" creationId="{C8AC8D4D-B9FF-0263-140B-237F92B5932C}"/>
          </ac:spMkLst>
        </pc:spChg>
        <pc:spChg chg="add mod">
          <ac:chgData name="Øyvind Wiig Petersen" userId="8db00c4c-acc5-4dea-8516-ccf730572e42" providerId="ADAL" clId="{0787BEEA-49C6-446A-8E9C-68AC7B8E53CE}" dt="2022-11-11T10:35:01.005" v="254" actId="1076"/>
          <ac:spMkLst>
            <pc:docMk/>
            <pc:sldMk cId="1622335411" sldId="641"/>
            <ac:spMk id="11" creationId="{126578B7-736A-110B-B5AC-697EFBC9BF64}"/>
          </ac:spMkLst>
        </pc:spChg>
        <pc:spChg chg="add mod">
          <ac:chgData name="Øyvind Wiig Petersen" userId="8db00c4c-acc5-4dea-8516-ccf730572e42" providerId="ADAL" clId="{0787BEEA-49C6-446A-8E9C-68AC7B8E53CE}" dt="2022-11-11T10:35:01.005" v="254" actId="1076"/>
          <ac:spMkLst>
            <pc:docMk/>
            <pc:sldMk cId="1622335411" sldId="641"/>
            <ac:spMk id="12" creationId="{1DFD6CE1-6C6F-1670-4500-B08AF87D07A0}"/>
          </ac:spMkLst>
        </pc:spChg>
        <pc:spChg chg="add del">
          <ac:chgData name="Øyvind Wiig Petersen" userId="8db00c4c-acc5-4dea-8516-ccf730572e42" providerId="ADAL" clId="{0787BEEA-49C6-446A-8E9C-68AC7B8E53CE}" dt="2022-11-11T10:36:03.836" v="274" actId="478"/>
          <ac:spMkLst>
            <pc:docMk/>
            <pc:sldMk cId="1622335411" sldId="641"/>
            <ac:spMk id="15" creationId="{2D7780D9-0E92-4696-4B8F-0CE652ECC320}"/>
          </ac:spMkLst>
        </pc:spChg>
        <pc:spChg chg="add mod">
          <ac:chgData name="Øyvind Wiig Petersen" userId="8db00c4c-acc5-4dea-8516-ccf730572e42" providerId="ADAL" clId="{0787BEEA-49C6-446A-8E9C-68AC7B8E53CE}" dt="2022-11-11T10:38:04.592" v="367" actId="206"/>
          <ac:spMkLst>
            <pc:docMk/>
            <pc:sldMk cId="1622335411" sldId="641"/>
            <ac:spMk id="16" creationId="{D84E8A76-0731-464C-0583-2E1C548FEFF1}"/>
          </ac:spMkLst>
        </pc:spChg>
        <pc:picChg chg="mod">
          <ac:chgData name="Øyvind Wiig Petersen" userId="8db00c4c-acc5-4dea-8516-ccf730572e42" providerId="ADAL" clId="{0787BEEA-49C6-446A-8E9C-68AC7B8E53CE}" dt="2022-11-11T07:47:54.613" v="10" actId="14826"/>
          <ac:picMkLst>
            <pc:docMk/>
            <pc:sldMk cId="1622335411" sldId="641"/>
            <ac:picMk id="7" creationId="{C91E911D-46BE-129D-5074-BB965673D21B}"/>
          </ac:picMkLst>
        </pc:picChg>
        <pc:cxnChg chg="add del">
          <ac:chgData name="Øyvind Wiig Petersen" userId="8db00c4c-acc5-4dea-8516-ccf730572e42" providerId="ADAL" clId="{0787BEEA-49C6-446A-8E9C-68AC7B8E53CE}" dt="2022-11-11T10:35:46.361" v="272" actId="478"/>
          <ac:cxnSpMkLst>
            <pc:docMk/>
            <pc:sldMk cId="1622335411" sldId="641"/>
            <ac:cxnSpMk id="14" creationId="{C21F238A-0291-D9E0-EFA5-20C75556A61A}"/>
          </ac:cxnSpMkLst>
        </pc:cxnChg>
      </pc:sldChg>
      <pc:sldChg chg="addSp delSp modSp mod ord modShow">
        <pc:chgData name="Øyvind Wiig Petersen" userId="8db00c4c-acc5-4dea-8516-ccf730572e42" providerId="ADAL" clId="{0787BEEA-49C6-446A-8E9C-68AC7B8E53CE}" dt="2022-11-15T10:22:11.790" v="3961"/>
        <pc:sldMkLst>
          <pc:docMk/>
          <pc:sldMk cId="2839871222" sldId="645"/>
        </pc:sldMkLst>
        <pc:spChg chg="mod">
          <ac:chgData name="Øyvind Wiig Petersen" userId="8db00c4c-acc5-4dea-8516-ccf730572e42" providerId="ADAL" clId="{0787BEEA-49C6-446A-8E9C-68AC7B8E53CE}" dt="2022-11-11T19:06:04.302" v="1420" actId="20577"/>
          <ac:spMkLst>
            <pc:docMk/>
            <pc:sldMk cId="2839871222" sldId="64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3T20:51:51.996" v="3408" actId="1076"/>
          <ac:spMkLst>
            <pc:docMk/>
            <pc:sldMk cId="2839871222" sldId="645"/>
            <ac:spMk id="9" creationId="{C8B185D8-70BD-F4E6-0EE7-E079110C6D82}"/>
          </ac:spMkLst>
        </pc:spChg>
        <pc:spChg chg="mod">
          <ac:chgData name="Øyvind Wiig Petersen" userId="8db00c4c-acc5-4dea-8516-ccf730572e42" providerId="ADAL" clId="{0787BEEA-49C6-446A-8E9C-68AC7B8E53CE}" dt="2022-11-12T07:28:21.278" v="1621" actId="6549"/>
          <ac:spMkLst>
            <pc:docMk/>
            <pc:sldMk cId="2839871222" sldId="645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0787BEEA-49C6-446A-8E9C-68AC7B8E53CE}" dt="2022-11-11T19:00:33.213" v="1109" actId="20577"/>
          <ac:spMkLst>
            <pc:docMk/>
            <pc:sldMk cId="2839871222" sldId="645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0787BEEA-49C6-446A-8E9C-68AC7B8E53CE}" dt="2022-11-13T20:51:44.162" v="3407" actId="1076"/>
          <ac:graphicFrameMkLst>
            <pc:docMk/>
            <pc:sldMk cId="2839871222" sldId="645"/>
            <ac:graphicFrameMk id="2" creationId="{9DED4A92-33D9-CE53-EC73-13A496EA683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22:11.790" v="3961"/>
          <ac:graphicFrameMkLst>
            <pc:docMk/>
            <pc:sldMk cId="2839871222" sldId="645"/>
            <ac:graphicFrameMk id="4" creationId="{B7EA4E01-82AB-0B2D-DDDA-ED6F568EDC2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9:28:25.362" v="2323" actId="1076"/>
          <ac:graphicFrameMkLst>
            <pc:docMk/>
            <pc:sldMk cId="2839871222" sldId="645"/>
            <ac:graphicFrameMk id="5" creationId="{80F38110-D61B-CD46-5B17-AC4091C8879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01:19.238" v="1151"/>
          <ac:graphicFrameMkLst>
            <pc:docMk/>
            <pc:sldMk cId="2839871222" sldId="645"/>
            <ac:graphicFrameMk id="6" creationId="{990C7BDF-C6E2-9131-44F4-AAB295C3627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01:21.246" v="1153"/>
          <ac:graphicFrameMkLst>
            <pc:docMk/>
            <pc:sldMk cId="2839871222" sldId="645"/>
            <ac:graphicFrameMk id="7" creationId="{E4D42CF4-38FC-B05D-69BC-63C03611A87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9:28:33.304" v="2326" actId="1076"/>
          <ac:graphicFrameMkLst>
            <pc:docMk/>
            <pc:sldMk cId="2839871222" sldId="645"/>
            <ac:graphicFrameMk id="8" creationId="{4762BCFE-92B1-58B2-6594-4CE4970A7854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8:57:16.902" v="958" actId="478"/>
          <ac:graphicFrameMkLst>
            <pc:docMk/>
            <pc:sldMk cId="2839871222" sldId="645"/>
            <ac:graphicFrameMk id="14" creationId="{E99789AE-F17F-CEB7-116F-23227A04393F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0T20:13:55.986" v="0" actId="478"/>
          <ac:graphicFrameMkLst>
            <pc:docMk/>
            <pc:sldMk cId="2839871222" sldId="645"/>
            <ac:graphicFrameMk id="23" creationId="{E2A6B1DC-A27E-D159-22B8-10DB594918E6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0T20:13:58.789" v="1" actId="478"/>
          <ac:graphicFrameMkLst>
            <pc:docMk/>
            <pc:sldMk cId="2839871222" sldId="645"/>
            <ac:graphicFrameMk id="24" creationId="{5DD30A9D-647C-BC8F-D976-9134B4B4424E}"/>
          </ac:graphicFrameMkLst>
        </pc:graphicFrameChg>
      </pc:sldChg>
      <pc:sldChg chg="del mod ord modShow">
        <pc:chgData name="Øyvind Wiig Petersen" userId="8db00c4c-acc5-4dea-8516-ccf730572e42" providerId="ADAL" clId="{0787BEEA-49C6-446A-8E9C-68AC7B8E53CE}" dt="2022-11-13T07:55:46.486" v="2498" actId="2696"/>
        <pc:sldMkLst>
          <pc:docMk/>
          <pc:sldMk cId="3320575328" sldId="646"/>
        </pc:sldMkLst>
      </pc:sldChg>
      <pc:sldChg chg="mod ord modShow">
        <pc:chgData name="Øyvind Wiig Petersen" userId="8db00c4c-acc5-4dea-8516-ccf730572e42" providerId="ADAL" clId="{0787BEEA-49C6-446A-8E9C-68AC7B8E53CE}" dt="2022-11-12T19:00:02.895" v="2047"/>
        <pc:sldMkLst>
          <pc:docMk/>
          <pc:sldMk cId="1327942750" sldId="648"/>
        </pc:sldMkLst>
      </pc:sldChg>
      <pc:sldChg chg="modSp mod">
        <pc:chgData name="Øyvind Wiig Petersen" userId="8db00c4c-acc5-4dea-8516-ccf730572e42" providerId="ADAL" clId="{0787BEEA-49C6-446A-8E9C-68AC7B8E53CE}" dt="2022-11-13T08:09:43.136" v="2511" actId="20577"/>
        <pc:sldMkLst>
          <pc:docMk/>
          <pc:sldMk cId="388537602" sldId="650"/>
        </pc:sldMkLst>
        <pc:spChg chg="mod">
          <ac:chgData name="Øyvind Wiig Petersen" userId="8db00c4c-acc5-4dea-8516-ccf730572e42" providerId="ADAL" clId="{0787BEEA-49C6-446A-8E9C-68AC7B8E53CE}" dt="2022-11-13T08:09:43.136" v="2511" actId="20577"/>
          <ac:spMkLst>
            <pc:docMk/>
            <pc:sldMk cId="388537602" sldId="650"/>
            <ac:spMk id="3" creationId="{13E5099A-CF79-53AE-10D8-01885023595F}"/>
          </ac:spMkLst>
        </pc:spChg>
      </pc:sldChg>
      <pc:sldChg chg="mod ord modShow">
        <pc:chgData name="Øyvind Wiig Petersen" userId="8db00c4c-acc5-4dea-8516-ccf730572e42" providerId="ADAL" clId="{0787BEEA-49C6-446A-8E9C-68AC7B8E53CE}" dt="2022-11-13T09:12:29.670" v="2829"/>
        <pc:sldMkLst>
          <pc:docMk/>
          <pc:sldMk cId="1306234069" sldId="652"/>
        </pc:sldMkLst>
      </pc:sldChg>
      <pc:sldChg chg="addSp delSp modSp">
        <pc:chgData name="Øyvind Wiig Petersen" userId="8db00c4c-acc5-4dea-8516-ccf730572e42" providerId="ADAL" clId="{0787BEEA-49C6-446A-8E9C-68AC7B8E53CE}" dt="2022-11-11T10:34:26.628" v="246"/>
        <pc:sldMkLst>
          <pc:docMk/>
          <pc:sldMk cId="4072674618" sldId="653"/>
        </pc:sldMkLst>
        <pc:spChg chg="add del mod">
          <ac:chgData name="Øyvind Wiig Petersen" userId="8db00c4c-acc5-4dea-8516-ccf730572e42" providerId="ADAL" clId="{0787BEEA-49C6-446A-8E9C-68AC7B8E53CE}" dt="2022-11-11T10:34:26.628" v="246"/>
          <ac:spMkLst>
            <pc:docMk/>
            <pc:sldMk cId="4072674618" sldId="653"/>
            <ac:spMk id="8" creationId="{CCB7605E-24E0-8C2B-DE58-E0016171BB2F}"/>
          </ac:spMkLst>
        </pc:spChg>
        <pc:picChg chg="mod">
          <ac:chgData name="Øyvind Wiig Petersen" userId="8db00c4c-acc5-4dea-8516-ccf730572e42" providerId="ADAL" clId="{0787BEEA-49C6-446A-8E9C-68AC7B8E53CE}" dt="2022-11-11T07:47:47.563" v="9" actId="14826"/>
          <ac:picMkLst>
            <pc:docMk/>
            <pc:sldMk cId="4072674618" sldId="653"/>
            <ac:picMk id="7" creationId="{C91E911D-46BE-129D-5074-BB965673D21B}"/>
          </ac:picMkLst>
        </pc:picChg>
      </pc:sldChg>
      <pc:sldChg chg="modSp mod ord modShow">
        <pc:chgData name="Øyvind Wiig Petersen" userId="8db00c4c-acc5-4dea-8516-ccf730572e42" providerId="ADAL" clId="{0787BEEA-49C6-446A-8E9C-68AC7B8E53CE}" dt="2022-11-12T19:28:45.292" v="2328"/>
        <pc:sldMkLst>
          <pc:docMk/>
          <pc:sldMk cId="3869671627" sldId="654"/>
        </pc:sldMkLst>
        <pc:graphicFrameChg chg="mod">
          <ac:chgData name="Øyvind Wiig Petersen" userId="8db00c4c-acc5-4dea-8516-ccf730572e42" providerId="ADAL" clId="{0787BEEA-49C6-446A-8E9C-68AC7B8E53CE}" dt="2022-11-11T10:49:33.591" v="467"/>
          <ac:graphicFrameMkLst>
            <pc:docMk/>
            <pc:sldMk cId="3869671627" sldId="654"/>
            <ac:graphicFrameMk id="9" creationId="{2F312612-69E8-C686-AB30-F74EF5200908}"/>
          </ac:graphicFrameMkLst>
        </pc:graphicFrameChg>
      </pc:sldChg>
      <pc:sldChg chg="modSp mod">
        <pc:chgData name="Øyvind Wiig Petersen" userId="8db00c4c-acc5-4dea-8516-ccf730572e42" providerId="ADAL" clId="{0787BEEA-49C6-446A-8E9C-68AC7B8E53CE}" dt="2022-11-13T15:28:11.780" v="3276" actId="313"/>
        <pc:sldMkLst>
          <pc:docMk/>
          <pc:sldMk cId="1349540264" sldId="655"/>
        </pc:sldMkLst>
        <pc:spChg chg="mod">
          <ac:chgData name="Øyvind Wiig Petersen" userId="8db00c4c-acc5-4dea-8516-ccf730572e42" providerId="ADAL" clId="{0787BEEA-49C6-446A-8E9C-68AC7B8E53CE}" dt="2022-11-13T15:28:11.780" v="3276" actId="313"/>
          <ac:spMkLst>
            <pc:docMk/>
            <pc:sldMk cId="1349540264" sldId="655"/>
            <ac:spMk id="8" creationId="{BF2A6018-E158-00FB-C730-99394DF6014D}"/>
          </ac:spMkLst>
        </pc:spChg>
        <pc:graphicFrameChg chg="mod">
          <ac:chgData name="Øyvind Wiig Petersen" userId="8db00c4c-acc5-4dea-8516-ccf730572e42" providerId="ADAL" clId="{0787BEEA-49C6-446A-8E9C-68AC7B8E53CE}" dt="2022-11-11T06:31:56.047" v="3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</pc:sldChg>
      <pc:sldChg chg="addSp modSp del mod">
        <pc:chgData name="Øyvind Wiig Petersen" userId="8db00c4c-acc5-4dea-8516-ccf730572e42" providerId="ADAL" clId="{0787BEEA-49C6-446A-8E9C-68AC7B8E53CE}" dt="2022-11-13T07:38:13.149" v="2368" actId="2696"/>
        <pc:sldMkLst>
          <pc:docMk/>
          <pc:sldMk cId="837729596" sldId="656"/>
        </pc:sldMkLst>
        <pc:spChg chg="add">
          <ac:chgData name="Øyvind Wiig Petersen" userId="8db00c4c-acc5-4dea-8516-ccf730572e42" providerId="ADAL" clId="{0787BEEA-49C6-446A-8E9C-68AC7B8E53CE}" dt="2022-11-13T07:37:26.798" v="2365" actId="22"/>
          <ac:spMkLst>
            <pc:docMk/>
            <pc:sldMk cId="837729596" sldId="656"/>
            <ac:spMk id="4" creationId="{F7E05E07-AD93-C576-596F-09DF6F3AAA4D}"/>
          </ac:spMkLst>
        </pc:spChg>
        <pc:picChg chg="mod">
          <ac:chgData name="Øyvind Wiig Petersen" userId="8db00c4c-acc5-4dea-8516-ccf730572e42" providerId="ADAL" clId="{0787BEEA-49C6-446A-8E9C-68AC7B8E53CE}" dt="2022-11-11T07:48:09.983" v="11" actId="14826"/>
          <ac:picMkLst>
            <pc:docMk/>
            <pc:sldMk cId="837729596" sldId="656"/>
            <ac:picMk id="12" creationId="{CD7748BC-2DC7-FC41-A56F-FDC76579D88A}"/>
          </ac:picMkLst>
        </pc:picChg>
      </pc:sldChg>
      <pc:sldChg chg="addSp delSp modSp add del mod modShow">
        <pc:chgData name="Øyvind Wiig Petersen" userId="8db00c4c-acc5-4dea-8516-ccf730572e42" providerId="ADAL" clId="{0787BEEA-49C6-446A-8E9C-68AC7B8E53CE}" dt="2022-11-12T08:21:30.106" v="1945" actId="2696"/>
        <pc:sldMkLst>
          <pc:docMk/>
          <pc:sldMk cId="1880882690" sldId="657"/>
        </pc:sldMkLst>
        <pc:spChg chg="del">
          <ac:chgData name="Øyvind Wiig Petersen" userId="8db00c4c-acc5-4dea-8516-ccf730572e42" providerId="ADAL" clId="{0787BEEA-49C6-446A-8E9C-68AC7B8E53CE}" dt="2022-11-11T08:59:45.090" v="32" actId="478"/>
          <ac:spMkLst>
            <pc:docMk/>
            <pc:sldMk cId="1880882690" sldId="657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0787BEEA-49C6-446A-8E9C-68AC7B8E53CE}" dt="2022-11-11T10:09:20.097" v="183" actId="20577"/>
          <ac:spMkLst>
            <pc:docMk/>
            <pc:sldMk cId="1880882690" sldId="657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0787BEEA-49C6-446A-8E9C-68AC7B8E53CE}" dt="2022-11-11T08:58:38.375" v="18" actId="478"/>
          <ac:graphicFrameMkLst>
            <pc:docMk/>
            <pc:sldMk cId="1880882690" sldId="657"/>
            <ac:graphicFrameMk id="2" creationId="{4A41B4AB-D23F-6C71-CB88-9030AD1E0FA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09:24:16.372" v="105" actId="1076"/>
          <ac:graphicFrameMkLst>
            <pc:docMk/>
            <pc:sldMk cId="1880882690" sldId="657"/>
            <ac:graphicFrameMk id="14" creationId="{E99789AE-F17F-CEB7-116F-23227A04393F}"/>
          </ac:graphicFrameMkLst>
        </pc:graphicFrameChg>
      </pc:sldChg>
      <pc:sldChg chg="addSp modSp add del mod modShow">
        <pc:chgData name="Øyvind Wiig Petersen" userId="8db00c4c-acc5-4dea-8516-ccf730572e42" providerId="ADAL" clId="{0787BEEA-49C6-446A-8E9C-68AC7B8E53CE}" dt="2022-11-12T08:21:35.076" v="1946" actId="2696"/>
        <pc:sldMkLst>
          <pc:docMk/>
          <pc:sldMk cId="279957997" sldId="658"/>
        </pc:sldMkLst>
        <pc:spChg chg="add mod">
          <ac:chgData name="Øyvind Wiig Petersen" userId="8db00c4c-acc5-4dea-8516-ccf730572e42" providerId="ADAL" clId="{0787BEEA-49C6-446A-8E9C-68AC7B8E53CE}" dt="2022-11-11T10:29:32.132" v="228" actId="1076"/>
          <ac:spMkLst>
            <pc:docMk/>
            <pc:sldMk cId="279957997" sldId="658"/>
            <ac:spMk id="4" creationId="{B20B70A0-8368-7D9F-14BD-CCD48DB1114E}"/>
          </ac:spMkLst>
        </pc:spChg>
        <pc:spChg chg="mod">
          <ac:chgData name="Øyvind Wiig Petersen" userId="8db00c4c-acc5-4dea-8516-ccf730572e42" providerId="ADAL" clId="{0787BEEA-49C6-446A-8E9C-68AC7B8E53CE}" dt="2022-11-11T09:30:57.557" v="142" actId="6549"/>
          <ac:spMkLst>
            <pc:docMk/>
            <pc:sldMk cId="279957997" sldId="658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0787BEEA-49C6-446A-8E9C-68AC7B8E53CE}" dt="2022-11-11T10:30:57.656" v="234" actId="1076"/>
          <ac:graphicFrameMkLst>
            <pc:docMk/>
            <pc:sldMk cId="279957997" sldId="658"/>
            <ac:graphicFrameMk id="2" creationId="{BD83402F-B1AB-29AC-D432-0F53AB4DAA56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10:29:30.148" v="226" actId="1076"/>
          <ac:graphicFrameMkLst>
            <pc:docMk/>
            <pc:sldMk cId="279957997" sldId="658"/>
            <ac:graphicFrameMk id="14" creationId="{E99789AE-F17F-CEB7-116F-23227A04393F}"/>
          </ac:graphicFrameMkLst>
        </pc:graphicFrameChg>
      </pc:sldChg>
      <pc:sldChg chg="addSp delSp modSp add mod ord">
        <pc:chgData name="Øyvind Wiig Petersen" userId="8db00c4c-acc5-4dea-8516-ccf730572e42" providerId="ADAL" clId="{0787BEEA-49C6-446A-8E9C-68AC7B8E53CE}" dt="2022-11-13T09:17:18.922" v="2854"/>
        <pc:sldMkLst>
          <pc:docMk/>
          <pc:sldMk cId="3224645840" sldId="659"/>
        </pc:sldMkLst>
        <pc:spChg chg="mod">
          <ac:chgData name="Øyvind Wiig Petersen" userId="8db00c4c-acc5-4dea-8516-ccf730572e42" providerId="ADAL" clId="{0787BEEA-49C6-446A-8E9C-68AC7B8E53CE}" dt="2022-11-11T19:05:23.719" v="1348" actId="20577"/>
          <ac:spMkLst>
            <pc:docMk/>
            <pc:sldMk cId="3224645840" sldId="659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3" creationId="{C169306B-59FF-7351-5DE2-D8844467EC15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5" creationId="{7F2EF7A4-A8E8-88C1-8DF3-D6FC64A80DC5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6" creationId="{3F4087F1-3A00-D781-656A-59705098162A}"/>
          </ac:spMkLst>
        </pc:spChg>
        <pc:spChg chg="add mod">
          <ac:chgData name="Øyvind Wiig Petersen" userId="8db00c4c-acc5-4dea-8516-ccf730572e42" providerId="ADAL" clId="{0787BEEA-49C6-446A-8E9C-68AC7B8E53CE}" dt="2022-11-12T18:57:43.029" v="2034" actId="1076"/>
          <ac:spMkLst>
            <pc:docMk/>
            <pc:sldMk cId="3224645840" sldId="659"/>
            <ac:spMk id="17" creationId="{552E7F6C-F914-3A7A-9485-87D4F8DF73F3}"/>
          </ac:spMkLst>
        </pc:spChg>
        <pc:graphicFrameChg chg="del mod">
          <ac:chgData name="Øyvind Wiig Petersen" userId="8db00c4c-acc5-4dea-8516-ccf730572e42" providerId="ADAL" clId="{0787BEEA-49C6-446A-8E9C-68AC7B8E53CE}" dt="2022-11-11T10:14:42.823" v="205" actId="478"/>
          <ac:graphicFrameMkLst>
            <pc:docMk/>
            <pc:sldMk cId="3224645840" sldId="659"/>
            <ac:graphicFrameMk id="2" creationId="{BD83402F-B1AB-29AC-D432-0F53AB4DAA56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14:43.234" v="206" actId="478"/>
          <ac:graphicFrameMkLst>
            <pc:docMk/>
            <pc:sldMk cId="3224645840" sldId="659"/>
            <ac:graphicFrameMk id="4" creationId="{38BA4A42-9B35-ADD9-B7A0-AD227F5E0080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14:44.661" v="207" actId="478"/>
          <ac:graphicFrameMkLst>
            <pc:docMk/>
            <pc:sldMk cId="3224645840" sldId="659"/>
            <ac:graphicFrameMk id="5" creationId="{3BE9E9A2-A447-BE52-D451-8138FD4477B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18:57:33.792" v="2031" actId="478"/>
          <ac:graphicFrameMkLst>
            <pc:docMk/>
            <pc:sldMk cId="3224645840" sldId="659"/>
            <ac:graphicFrameMk id="9" creationId="{062679AC-DBB3-FDE0-7F62-30855001EEA7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18:57:43.029" v="2034" actId="1076"/>
          <ac:graphicFrameMkLst>
            <pc:docMk/>
            <pc:sldMk cId="3224645840" sldId="659"/>
            <ac:graphicFrameMk id="12" creationId="{8C4EB19B-D419-BF5D-32A8-497AFAF79FF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09:17:18.922" v="2854"/>
          <ac:graphicFrameMkLst>
            <pc:docMk/>
            <pc:sldMk cId="3224645840" sldId="659"/>
            <ac:graphicFrameMk id="14" creationId="{E99789AE-F17F-CEB7-116F-23227A04393F}"/>
          </ac:graphicFrameMkLst>
        </pc:graphicFrameChg>
        <pc:cxnChg chg="add mod">
          <ac:chgData name="Øyvind Wiig Petersen" userId="8db00c4c-acc5-4dea-8516-ccf730572e42" providerId="ADAL" clId="{0787BEEA-49C6-446A-8E9C-68AC7B8E53CE}" dt="2022-11-12T19:31:12.474" v="2329" actId="1076"/>
          <ac:cxnSpMkLst>
            <pc:docMk/>
            <pc:sldMk cId="3224645840" sldId="659"/>
            <ac:cxnSpMk id="6" creationId="{2934C464-47DF-57EC-932F-972160BD215D}"/>
          </ac:cxnSpMkLst>
        </pc:cxnChg>
        <pc:cxnChg chg="add del mod">
          <ac:chgData name="Øyvind Wiig Petersen" userId="8db00c4c-acc5-4dea-8516-ccf730572e42" providerId="ADAL" clId="{0787BEEA-49C6-446A-8E9C-68AC7B8E53CE}" dt="2022-11-12T18:57:17.674" v="2029" actId="478"/>
          <ac:cxnSpMkLst>
            <pc:docMk/>
            <pc:sldMk cId="3224645840" sldId="659"/>
            <ac:cxnSpMk id="10" creationId="{667074C4-B259-CD31-FF48-AFFFEE60B187}"/>
          </ac:cxnSpMkLst>
        </pc:cxnChg>
        <pc:cxnChg chg="add del mod">
          <ac:chgData name="Øyvind Wiig Petersen" userId="8db00c4c-acc5-4dea-8516-ccf730572e42" providerId="ADAL" clId="{0787BEEA-49C6-446A-8E9C-68AC7B8E53CE}" dt="2022-11-12T18:57:18.303" v="2030" actId="478"/>
          <ac:cxnSpMkLst>
            <pc:docMk/>
            <pc:sldMk cId="3224645840" sldId="659"/>
            <ac:cxnSpMk id="11" creationId="{1AA54F29-2EF0-C742-916C-896FC952FA23}"/>
          </ac:cxnSpMkLst>
        </pc:cxnChg>
      </pc:sldChg>
      <pc:sldChg chg="addSp delSp modSp add del mod ord modShow">
        <pc:chgData name="Øyvind Wiig Petersen" userId="8db00c4c-acc5-4dea-8516-ccf730572e42" providerId="ADAL" clId="{0787BEEA-49C6-446A-8E9C-68AC7B8E53CE}" dt="2022-11-11T15:14:24.317" v="939" actId="2696"/>
        <pc:sldMkLst>
          <pc:docMk/>
          <pc:sldMk cId="3699575734" sldId="660"/>
        </pc:sldMkLst>
        <pc:spChg chg="add mod">
          <ac:chgData name="Øyvind Wiig Petersen" userId="8db00c4c-acc5-4dea-8516-ccf730572e42" providerId="ADAL" clId="{0787BEEA-49C6-446A-8E9C-68AC7B8E53CE}" dt="2022-11-11T14:24:10.068" v="762" actId="1076"/>
          <ac:spMkLst>
            <pc:docMk/>
            <pc:sldMk cId="3699575734" sldId="660"/>
            <ac:spMk id="13" creationId="{79A3A83B-5461-6481-FE07-163B0FA79D2D}"/>
          </ac:spMkLst>
        </pc:spChg>
        <pc:spChg chg="add mod">
          <ac:chgData name="Øyvind Wiig Petersen" userId="8db00c4c-acc5-4dea-8516-ccf730572e42" providerId="ADAL" clId="{0787BEEA-49C6-446A-8E9C-68AC7B8E53CE}" dt="2022-11-11T14:24:18.942" v="767" actId="1076"/>
          <ac:spMkLst>
            <pc:docMk/>
            <pc:sldMk cId="3699575734" sldId="660"/>
            <ac:spMk id="15" creationId="{CEE37080-C659-3788-EB76-227E8878A52D}"/>
          </ac:spMkLst>
        </pc:spChg>
        <pc:spChg chg="add mod">
          <ac:chgData name="Øyvind Wiig Petersen" userId="8db00c4c-acc5-4dea-8516-ccf730572e42" providerId="ADAL" clId="{0787BEEA-49C6-446A-8E9C-68AC7B8E53CE}" dt="2022-11-11T14:24:15.576" v="766" actId="1076"/>
          <ac:spMkLst>
            <pc:docMk/>
            <pc:sldMk cId="3699575734" sldId="660"/>
            <ac:spMk id="16" creationId="{6C4319FC-19D6-45A2-B393-18E8A6345E78}"/>
          </ac:spMkLst>
        </pc:spChg>
        <pc:spChg chg="add mod">
          <ac:chgData name="Øyvind Wiig Petersen" userId="8db00c4c-acc5-4dea-8516-ccf730572e42" providerId="ADAL" clId="{0787BEEA-49C6-446A-8E9C-68AC7B8E53CE}" dt="2022-11-11T14:24:22.102" v="769" actId="1076"/>
          <ac:spMkLst>
            <pc:docMk/>
            <pc:sldMk cId="3699575734" sldId="660"/>
            <ac:spMk id="17" creationId="{97145430-0E18-C59F-7916-914BB4936624}"/>
          </ac:spMkLst>
        </pc:spChg>
        <pc:spChg chg="mod">
          <ac:chgData name="Øyvind Wiig Petersen" userId="8db00c4c-acc5-4dea-8516-ccf730572e42" providerId="ADAL" clId="{0787BEEA-49C6-446A-8E9C-68AC7B8E53CE}" dt="2022-11-11T10:54:07.132" v="480" actId="1076"/>
          <ac:spMkLst>
            <pc:docMk/>
            <pc:sldMk cId="3699575734" sldId="660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0787BEEA-49C6-446A-8E9C-68AC7B8E53CE}" dt="2022-11-11T10:48:43.016" v="456"/>
          <ac:graphicFrameMkLst>
            <pc:docMk/>
            <pc:sldMk cId="3699575734" sldId="660"/>
            <ac:graphicFrameMk id="2" creationId="{A3F58F0E-D7DD-AE49-CEAE-5483AB231AC4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4:23:03.582" v="748"/>
          <ac:graphicFrameMkLst>
            <pc:docMk/>
            <pc:sldMk cId="3699575734" sldId="660"/>
            <ac:graphicFrameMk id="4" creationId="{6B36F712-86C7-3F8F-A0B5-72D913E51DD5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4:24:12.501" v="765" actId="1076"/>
          <ac:graphicFrameMkLst>
            <pc:docMk/>
            <pc:sldMk cId="3699575734" sldId="660"/>
            <ac:graphicFrameMk id="5" creationId="{C38E31B0-B543-720C-6686-88E0D50C428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48.934" v="756" actId="478"/>
          <ac:graphicFrameMkLst>
            <pc:docMk/>
            <pc:sldMk cId="3699575734" sldId="660"/>
            <ac:graphicFrameMk id="6" creationId="{56827D54-A0C7-70A9-AD11-AC074C14356C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0:59:54.099" v="510" actId="478"/>
          <ac:graphicFrameMkLst>
            <pc:docMk/>
            <pc:sldMk cId="3699575734" sldId="660"/>
            <ac:graphicFrameMk id="7" creationId="{B192D5E2-5FF4-89D0-7226-54884BE5188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50.048" v="758" actId="478"/>
          <ac:graphicFrameMkLst>
            <pc:docMk/>
            <pc:sldMk cId="3699575734" sldId="660"/>
            <ac:graphicFrameMk id="8" creationId="{AE89E443-79F8-954F-E8F8-FE737D25C0F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01:28.152" v="534" actId="478"/>
          <ac:graphicFrameMkLst>
            <pc:docMk/>
            <pc:sldMk cId="3699575734" sldId="660"/>
            <ac:graphicFrameMk id="9" creationId="{6552C987-A7FD-1FC8-A5D4-1C83ADD7599D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59:54.836" v="570" actId="478"/>
          <ac:graphicFrameMkLst>
            <pc:docMk/>
            <pc:sldMk cId="3699575734" sldId="660"/>
            <ac:graphicFrameMk id="10" creationId="{97F1B923-0C56-C984-BF12-3C29279327B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1:49:33.156" v="551" actId="478"/>
          <ac:graphicFrameMkLst>
            <pc:docMk/>
            <pc:sldMk cId="3699575734" sldId="660"/>
            <ac:graphicFrameMk id="11" creationId="{D088BA90-8E3D-1153-7749-22E3CCCADE88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3:49.335" v="757" actId="478"/>
          <ac:graphicFrameMkLst>
            <pc:docMk/>
            <pc:sldMk cId="3699575734" sldId="660"/>
            <ac:graphicFrameMk id="12" creationId="{358F7413-C921-C295-1DB3-58C682608C4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0:48:44.005" v="457" actId="478"/>
          <ac:graphicFrameMkLst>
            <pc:docMk/>
            <pc:sldMk cId="3699575734" sldId="660"/>
            <ac:graphicFrameMk id="14" creationId="{E99789AE-F17F-CEB7-116F-23227A04393F}"/>
          </ac:graphicFrameMkLst>
        </pc:graphicFrameChg>
      </pc:sldChg>
      <pc:sldChg chg="delSp modSp add del mod ord">
        <pc:chgData name="Øyvind Wiig Petersen" userId="8db00c4c-acc5-4dea-8516-ccf730572e42" providerId="ADAL" clId="{0787BEEA-49C6-446A-8E9C-68AC7B8E53CE}" dt="2022-11-12T19:33:30.814" v="2344" actId="2696"/>
        <pc:sldMkLst>
          <pc:docMk/>
          <pc:sldMk cId="2398313881" sldId="661"/>
        </pc:sldMkLst>
        <pc:spChg chg="mod">
          <ac:chgData name="Øyvind Wiig Petersen" userId="8db00c4c-acc5-4dea-8516-ccf730572e42" providerId="ADAL" clId="{0787BEEA-49C6-446A-8E9C-68AC7B8E53CE}" dt="2022-11-11T15:13:57.830" v="937" actId="20577"/>
          <ac:spMkLst>
            <pc:docMk/>
            <pc:sldMk cId="2398313881" sldId="661"/>
            <ac:spMk id="19" creationId="{1702C6CD-E90D-0A41-54F0-77DFBA7C7090}"/>
          </ac:spMkLst>
        </pc:spChg>
        <pc:graphicFrameChg chg="del">
          <ac:chgData name="Øyvind Wiig Petersen" userId="8db00c4c-acc5-4dea-8516-ccf730572e42" providerId="ADAL" clId="{0787BEEA-49C6-446A-8E9C-68AC7B8E53CE}" dt="2022-11-11T12:03:21.527" v="628" actId="478"/>
          <ac:graphicFrameMkLst>
            <pc:docMk/>
            <pc:sldMk cId="2398313881" sldId="661"/>
            <ac:graphicFrameMk id="14" creationId="{E99789AE-F17F-CEB7-116F-23227A04393F}"/>
          </ac:graphicFrameMkLst>
        </pc:graphicFrameChg>
      </pc:sldChg>
      <pc:sldChg chg="addSp delSp modSp new mod ord">
        <pc:chgData name="Øyvind Wiig Petersen" userId="8db00c4c-acc5-4dea-8516-ccf730572e42" providerId="ADAL" clId="{0787BEEA-49C6-446A-8E9C-68AC7B8E53CE}" dt="2022-11-21T12:53:09.667" v="4288"/>
        <pc:sldMkLst>
          <pc:docMk/>
          <pc:sldMk cId="2587300774" sldId="662"/>
        </pc:sldMkLst>
        <pc:spChg chg="del">
          <ac:chgData name="Øyvind Wiig Petersen" userId="8db00c4c-acc5-4dea-8516-ccf730572e42" providerId="ADAL" clId="{0787BEEA-49C6-446A-8E9C-68AC7B8E53CE}" dt="2022-11-11T12:27:39.809" v="664" actId="478"/>
          <ac:spMkLst>
            <pc:docMk/>
            <pc:sldMk cId="2587300774" sldId="662"/>
            <ac:spMk id="2" creationId="{B6B04637-C23C-E503-04B7-1D7270B2C1A2}"/>
          </ac:spMkLst>
        </pc:spChg>
        <pc:spChg chg="mod">
          <ac:chgData name="Øyvind Wiig Petersen" userId="8db00c4c-acc5-4dea-8516-ccf730572e42" providerId="ADAL" clId="{0787BEEA-49C6-446A-8E9C-68AC7B8E53CE}" dt="2022-11-11T19:05:31.774" v="1354" actId="20577"/>
          <ac:spMkLst>
            <pc:docMk/>
            <pc:sldMk cId="2587300774" sldId="662"/>
            <ac:spMk id="3" creationId="{84593275-CCE2-70A7-EF60-B5D9F7E0E67D}"/>
          </ac:spMkLst>
        </pc:spChg>
        <pc:spChg chg="add del">
          <ac:chgData name="Øyvind Wiig Petersen" userId="8db00c4c-acc5-4dea-8516-ccf730572e42" providerId="ADAL" clId="{0787BEEA-49C6-446A-8E9C-68AC7B8E53CE}" dt="2022-11-11T14:53:26.612" v="881" actId="478"/>
          <ac:spMkLst>
            <pc:docMk/>
            <pc:sldMk cId="2587300774" sldId="662"/>
            <ac:spMk id="14" creationId="{10F587BD-C09D-21ED-3ABA-6EA2CCFBEC9A}"/>
          </ac:spMkLst>
        </pc:spChg>
        <pc:spChg chg="add mod">
          <ac:chgData name="Øyvind Wiig Petersen" userId="8db00c4c-acc5-4dea-8516-ccf730572e42" providerId="ADAL" clId="{0787BEEA-49C6-446A-8E9C-68AC7B8E53CE}" dt="2022-11-12T19:31:57.956" v="2336" actId="1076"/>
          <ac:spMkLst>
            <pc:docMk/>
            <pc:sldMk cId="2587300774" sldId="662"/>
            <ac:spMk id="24" creationId="{FA3C72C5-1EC3-6246-AAAD-46CECD3569B3}"/>
          </ac:spMkLst>
        </pc:spChg>
        <pc:spChg chg="add mod">
          <ac:chgData name="Øyvind Wiig Petersen" userId="8db00c4c-acc5-4dea-8516-ccf730572e42" providerId="ADAL" clId="{0787BEEA-49C6-446A-8E9C-68AC7B8E53CE}" dt="2022-11-12T19:31:54.249" v="2335" actId="1076"/>
          <ac:spMkLst>
            <pc:docMk/>
            <pc:sldMk cId="2587300774" sldId="662"/>
            <ac:spMk id="25" creationId="{1A7E5789-3F57-64D9-AB28-558EED9D7C50}"/>
          </ac:spMkLst>
        </pc:spChg>
        <pc:graphicFrameChg chg="add mod">
          <ac:chgData name="Øyvind Wiig Petersen" userId="8db00c4c-acc5-4dea-8516-ccf730572e42" providerId="ADAL" clId="{0787BEEA-49C6-446A-8E9C-68AC7B8E53CE}" dt="2022-11-21T12:53:09.667" v="4288"/>
          <ac:graphicFrameMkLst>
            <pc:docMk/>
            <pc:sldMk cId="2587300774" sldId="662"/>
            <ac:graphicFrameMk id="4" creationId="{F4C54034-6D07-5F01-F21D-722F2F6562F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51:18.117" v="863"/>
          <ac:graphicFrameMkLst>
            <pc:docMk/>
            <pc:sldMk cId="2587300774" sldId="662"/>
            <ac:graphicFrameMk id="7" creationId="{AE25D437-0623-5075-283A-6CDA24E564D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20:29:37.466" v="3350"/>
          <ac:graphicFrameMkLst>
            <pc:docMk/>
            <pc:sldMk cId="2587300774" sldId="662"/>
            <ac:graphicFrameMk id="23" creationId="{24A44675-C057-6654-EB21-03855BAEA9E6}"/>
          </ac:graphicFrameMkLst>
        </pc:graphicFrameChg>
        <pc:picChg chg="add del mod ord">
          <ac:chgData name="Øyvind Wiig Petersen" userId="8db00c4c-acc5-4dea-8516-ccf730572e42" providerId="ADAL" clId="{0787BEEA-49C6-446A-8E9C-68AC7B8E53CE}" dt="2022-11-11T15:09:47.993" v="892" actId="478"/>
          <ac:picMkLst>
            <pc:docMk/>
            <pc:sldMk cId="2587300774" sldId="662"/>
            <ac:picMk id="8" creationId="{02E788DA-A167-4B66-EBA7-7D4F732B895F}"/>
          </ac:picMkLst>
        </pc:picChg>
        <pc:cxnChg chg="add del mod">
          <ac:chgData name="Øyvind Wiig Petersen" userId="8db00c4c-acc5-4dea-8516-ccf730572e42" providerId="ADAL" clId="{0787BEEA-49C6-446A-8E9C-68AC7B8E53CE}" dt="2022-11-11T15:09:52.182" v="894" actId="478"/>
          <ac:cxnSpMkLst>
            <pc:docMk/>
            <pc:sldMk cId="2587300774" sldId="662"/>
            <ac:cxnSpMk id="5" creationId="{ABD9CED7-9955-81FB-A256-D6CD45B4637C}"/>
          </ac:cxnSpMkLst>
        </pc:cxnChg>
        <pc:cxnChg chg="add mod">
          <ac:chgData name="Øyvind Wiig Petersen" userId="8db00c4c-acc5-4dea-8516-ccf730572e42" providerId="ADAL" clId="{0787BEEA-49C6-446A-8E9C-68AC7B8E53CE}" dt="2022-11-11T15:10:49.915" v="903" actId="14100"/>
          <ac:cxnSpMkLst>
            <pc:docMk/>
            <pc:sldMk cId="2587300774" sldId="662"/>
            <ac:cxnSpMk id="6" creationId="{E8ACE8E0-365A-0D13-162F-96DD97E6433C}"/>
          </ac:cxnSpMkLst>
        </pc:cxnChg>
        <pc:cxnChg chg="add del mod">
          <ac:chgData name="Øyvind Wiig Petersen" userId="8db00c4c-acc5-4dea-8516-ccf730572e42" providerId="ADAL" clId="{0787BEEA-49C6-446A-8E9C-68AC7B8E53CE}" dt="2022-11-11T15:09:49.491" v="893" actId="478"/>
          <ac:cxnSpMkLst>
            <pc:docMk/>
            <pc:sldMk cId="2587300774" sldId="662"/>
            <ac:cxnSpMk id="12" creationId="{B55A1329-D7D4-D567-4798-D05D7BA07293}"/>
          </ac:cxnSpMkLst>
        </pc:cxnChg>
        <pc:cxnChg chg="add del mod">
          <ac:chgData name="Øyvind Wiig Petersen" userId="8db00c4c-acc5-4dea-8516-ccf730572e42" providerId="ADAL" clId="{0787BEEA-49C6-446A-8E9C-68AC7B8E53CE}" dt="2022-11-11T15:09:53.100" v="895" actId="478"/>
          <ac:cxnSpMkLst>
            <pc:docMk/>
            <pc:sldMk cId="2587300774" sldId="662"/>
            <ac:cxnSpMk id="18" creationId="{FE5989EB-9220-02CF-3E1F-D5E784CE0ACB}"/>
          </ac:cxnSpMkLst>
        </pc:cxnChg>
        <pc:cxnChg chg="add mod">
          <ac:chgData name="Øyvind Wiig Petersen" userId="8db00c4c-acc5-4dea-8516-ccf730572e42" providerId="ADAL" clId="{0787BEEA-49C6-446A-8E9C-68AC7B8E53CE}" dt="2022-11-11T15:10:52.767" v="905" actId="1076"/>
          <ac:cxnSpMkLst>
            <pc:docMk/>
            <pc:sldMk cId="2587300774" sldId="662"/>
            <ac:cxnSpMk id="22" creationId="{DD5C5261-4E54-D8E1-D172-559C0A23F14B}"/>
          </ac:cxnSpMkLst>
        </pc:cxnChg>
      </pc:sldChg>
      <pc:sldChg chg="addSp delSp modSp add del mod ord">
        <pc:chgData name="Øyvind Wiig Petersen" userId="8db00c4c-acc5-4dea-8516-ccf730572e42" providerId="ADAL" clId="{0787BEEA-49C6-446A-8E9C-68AC7B8E53CE}" dt="2022-11-12T07:42:48.841" v="1932" actId="2696"/>
        <pc:sldMkLst>
          <pc:docMk/>
          <pc:sldMk cId="3005964268" sldId="663"/>
        </pc:sldMkLst>
        <pc:spChg chg="mod">
          <ac:chgData name="Øyvind Wiig Petersen" userId="8db00c4c-acc5-4dea-8516-ccf730572e42" providerId="ADAL" clId="{0787BEEA-49C6-446A-8E9C-68AC7B8E53CE}" dt="2022-11-11T19:05:27.385" v="1350"/>
          <ac:spMkLst>
            <pc:docMk/>
            <pc:sldMk cId="3005964268" sldId="663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0" creationId="{46BCF584-F61F-1E5C-E0E5-FCFC25041CE9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1" creationId="{A3F0A67D-42B3-0892-DD49-C7AF31C3E95D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3" creationId="{F7B92A1A-9D5C-45A8-0CD3-D5E8D7DECCFB}"/>
          </ac:spMkLst>
        </pc:spChg>
        <pc:spChg chg="add mod">
          <ac:chgData name="Øyvind Wiig Petersen" userId="8db00c4c-acc5-4dea-8516-ccf730572e42" providerId="ADAL" clId="{0787BEEA-49C6-446A-8E9C-68AC7B8E53CE}" dt="2022-11-11T14:24:45.321" v="772" actId="1076"/>
          <ac:spMkLst>
            <pc:docMk/>
            <pc:sldMk cId="3005964268" sldId="663"/>
            <ac:spMk id="14" creationId="{DE9AB1D6-D914-1A9E-829E-4045737BB3B0}"/>
          </ac:spMkLst>
        </pc:spChg>
        <pc:spChg chg="del">
          <ac:chgData name="Øyvind Wiig Petersen" userId="8db00c4c-acc5-4dea-8516-ccf730572e42" providerId="ADAL" clId="{0787BEEA-49C6-446A-8E9C-68AC7B8E53CE}" dt="2022-11-12T07:42:33.728" v="1928" actId="478"/>
          <ac:spMkLst>
            <pc:docMk/>
            <pc:sldMk cId="3005964268" sldId="663"/>
            <ac:spMk id="19" creationId="{1702C6CD-E90D-0A41-54F0-77DFBA7C7090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0" creationId="{49FB3756-0789-734B-F52D-20F2C69115D1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1" creationId="{E3171316-A08B-D1EC-A2B8-5B5201EA619B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2" creationId="{E68BA66F-D883-3206-C886-67C0F224FC44}"/>
          </ac:spMkLst>
        </pc:spChg>
        <pc:spChg chg="add del mod">
          <ac:chgData name="Øyvind Wiig Petersen" userId="8db00c4c-acc5-4dea-8516-ccf730572e42" providerId="ADAL" clId="{0787BEEA-49C6-446A-8E9C-68AC7B8E53CE}" dt="2022-11-12T07:42:31.220" v="1927"/>
          <ac:spMkLst>
            <pc:docMk/>
            <pc:sldMk cId="3005964268" sldId="663"/>
            <ac:spMk id="23" creationId="{C7D0AD89-E1E9-719F-B868-5CB0D40E2021}"/>
          </ac:spMkLst>
        </pc:spChg>
        <pc:graphicFrameChg chg="mod">
          <ac:chgData name="Øyvind Wiig Petersen" userId="8db00c4c-acc5-4dea-8516-ccf730572e42" providerId="ADAL" clId="{0787BEEA-49C6-446A-8E9C-68AC7B8E53CE}" dt="2022-11-11T15:14:10.568" v="938"/>
          <ac:graphicFrameMkLst>
            <pc:docMk/>
            <pc:sldMk cId="3005964268" sldId="663"/>
            <ac:graphicFrameMk id="4" creationId="{6B36F712-86C7-3F8F-A0B5-72D913E51DD5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22.435" v="780" actId="478"/>
          <ac:graphicFrameMkLst>
            <pc:docMk/>
            <pc:sldMk cId="3005964268" sldId="663"/>
            <ac:graphicFrameMk id="5" creationId="{C38E31B0-B543-720C-6686-88E0D50C428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4:25:33.534" v="785" actId="478"/>
          <ac:graphicFrameMkLst>
            <pc:docMk/>
            <pc:sldMk cId="3005964268" sldId="663"/>
            <ac:graphicFrameMk id="6" creationId="{56827D54-A0C7-70A9-AD11-AC074C14356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32.629" v="784" actId="478"/>
          <ac:graphicFrameMkLst>
            <pc:docMk/>
            <pc:sldMk cId="3005964268" sldId="663"/>
            <ac:graphicFrameMk id="8" creationId="{AE89E443-79F8-954F-E8F8-FE737D25C0F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1T18:46:31.131" v="943" actId="1076"/>
          <ac:graphicFrameMkLst>
            <pc:docMk/>
            <pc:sldMk cId="3005964268" sldId="663"/>
            <ac:graphicFrameMk id="9" creationId="{1116B4D5-3A3D-BA63-E247-0A7FD15B6AAF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4:25:31.978" v="783" actId="478"/>
          <ac:graphicFrameMkLst>
            <pc:docMk/>
            <pc:sldMk cId="3005964268" sldId="663"/>
            <ac:graphicFrameMk id="12" creationId="{358F7413-C921-C295-1DB3-58C682608C49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2:31.220" v="1927"/>
          <ac:graphicFrameMkLst>
            <pc:docMk/>
            <pc:sldMk cId="3005964268" sldId="663"/>
            <ac:graphicFrameMk id="15" creationId="{749A9D83-EBD8-78AD-C901-045D83C34D5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2:31.220" v="1927"/>
          <ac:graphicFrameMkLst>
            <pc:docMk/>
            <pc:sldMk cId="3005964268" sldId="663"/>
            <ac:graphicFrameMk id="18" creationId="{A1948A33-B6BE-2E2A-A031-A3D1622452C9}"/>
          </ac:graphicFrameMkLst>
        </pc:graphicFrameChg>
        <pc:cxnChg chg="add mod">
          <ac:chgData name="Øyvind Wiig Petersen" userId="8db00c4c-acc5-4dea-8516-ccf730572e42" providerId="ADAL" clId="{0787BEEA-49C6-446A-8E9C-68AC7B8E53CE}" dt="2022-11-11T14:21:27.460" v="731" actId="1036"/>
          <ac:cxnSpMkLst>
            <pc:docMk/>
            <pc:sldMk cId="3005964268" sldId="663"/>
            <ac:cxnSpMk id="2" creationId="{C8F55808-8DCD-8CE9-8EB2-C33E2B4680FB}"/>
          </ac:cxnSpMkLst>
        </pc:cxnChg>
        <pc:cxnChg chg="add mod">
          <ac:chgData name="Øyvind Wiig Petersen" userId="8db00c4c-acc5-4dea-8516-ccf730572e42" providerId="ADAL" clId="{0787BEEA-49C6-446A-8E9C-68AC7B8E53CE}" dt="2022-11-11T14:20:09.264" v="716" actId="1076"/>
          <ac:cxnSpMkLst>
            <pc:docMk/>
            <pc:sldMk cId="3005964268" sldId="663"/>
            <ac:cxnSpMk id="7" creationId="{3D478341-17F7-4AA8-B04C-A69B1981E6CA}"/>
          </ac:cxnSpMkLst>
        </pc:cxnChg>
        <pc:cxnChg chg="add del mod">
          <ac:chgData name="Øyvind Wiig Petersen" userId="8db00c4c-acc5-4dea-8516-ccf730572e42" providerId="ADAL" clId="{0787BEEA-49C6-446A-8E9C-68AC7B8E53CE}" dt="2022-11-12T07:42:31.220" v="1927"/>
          <ac:cxnSpMkLst>
            <pc:docMk/>
            <pc:sldMk cId="3005964268" sldId="663"/>
            <ac:cxnSpMk id="16" creationId="{0155D85B-455E-8AA6-21F1-D2A28775ED32}"/>
          </ac:cxnSpMkLst>
        </pc:cxnChg>
        <pc:cxnChg chg="add del mod">
          <ac:chgData name="Øyvind Wiig Petersen" userId="8db00c4c-acc5-4dea-8516-ccf730572e42" providerId="ADAL" clId="{0787BEEA-49C6-446A-8E9C-68AC7B8E53CE}" dt="2022-11-12T07:42:31.220" v="1927"/>
          <ac:cxnSpMkLst>
            <pc:docMk/>
            <pc:sldMk cId="3005964268" sldId="663"/>
            <ac:cxnSpMk id="17" creationId="{D035C7BA-6712-7B5E-C4CC-09E4889B13CF}"/>
          </ac:cxnSpMkLst>
        </pc:cxnChg>
      </pc:sldChg>
      <pc:sldChg chg="add del ord">
        <pc:chgData name="Øyvind Wiig Petersen" userId="8db00c4c-acc5-4dea-8516-ccf730572e42" providerId="ADAL" clId="{0787BEEA-49C6-446A-8E9C-68AC7B8E53CE}" dt="2022-11-11T19:08:57.978" v="1426" actId="47"/>
        <pc:sldMkLst>
          <pc:docMk/>
          <pc:sldMk cId="1100292667" sldId="664"/>
        </pc:sldMkLst>
      </pc:sldChg>
      <pc:sldChg chg="addSp delSp modSp add mod ord">
        <pc:chgData name="Øyvind Wiig Petersen" userId="8db00c4c-acc5-4dea-8516-ccf730572e42" providerId="ADAL" clId="{0787BEEA-49C6-446A-8E9C-68AC7B8E53CE}" dt="2022-11-14T19:12:41.398" v="3418" actId="1076"/>
        <pc:sldMkLst>
          <pc:docMk/>
          <pc:sldMk cId="3174034439" sldId="664"/>
        </pc:sldMkLst>
        <pc:spChg chg="del">
          <ac:chgData name="Øyvind Wiig Petersen" userId="8db00c4c-acc5-4dea-8516-ccf730572e42" providerId="ADAL" clId="{0787BEEA-49C6-446A-8E9C-68AC7B8E53CE}" dt="2022-11-11T19:11:39.493" v="1477" actId="478"/>
          <ac:spMkLst>
            <pc:docMk/>
            <pc:sldMk cId="3174034439" sldId="664"/>
            <ac:spMk id="2" creationId="{867C8C25-BDB5-DA5E-0451-E8D61F9CF9D5}"/>
          </ac:spMkLst>
        </pc:spChg>
        <pc:spChg chg="del">
          <ac:chgData name="Øyvind Wiig Petersen" userId="8db00c4c-acc5-4dea-8516-ccf730572e42" providerId="ADAL" clId="{0787BEEA-49C6-446A-8E9C-68AC7B8E53CE}" dt="2022-11-11T19:09:18.047" v="1432" actId="478"/>
          <ac:spMkLst>
            <pc:docMk/>
            <pc:sldMk cId="3174034439" sldId="664"/>
            <ac:spMk id="3" creationId="{DDE24A5E-0A67-09FC-6110-0AFCEF669120}"/>
          </ac:spMkLst>
        </pc:spChg>
        <pc:spChg chg="del">
          <ac:chgData name="Øyvind Wiig Petersen" userId="8db00c4c-acc5-4dea-8516-ccf730572e42" providerId="ADAL" clId="{0787BEEA-49C6-446A-8E9C-68AC7B8E53CE}" dt="2022-11-11T19:09:15.970" v="1431" actId="478"/>
          <ac:spMkLst>
            <pc:docMk/>
            <pc:sldMk cId="3174034439" sldId="664"/>
            <ac:spMk id="6" creationId="{B601688E-AFB2-3401-F0C7-DFCF3F69D24C}"/>
          </ac:spMkLst>
        </pc:spChg>
        <pc:spChg chg="del">
          <ac:chgData name="Øyvind Wiig Petersen" userId="8db00c4c-acc5-4dea-8516-ccf730572e42" providerId="ADAL" clId="{0787BEEA-49C6-446A-8E9C-68AC7B8E53CE}" dt="2022-11-11T19:11:43.498" v="1478" actId="478"/>
          <ac:spMkLst>
            <pc:docMk/>
            <pc:sldMk cId="3174034439" sldId="664"/>
            <ac:spMk id="8" creationId="{3DB7E26A-AB27-870F-D21A-95C54EB99792}"/>
          </ac:spMkLst>
        </pc:spChg>
        <pc:graphicFrameChg chg="add mod">
          <ac:chgData name="Øyvind Wiig Petersen" userId="8db00c4c-acc5-4dea-8516-ccf730572e42" providerId="ADAL" clId="{0787BEEA-49C6-446A-8E9C-68AC7B8E53CE}" dt="2022-11-14T19:12:41.398" v="3418" actId="1076"/>
          <ac:graphicFrameMkLst>
            <pc:docMk/>
            <pc:sldMk cId="3174034439" sldId="664"/>
            <ac:graphicFrameMk id="5" creationId="{4AA5F201-8034-D30F-E645-2ECF04398DEA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20:29:49.839" v="3354" actId="1076"/>
          <ac:graphicFrameMkLst>
            <pc:docMk/>
            <pc:sldMk cId="3174034439" sldId="664"/>
            <ac:graphicFrameMk id="7" creationId="{0D516127-3870-6B9B-13BD-7BD3D641C23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09:21:06.303" v="2863"/>
          <ac:graphicFrameMkLst>
            <pc:docMk/>
            <pc:sldMk cId="3174034439" sldId="664"/>
            <ac:graphicFrameMk id="9" creationId="{41E231BE-D7BF-6F3A-3178-0978AE8883D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9:21:01.787" v="2861"/>
          <ac:graphicFrameMkLst>
            <pc:docMk/>
            <pc:sldMk cId="3174034439" sldId="664"/>
            <ac:graphicFrameMk id="11" creationId="{412F8ECA-441B-1EAD-6204-0FC8EAAAD309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1T19:10:55.114" v="1466" actId="478"/>
          <ac:graphicFrameMkLst>
            <pc:docMk/>
            <pc:sldMk cId="3174034439" sldId="664"/>
            <ac:graphicFrameMk id="12" creationId="{2018D28E-9E64-529D-C29B-0FFDFAA24C97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9:09:52.834" v="1444" actId="478"/>
          <ac:graphicFrameMkLst>
            <pc:docMk/>
            <pc:sldMk cId="3174034439" sldId="664"/>
            <ac:graphicFrameMk id="21" creationId="{E6873894-6B01-C0FB-C056-D7CA6BBC52A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1T19:11:10.240" v="1474" actId="478"/>
          <ac:graphicFrameMkLst>
            <pc:docMk/>
            <pc:sldMk cId="3174034439" sldId="664"/>
            <ac:graphicFrameMk id="30" creationId="{7B6EA1F3-8564-8388-2A4E-C29599D6EA7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1T19:09:21.538" v="1434" actId="478"/>
          <ac:graphicFrameMkLst>
            <pc:docMk/>
            <pc:sldMk cId="3174034439" sldId="664"/>
            <ac:graphicFrameMk id="31" creationId="{E40AB383-7615-6C7A-367B-2D2E3F089AEA}"/>
          </ac:graphicFrameMkLst>
        </pc:graphicFrameChg>
        <pc:cxnChg chg="del">
          <ac:chgData name="Øyvind Wiig Petersen" userId="8db00c4c-acc5-4dea-8516-ccf730572e42" providerId="ADAL" clId="{0787BEEA-49C6-446A-8E9C-68AC7B8E53CE}" dt="2022-11-11T19:09:51.090" v="1443" actId="478"/>
          <ac:cxnSpMkLst>
            <pc:docMk/>
            <pc:sldMk cId="3174034439" sldId="664"/>
            <ac:cxnSpMk id="10" creationId="{53CE7B0C-9CBA-8E03-C22E-0D3A05C2AA8E}"/>
          </ac:cxnSpMkLst>
        </pc:cxnChg>
      </pc:sldChg>
      <pc:sldChg chg="addSp delSp modSp add mod ord">
        <pc:chgData name="Øyvind Wiig Petersen" userId="8db00c4c-acc5-4dea-8516-ccf730572e42" providerId="ADAL" clId="{0787BEEA-49C6-446A-8E9C-68AC7B8E53CE}" dt="2022-11-21T20:01:20.661" v="4291"/>
        <pc:sldMkLst>
          <pc:docMk/>
          <pc:sldMk cId="585415830" sldId="665"/>
        </pc:sldMkLst>
        <pc:spChg chg="mod">
          <ac:chgData name="Øyvind Wiig Petersen" userId="8db00c4c-acc5-4dea-8516-ccf730572e42" providerId="ADAL" clId="{0787BEEA-49C6-446A-8E9C-68AC7B8E53CE}" dt="2022-11-13T09:11:54.148" v="2826" actId="6549"/>
          <ac:spMkLst>
            <pc:docMk/>
            <pc:sldMk cId="585415830" sldId="665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0787BEEA-49C6-446A-8E9C-68AC7B8E53CE}" dt="2022-11-13T09:12:51.354" v="2848" actId="20577"/>
          <ac:spMkLst>
            <pc:docMk/>
            <pc:sldMk cId="585415830" sldId="665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0787BEEA-49C6-446A-8E9C-68AC7B8E53CE}" dt="2022-11-11T19:17:53.932" v="1559" actId="478"/>
          <ac:graphicFrameMkLst>
            <pc:docMk/>
            <pc:sldMk cId="585415830" sldId="665"/>
            <ac:graphicFrameMk id="2" creationId="{9210936C-D748-1D98-E386-366AB2EF5F4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58:16.587" v="4165"/>
          <ac:graphicFrameMkLst>
            <pc:docMk/>
            <pc:sldMk cId="585415830" sldId="665"/>
            <ac:graphicFrameMk id="4" creationId="{9CED9BFA-7B8C-987C-070E-421D3CDD92DF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1T19:14:58.106" v="1514"/>
          <ac:graphicFrameMkLst>
            <pc:docMk/>
            <pc:sldMk cId="585415830" sldId="665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21T20:01:20.661" v="4291"/>
          <ac:graphicFrameMkLst>
            <pc:docMk/>
            <pc:sldMk cId="585415830" sldId="665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58:09.499" v="4163"/>
          <ac:graphicFrameMkLst>
            <pc:docMk/>
            <pc:sldMk cId="585415830" sldId="665"/>
            <ac:graphicFrameMk id="9" creationId="{55DAD356-4687-601F-CDF9-FBEE6BE71BB7}"/>
          </ac:graphicFrameMkLst>
        </pc:graphicFrameChg>
      </pc:sldChg>
      <pc:sldChg chg="add del">
        <pc:chgData name="Øyvind Wiig Petersen" userId="8db00c4c-acc5-4dea-8516-ccf730572e42" providerId="ADAL" clId="{0787BEEA-49C6-446A-8E9C-68AC7B8E53CE}" dt="2022-11-12T18:51:48.124" v="1947" actId="2696"/>
        <pc:sldMkLst>
          <pc:docMk/>
          <pc:sldMk cId="1652667904" sldId="666"/>
        </pc:sldMkLst>
      </pc:sldChg>
      <pc:sldChg chg="addSp delSp modSp add mod ord">
        <pc:chgData name="Øyvind Wiig Petersen" userId="8db00c4c-acc5-4dea-8516-ccf730572e42" providerId="ADAL" clId="{0787BEEA-49C6-446A-8E9C-68AC7B8E53CE}" dt="2022-11-18T12:57:54.119" v="4269"/>
        <pc:sldMkLst>
          <pc:docMk/>
          <pc:sldMk cId="1678330717" sldId="667"/>
        </pc:sldMkLst>
        <pc:spChg chg="add del mod">
          <ac:chgData name="Øyvind Wiig Petersen" userId="8db00c4c-acc5-4dea-8516-ccf730572e42" providerId="ADAL" clId="{0787BEEA-49C6-446A-8E9C-68AC7B8E53CE}" dt="2022-11-13T07:54:46.270" v="2497" actId="20577"/>
          <ac:spMkLst>
            <pc:docMk/>
            <pc:sldMk cId="1678330717" sldId="667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0787BEEA-49C6-446A-8E9C-68AC7B8E53CE}" dt="2022-11-12T19:08:12.074" v="2321" actId="20577"/>
          <ac:spMkLst>
            <pc:docMk/>
            <pc:sldMk cId="1678330717" sldId="667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0787BEEA-49C6-446A-8E9C-68AC7B8E53CE}" dt="2022-11-13T18:53:03.804" v="3348" actId="20577"/>
          <ac:spMkLst>
            <pc:docMk/>
            <pc:sldMk cId="1678330717" sldId="667"/>
            <ac:spMk id="4" creationId="{CA4CFEB9-F479-477F-B118-E58FAEC2E9D1}"/>
          </ac:spMkLst>
        </pc:spChg>
        <pc:spChg chg="add mod">
          <ac:chgData name="Øyvind Wiig Petersen" userId="8db00c4c-acc5-4dea-8516-ccf730572e42" providerId="ADAL" clId="{0787BEEA-49C6-446A-8E9C-68AC7B8E53CE}" dt="2022-11-12T07:41:23.016" v="1916" actId="20577"/>
          <ac:spMkLst>
            <pc:docMk/>
            <pc:sldMk cId="1678330717" sldId="667"/>
            <ac:spMk id="5" creationId="{0016BFC9-F1A9-6B6B-2518-08DA4D382E11}"/>
          </ac:spMkLst>
        </pc:spChg>
        <pc:spChg chg="add del mod">
          <ac:chgData name="Øyvind Wiig Petersen" userId="8db00c4c-acc5-4dea-8516-ccf730572e42" providerId="ADAL" clId="{0787BEEA-49C6-446A-8E9C-68AC7B8E53CE}" dt="2022-11-12T20:22:01.078" v="2364" actId="21"/>
          <ac:spMkLst>
            <pc:docMk/>
            <pc:sldMk cId="1678330717" sldId="667"/>
            <ac:spMk id="6" creationId="{BB99072C-FF57-5347-1F50-55AB9B4F2CDF}"/>
          </ac:spMkLst>
        </pc:spChg>
        <pc:spChg chg="del">
          <ac:chgData name="Øyvind Wiig Petersen" userId="8db00c4c-acc5-4dea-8516-ccf730572e42" providerId="ADAL" clId="{0787BEEA-49C6-446A-8E9C-68AC7B8E53CE}" dt="2022-11-12T07:37:52.188" v="1877" actId="478"/>
          <ac:spMkLst>
            <pc:docMk/>
            <pc:sldMk cId="1678330717" sldId="667"/>
            <ac:spMk id="7" creationId="{670A61AF-6E2A-5A85-92EB-F0CD7821710E}"/>
          </ac:spMkLst>
        </pc:spChg>
        <pc:spChg chg="del">
          <ac:chgData name="Øyvind Wiig Petersen" userId="8db00c4c-acc5-4dea-8516-ccf730572e42" providerId="ADAL" clId="{0787BEEA-49C6-446A-8E9C-68AC7B8E53CE}" dt="2022-11-12T07:28:33.406" v="1623" actId="478"/>
          <ac:spMkLst>
            <pc:docMk/>
            <pc:sldMk cId="1678330717" sldId="667"/>
            <ac:spMk id="10" creationId="{870D6BE5-B345-333A-FB39-21B55C126636}"/>
          </ac:spMkLst>
        </pc:spChg>
        <pc:graphicFrameChg chg="add del">
          <ac:chgData name="Øyvind Wiig Petersen" userId="8db00c4c-acc5-4dea-8516-ccf730572e42" providerId="ADAL" clId="{0787BEEA-49C6-446A-8E9C-68AC7B8E53CE}" dt="2022-11-12T07:37:52.188" v="1877" actId="478"/>
          <ac:graphicFrameMkLst>
            <pc:docMk/>
            <pc:sldMk cId="1678330717" sldId="667"/>
            <ac:graphicFrameMk id="4" creationId="{9CED9BFA-7B8C-987C-070E-421D3CDD92DF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07:28:31.979" v="1622" actId="478"/>
          <ac:graphicFrameMkLst>
            <pc:docMk/>
            <pc:sldMk cId="1678330717" sldId="667"/>
            <ac:graphicFrameMk id="6" creationId="{1688BDB3-C489-D92C-691B-E3B7EC2EEB7D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2T07:30:42.477" v="1757" actId="478"/>
          <ac:graphicFrameMkLst>
            <pc:docMk/>
            <pc:sldMk cId="1678330717" sldId="667"/>
            <ac:graphicFrameMk id="8" creationId="{807A6579-0B1C-DD11-1702-2222E2F89FCB}"/>
          </ac:graphicFrameMkLst>
        </pc:graphicFrameChg>
        <pc:graphicFrameChg chg="add del">
          <ac:chgData name="Øyvind Wiig Petersen" userId="8db00c4c-acc5-4dea-8516-ccf730572e42" providerId="ADAL" clId="{0787BEEA-49C6-446A-8E9C-68AC7B8E53CE}" dt="2022-11-12T07:37:52.188" v="1877" actId="478"/>
          <ac:graphicFrameMkLst>
            <pc:docMk/>
            <pc:sldMk cId="1678330717" sldId="667"/>
            <ac:graphicFrameMk id="9" creationId="{55DAD356-4687-601F-CDF9-FBEE6BE71BB7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2T07:29:35.826" v="1663" actId="1076"/>
          <ac:graphicFrameMkLst>
            <pc:docMk/>
            <pc:sldMk cId="1678330717" sldId="667"/>
            <ac:graphicFrameMk id="11" creationId="{9E9DA593-6411-902A-3572-F277A9ED8F9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8T12:57:54.119" v="4269"/>
          <ac:graphicFrameMkLst>
            <pc:docMk/>
            <pc:sldMk cId="1678330717" sldId="667"/>
            <ac:graphicFrameMk id="12" creationId="{F32EACDF-2CF2-9DFA-3522-0F1807E541C5}"/>
          </ac:graphicFrameMkLst>
        </pc:graphicFrameChg>
      </pc:sldChg>
      <pc:sldChg chg="addSp delSp modSp new del mod ord">
        <pc:chgData name="Øyvind Wiig Petersen" userId="8db00c4c-acc5-4dea-8516-ccf730572e42" providerId="ADAL" clId="{0787BEEA-49C6-446A-8E9C-68AC7B8E53CE}" dt="2022-11-12T08:13:43.351" v="1936" actId="2696"/>
        <pc:sldMkLst>
          <pc:docMk/>
          <pc:sldMk cId="177365829" sldId="668"/>
        </pc:sldMkLst>
        <pc:spChg chg="add del">
          <ac:chgData name="Øyvind Wiig Petersen" userId="8db00c4c-acc5-4dea-8516-ccf730572e42" providerId="ADAL" clId="{0787BEEA-49C6-446A-8E9C-68AC7B8E53CE}" dt="2022-11-12T07:39:38.176" v="1911" actId="478"/>
          <ac:spMkLst>
            <pc:docMk/>
            <pc:sldMk cId="177365829" sldId="668"/>
            <ac:spMk id="2" creationId="{B9FB4769-DCC8-6DDB-7BD6-4D92C0833219}"/>
          </ac:spMkLst>
        </pc:spChg>
        <pc:graphicFrameChg chg="add del mod">
          <ac:chgData name="Øyvind Wiig Petersen" userId="8db00c4c-acc5-4dea-8516-ccf730572e42" providerId="ADAL" clId="{0787BEEA-49C6-446A-8E9C-68AC7B8E53CE}" dt="2022-11-12T07:43:21.985" v="1934" actId="478"/>
          <ac:graphicFrameMkLst>
            <pc:docMk/>
            <pc:sldMk cId="177365829" sldId="668"/>
            <ac:graphicFrameMk id="4" creationId="{AE7F6D15-ABB7-8C95-507D-1F3609DB9B14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3:20.458" v="1933" actId="478"/>
          <ac:graphicFrameMkLst>
            <pc:docMk/>
            <pc:sldMk cId="177365829" sldId="668"/>
            <ac:graphicFrameMk id="5" creationId="{D8C37DB9-9908-F11A-EC9F-3641BF9D823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2T07:43:22.502" v="1935" actId="478"/>
          <ac:graphicFrameMkLst>
            <pc:docMk/>
            <pc:sldMk cId="177365829" sldId="668"/>
            <ac:graphicFrameMk id="6" creationId="{37E40B5B-97D9-B1D5-C1EF-3F3562E5A009}"/>
          </ac:graphicFrameMkLst>
        </pc:graphicFrameChg>
      </pc:sldChg>
      <pc:sldChg chg="modSp new mod">
        <pc:chgData name="Øyvind Wiig Petersen" userId="8db00c4c-acc5-4dea-8516-ccf730572e42" providerId="ADAL" clId="{0787BEEA-49C6-446A-8E9C-68AC7B8E53CE}" dt="2022-11-15T10:01:52.734" v="3436" actId="20577"/>
        <pc:sldMkLst>
          <pc:docMk/>
          <pc:sldMk cId="1262914605" sldId="668"/>
        </pc:sldMkLst>
        <pc:spChg chg="mod">
          <ac:chgData name="Øyvind Wiig Petersen" userId="8db00c4c-acc5-4dea-8516-ccf730572e42" providerId="ADAL" clId="{0787BEEA-49C6-446A-8E9C-68AC7B8E53CE}" dt="2022-11-15T10:01:52.734" v="3436" actId="20577"/>
          <ac:spMkLst>
            <pc:docMk/>
            <pc:sldMk cId="1262914605" sldId="668"/>
            <ac:spMk id="2" creationId="{81F36BBF-A3A3-4F41-3B9B-A8DE655B3699}"/>
          </ac:spMkLst>
        </pc:spChg>
      </pc:sldChg>
      <pc:sldChg chg="new del">
        <pc:chgData name="Øyvind Wiig Petersen" userId="8db00c4c-acc5-4dea-8516-ccf730572e42" providerId="ADAL" clId="{0787BEEA-49C6-446A-8E9C-68AC7B8E53CE}" dt="2022-11-12T18:53:42.615" v="2016" actId="2696"/>
        <pc:sldMkLst>
          <pc:docMk/>
          <pc:sldMk cId="3291303147" sldId="668"/>
        </pc:sldMkLst>
      </pc:sldChg>
      <pc:sldChg chg="modSp add">
        <pc:chgData name="Øyvind Wiig Petersen" userId="8db00c4c-acc5-4dea-8516-ccf730572e42" providerId="ADAL" clId="{0787BEEA-49C6-446A-8E9C-68AC7B8E53CE}" dt="2022-11-13T07:38:00.819" v="2367" actId="14826"/>
        <pc:sldMkLst>
          <pc:docMk/>
          <pc:sldMk cId="4173419888" sldId="669"/>
        </pc:sldMkLst>
        <pc:picChg chg="mod">
          <ac:chgData name="Øyvind Wiig Petersen" userId="8db00c4c-acc5-4dea-8516-ccf730572e42" providerId="ADAL" clId="{0787BEEA-49C6-446A-8E9C-68AC7B8E53CE}" dt="2022-11-13T07:38:00.819" v="2367" actId="14826"/>
          <ac:picMkLst>
            <pc:docMk/>
            <pc:sldMk cId="4173419888" sldId="669"/>
            <ac:picMk id="12" creationId="{CD7748BC-2DC7-FC41-A56F-FDC76579D88A}"/>
          </ac:picMkLst>
        </pc:picChg>
      </pc:sldChg>
      <pc:sldChg chg="addSp delSp modSp add mod">
        <pc:chgData name="Øyvind Wiig Petersen" userId="8db00c4c-acc5-4dea-8516-ccf730572e42" providerId="ADAL" clId="{0787BEEA-49C6-446A-8E9C-68AC7B8E53CE}" dt="2022-11-13T16:22:03.015" v="3280" actId="1076"/>
        <pc:sldMkLst>
          <pc:docMk/>
          <pc:sldMk cId="2107164242" sldId="670"/>
        </pc:sldMkLst>
        <pc:spChg chg="mod">
          <ac:chgData name="Øyvind Wiig Petersen" userId="8db00c4c-acc5-4dea-8516-ccf730572e42" providerId="ADAL" clId="{0787BEEA-49C6-446A-8E9C-68AC7B8E53CE}" dt="2022-11-13T08:09:52.281" v="2533" actId="20577"/>
          <ac:spMkLst>
            <pc:docMk/>
            <pc:sldMk cId="2107164242" sldId="670"/>
            <ac:spMk id="3" creationId="{13E5099A-CF79-53AE-10D8-01885023595F}"/>
          </ac:spMkLst>
        </pc:spChg>
        <pc:spChg chg="add del mod">
          <ac:chgData name="Øyvind Wiig Petersen" userId="8db00c4c-acc5-4dea-8516-ccf730572e42" providerId="ADAL" clId="{0787BEEA-49C6-446A-8E9C-68AC7B8E53CE}" dt="2022-11-13T08:10:00.874" v="2535"/>
          <ac:spMkLst>
            <pc:docMk/>
            <pc:sldMk cId="2107164242" sldId="670"/>
            <ac:spMk id="4" creationId="{42BCB7C4-84C6-3DC3-1F78-309D3CF9EC94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6" creationId="{55C4977D-4936-3AF9-57E3-5A39131F6123}"/>
          </ac:spMkLst>
        </pc:spChg>
        <pc:spChg chg="add mod">
          <ac:chgData name="Øyvind Wiig Petersen" userId="8db00c4c-acc5-4dea-8516-ccf730572e42" providerId="ADAL" clId="{0787BEEA-49C6-446A-8E9C-68AC7B8E53CE}" dt="2022-11-13T16:22:03.015" v="3280" actId="1076"/>
          <ac:spMkLst>
            <pc:docMk/>
            <pc:sldMk cId="2107164242" sldId="670"/>
            <ac:spMk id="13" creationId="{B38F7408-0362-3958-EE5D-2FA1BE752207}"/>
          </ac:spMkLst>
        </pc:spChg>
        <pc:spChg chg="mod">
          <ac:chgData name="Øyvind Wiig Petersen" userId="8db00c4c-acc5-4dea-8516-ccf730572e42" providerId="ADAL" clId="{0787BEEA-49C6-446A-8E9C-68AC7B8E53CE}" dt="2022-11-13T08:16:20.992" v="2764" actId="14100"/>
          <ac:spMkLst>
            <pc:docMk/>
            <pc:sldMk cId="2107164242" sldId="670"/>
            <ac:spMk id="16" creationId="{352B1F7C-79D6-EEE1-9D75-19107D4A172F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3" creationId="{919B51C8-92F5-597D-F95C-B6F3F85E85E3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5" creationId="{7DC4F57F-625B-5ACA-36A6-7B364E1C6F1E}"/>
          </ac:spMkLst>
        </pc:spChg>
        <pc:spChg chg="del">
          <ac:chgData name="Øyvind Wiig Petersen" userId="8db00c4c-acc5-4dea-8516-ccf730572e42" providerId="ADAL" clId="{0787BEEA-49C6-446A-8E9C-68AC7B8E53CE}" dt="2022-11-13T08:10:00.318" v="2534" actId="478"/>
          <ac:spMkLst>
            <pc:docMk/>
            <pc:sldMk cId="2107164242" sldId="670"/>
            <ac:spMk id="36" creationId="{B2ED23D5-CB7A-BA8B-D77F-009085FEA264}"/>
          </ac:spMkLst>
        </pc:sp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7" creationId="{1F6BA6CD-3CED-2D8D-BEA4-261274EBFA67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8" creationId="{FC679543-249E-5593-32E8-BFBCE0657D03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9" creationId="{8413C247-FA6A-79E5-9E6C-DF331C966F0E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3T08:19:35.507" v="2779"/>
          <ac:graphicFrameMkLst>
            <pc:docMk/>
            <pc:sldMk cId="2107164242" sldId="670"/>
            <ac:graphicFrameMk id="12" creationId="{9A7F3109-31CE-39C4-D23C-05F36534DE9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14" creationId="{513E2258-0809-B974-943D-7C511F4C7C93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15" creationId="{9333F0D2-FBDA-68C1-2370-B96FC74477DC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31" creationId="{2FBDAF99-FE4F-104B-0B38-BFCA820993E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08:10:00.318" v="2534" actId="478"/>
          <ac:graphicFrameMkLst>
            <pc:docMk/>
            <pc:sldMk cId="2107164242" sldId="670"/>
            <ac:graphicFrameMk id="32" creationId="{08D23306-B27E-FF82-6A42-C61C5073C2D9}"/>
          </ac:graphicFrameMkLst>
        </pc:graphicFrameChg>
        <pc:picChg chg="del">
          <ac:chgData name="Øyvind Wiig Petersen" userId="8db00c4c-acc5-4dea-8516-ccf730572e42" providerId="ADAL" clId="{0787BEEA-49C6-446A-8E9C-68AC7B8E53CE}" dt="2022-11-13T08:10:00.318" v="2534" actId="478"/>
          <ac:picMkLst>
            <pc:docMk/>
            <pc:sldMk cId="2107164242" sldId="670"/>
            <ac:picMk id="5" creationId="{6071D9A4-8966-894F-9399-438721E76A7B}"/>
          </ac:picMkLst>
        </pc:picChg>
        <pc:picChg chg="add mod">
          <ac:chgData name="Øyvind Wiig Petersen" userId="8db00c4c-acc5-4dea-8516-ccf730572e42" providerId="ADAL" clId="{0787BEEA-49C6-446A-8E9C-68AC7B8E53CE}" dt="2022-11-13T16:21:46.585" v="3277" actId="1076"/>
          <ac:picMkLst>
            <pc:docMk/>
            <pc:sldMk cId="2107164242" sldId="670"/>
            <ac:picMk id="11" creationId="{2E99E931-05BE-0E9C-67FE-ADF3B98DFDA5}"/>
          </ac:picMkLst>
        </pc:pic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18" creationId="{3B78E0EE-75CC-E655-8EAF-383533A527A8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0" creationId="{6619039A-1794-1AC3-0B97-8DA908E86CF4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3" creationId="{FB964AEF-4DF5-4D45-61E3-B51F8E3A0D4E}"/>
          </ac:cxnSpMkLst>
        </pc:cxnChg>
        <pc:cxnChg chg="del">
          <ac:chgData name="Øyvind Wiig Petersen" userId="8db00c4c-acc5-4dea-8516-ccf730572e42" providerId="ADAL" clId="{0787BEEA-49C6-446A-8E9C-68AC7B8E53CE}" dt="2022-11-13T08:10:00.318" v="2534" actId="478"/>
          <ac:cxnSpMkLst>
            <pc:docMk/>
            <pc:sldMk cId="2107164242" sldId="670"/>
            <ac:cxnSpMk id="26" creationId="{B2130CA5-BB14-A740-8932-95288189C48E}"/>
          </ac:cxnSpMkLst>
        </pc:cxnChg>
      </pc:sldChg>
      <pc:sldChg chg="addSp delSp modSp add mod ord modShow">
        <pc:chgData name="Øyvind Wiig Petersen" userId="8db00c4c-acc5-4dea-8516-ccf730572e42" providerId="ADAL" clId="{0787BEEA-49C6-446A-8E9C-68AC7B8E53CE}" dt="2022-11-14T06:45:42.405" v="3415" actId="729"/>
        <pc:sldMkLst>
          <pc:docMk/>
          <pc:sldMk cId="1540191767" sldId="671"/>
        </pc:sldMkLst>
        <pc:spChg chg="add del mod">
          <ac:chgData name="Øyvind Wiig Petersen" userId="8db00c4c-acc5-4dea-8516-ccf730572e42" providerId="ADAL" clId="{0787BEEA-49C6-446A-8E9C-68AC7B8E53CE}" dt="2022-11-13T20:31:21.303" v="3363" actId="478"/>
          <ac:spMkLst>
            <pc:docMk/>
            <pc:sldMk cId="1540191767" sldId="671"/>
            <ac:spMk id="3" creationId="{6182F679-407F-624D-BA36-F50A3CD081C6}"/>
          </ac:spMkLst>
        </pc:spChg>
        <pc:spChg chg="mod">
          <ac:chgData name="Øyvind Wiig Petersen" userId="8db00c4c-acc5-4dea-8516-ccf730572e42" providerId="ADAL" clId="{0787BEEA-49C6-446A-8E9C-68AC7B8E53CE}" dt="2022-11-13T20:51:10.617" v="3406" actId="21"/>
          <ac:spMkLst>
            <pc:docMk/>
            <pc:sldMk cId="1540191767" sldId="671"/>
            <ac:spMk id="37" creationId="{C7225817-FC2E-767B-4B35-01C3D423A189}"/>
          </ac:spMkLst>
        </pc:spChg>
        <pc:graphicFrameChg chg="del">
          <ac:chgData name="Øyvind Wiig Petersen" userId="8db00c4c-acc5-4dea-8516-ccf730572e42" providerId="ADAL" clId="{0787BEEA-49C6-446A-8E9C-68AC7B8E53CE}" dt="2022-11-13T20:31:10.022" v="3359" actId="478"/>
          <ac:graphicFrameMkLst>
            <pc:docMk/>
            <pc:sldMk cId="1540191767" sldId="671"/>
            <ac:graphicFrameMk id="4" creationId="{6C3C4373-3604-7C5C-70D3-27D4A8F0EEC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4T06:39:22.153" v="3414" actId="1076"/>
          <ac:graphicFrameMkLst>
            <pc:docMk/>
            <pc:sldMk cId="1540191767" sldId="671"/>
            <ac:graphicFrameMk id="5" creationId="{4AA5F201-8034-D30F-E645-2ECF04398DEA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3T20:50:20.071" v="3405" actId="1076"/>
          <ac:graphicFrameMkLst>
            <pc:docMk/>
            <pc:sldMk cId="1540191767" sldId="671"/>
            <ac:graphicFrameMk id="7" creationId="{0D516127-3870-6B9B-13BD-7BD3D641C23C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4T06:39:08.466" v="3412" actId="478"/>
          <ac:graphicFrameMkLst>
            <pc:docMk/>
            <pc:sldMk cId="1540191767" sldId="671"/>
            <ac:graphicFrameMk id="9" creationId="{41E231BE-D7BF-6F3A-3178-0978AE8883D9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4T06:39:11.032" v="3413" actId="478"/>
          <ac:graphicFrameMkLst>
            <pc:docMk/>
            <pc:sldMk cId="1540191767" sldId="671"/>
            <ac:graphicFrameMk id="11" creationId="{412F8ECA-441B-1EAD-6204-0FC8EAAAD309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17" creationId="{77EBD2F7-ECAC-192B-FCB6-3B0CC5ED7038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0" creationId="{B81E241F-03FA-031F-D72C-AEF0D1482E24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2" creationId="{DBDEA7F0-8525-0363-B873-E30157BB4DF1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3T20:30:59.654" v="3358" actId="478"/>
          <ac:graphicFrameMkLst>
            <pc:docMk/>
            <pc:sldMk cId="1540191767" sldId="671"/>
            <ac:graphicFrameMk id="26" creationId="{FA9BC445-0114-3F72-D3B7-EC7B7DC2AC6A}"/>
          </ac:graphicFrameMkLst>
        </pc:graphicFrameChg>
      </pc:sldChg>
      <pc:sldChg chg="add">
        <pc:chgData name="Øyvind Wiig Petersen" userId="8db00c4c-acc5-4dea-8516-ccf730572e42" providerId="ADAL" clId="{0787BEEA-49C6-446A-8E9C-68AC7B8E53CE}" dt="2022-11-15T10:01:47.990" v="3419" actId="2890"/>
        <pc:sldMkLst>
          <pc:docMk/>
          <pc:sldMk cId="2823820961" sldId="672"/>
        </pc:sldMkLst>
      </pc:sldChg>
      <pc:sldChg chg="addSp delSp modSp add del mod ord">
        <pc:chgData name="Øyvind Wiig Petersen" userId="8db00c4c-acc5-4dea-8516-ccf730572e42" providerId="ADAL" clId="{0787BEEA-49C6-446A-8E9C-68AC7B8E53CE}" dt="2022-11-15T10:36:00.786" v="4155" actId="2696"/>
        <pc:sldMkLst>
          <pc:docMk/>
          <pc:sldMk cId="4214650070" sldId="673"/>
        </pc:sldMkLst>
        <pc:spChg chg="mod">
          <ac:chgData name="Øyvind Wiig Petersen" userId="8db00c4c-acc5-4dea-8516-ccf730572e42" providerId="ADAL" clId="{0787BEEA-49C6-446A-8E9C-68AC7B8E53CE}" dt="2022-11-15T10:30:18.980" v="4093" actId="20577"/>
          <ac:spMkLst>
            <pc:docMk/>
            <pc:sldMk cId="4214650070" sldId="673"/>
            <ac:spMk id="2" creationId="{81F36BBF-A3A3-4F41-3B9B-A8DE655B3699}"/>
          </ac:spMkLst>
        </pc:spChg>
        <pc:spChg chg="add del mod">
          <ac:chgData name="Øyvind Wiig Petersen" userId="8db00c4c-acc5-4dea-8516-ccf730572e42" providerId="ADAL" clId="{0787BEEA-49C6-446A-8E9C-68AC7B8E53CE}" dt="2022-11-15T10:28:28.697" v="4024" actId="21"/>
          <ac:spMkLst>
            <pc:docMk/>
            <pc:sldMk cId="4214650070" sldId="673"/>
            <ac:spMk id="9" creationId="{3E662CE9-DE64-535D-DAC5-B2BA83DDA51B}"/>
          </ac:spMkLst>
        </pc:spChg>
        <pc:graphicFrameChg chg="add mod">
          <ac:chgData name="Øyvind Wiig Petersen" userId="8db00c4c-acc5-4dea-8516-ccf730572e42" providerId="ADAL" clId="{0787BEEA-49C6-446A-8E9C-68AC7B8E53CE}" dt="2022-11-15T10:30:30.550" v="4096"/>
          <ac:graphicFrameMkLst>
            <pc:docMk/>
            <pc:sldMk cId="4214650070" sldId="673"/>
            <ac:graphicFrameMk id="4" creationId="{38D8CA2C-8DD5-85D8-82FD-174FABC0586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0:20.986" v="4094" actId="1076"/>
          <ac:graphicFrameMkLst>
            <pc:docMk/>
            <pc:sldMk cId="4214650070" sldId="673"/>
            <ac:graphicFrameMk id="5" creationId="{0A00C807-57A4-BA04-5E8C-1DFB47AB7B7B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4:48.318" v="3983"/>
          <ac:graphicFrameMkLst>
            <pc:docMk/>
            <pc:sldMk cId="4214650070" sldId="673"/>
            <ac:graphicFrameMk id="6" creationId="{3CB6D7B2-36CF-B49A-BFC8-0DA7AD41687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5:17.309" v="3990" actId="478"/>
          <ac:graphicFrameMkLst>
            <pc:docMk/>
            <pc:sldMk cId="4214650070" sldId="673"/>
            <ac:graphicFrameMk id="7" creationId="{6FFC4F56-B15B-F05A-24E1-C391E939862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8:28.697" v="4024" actId="21"/>
          <ac:graphicFrameMkLst>
            <pc:docMk/>
            <pc:sldMk cId="4214650070" sldId="673"/>
            <ac:graphicFrameMk id="8" creationId="{8C36DA46-BBA7-92E4-2118-685FBD3F13A2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28:28.697" v="4024" actId="21"/>
          <ac:graphicFrameMkLst>
            <pc:docMk/>
            <pc:sldMk cId="4214650070" sldId="673"/>
            <ac:graphicFrameMk id="10" creationId="{AA902116-C9D2-0656-C804-40CBEF101525}"/>
          </ac:graphicFrameMkLst>
        </pc:graphicFrameChg>
      </pc:sldChg>
      <pc:sldChg chg="addSp delSp modSp add del mod ord">
        <pc:chgData name="Øyvind Wiig Petersen" userId="8db00c4c-acc5-4dea-8516-ccf730572e42" providerId="ADAL" clId="{0787BEEA-49C6-446A-8E9C-68AC7B8E53CE}" dt="2022-11-15T10:10:07.437" v="3674" actId="2696"/>
        <pc:sldMkLst>
          <pc:docMk/>
          <pc:sldMk cId="1749949203" sldId="674"/>
        </pc:sldMkLst>
        <pc:spChg chg="mod">
          <ac:chgData name="Øyvind Wiig Petersen" userId="8db00c4c-acc5-4dea-8516-ccf730572e42" providerId="ADAL" clId="{0787BEEA-49C6-446A-8E9C-68AC7B8E53CE}" dt="2022-11-15T10:05:10.101" v="3483" actId="1076"/>
          <ac:spMkLst>
            <pc:docMk/>
            <pc:sldMk cId="1749949203" sldId="674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0787BEEA-49C6-446A-8E9C-68AC7B8E53CE}" dt="2022-11-15T10:08:43.675" v="3646" actId="1076"/>
          <ac:spMkLst>
            <pc:docMk/>
            <pc:sldMk cId="1749949203" sldId="674"/>
            <ac:spMk id="7" creationId="{787ACDB2-651B-1515-D5F9-68DE5AF54C90}"/>
          </ac:spMkLst>
        </pc:spChg>
        <pc:spChg chg="mod">
          <ac:chgData name="Øyvind Wiig Petersen" userId="8db00c4c-acc5-4dea-8516-ccf730572e42" providerId="ADAL" clId="{0787BEEA-49C6-446A-8E9C-68AC7B8E53CE}" dt="2022-11-15T10:06:07.168" v="3585" actId="1076"/>
          <ac:spMkLst>
            <pc:docMk/>
            <pc:sldMk cId="1749949203" sldId="674"/>
            <ac:spMk id="9" creationId="{0D9A663B-3314-B4DC-B411-8FBA943F1B54}"/>
          </ac:spMkLst>
        </pc:spChg>
        <pc:spChg chg="add mod">
          <ac:chgData name="Øyvind Wiig Petersen" userId="8db00c4c-acc5-4dea-8516-ccf730572e42" providerId="ADAL" clId="{0787BEEA-49C6-446A-8E9C-68AC7B8E53CE}" dt="2022-11-15T10:07:26.980" v="3636" actId="20577"/>
          <ac:spMkLst>
            <pc:docMk/>
            <pc:sldMk cId="1749949203" sldId="674"/>
            <ac:spMk id="11" creationId="{29823B73-E0A0-89A6-17D6-F96329969765}"/>
          </ac:spMkLst>
        </pc:spChg>
        <pc:graphicFrameChg chg="del">
          <ac:chgData name="Øyvind Wiig Petersen" userId="8db00c4c-acc5-4dea-8516-ccf730572e42" providerId="ADAL" clId="{0787BEEA-49C6-446A-8E9C-68AC7B8E53CE}" dt="2022-11-15T10:04:13.572" v="3471" actId="478"/>
          <ac:graphicFrameMkLst>
            <pc:docMk/>
            <pc:sldMk cId="1749949203" sldId="674"/>
            <ac:graphicFrameMk id="2" creationId="{3C0C6E0F-5F92-1421-D06E-9A294EA538EC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8:43.675" v="3646" actId="1076"/>
          <ac:graphicFrameMkLst>
            <pc:docMk/>
            <pc:sldMk cId="1749949203" sldId="674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5:11.477" v="3484" actId="1076"/>
          <ac:graphicFrameMkLst>
            <pc:docMk/>
            <pc:sldMk cId="1749949203" sldId="674"/>
            <ac:graphicFrameMk id="6" creationId="{AFED5B31-C89E-85CF-FAB6-50EA613917CA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06:07.168" v="3585" actId="1076"/>
          <ac:graphicFrameMkLst>
            <pc:docMk/>
            <pc:sldMk cId="1749949203" sldId="674"/>
            <ac:graphicFrameMk id="8" creationId="{FD9B1C63-38DA-259D-7739-96634815108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06:11.971" v="3588"/>
          <ac:graphicFrameMkLst>
            <pc:docMk/>
            <pc:sldMk cId="1749949203" sldId="674"/>
            <ac:graphicFrameMk id="10" creationId="{EEEEB931-BD56-66DB-24C6-69E279DE731B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08:37.552" v="3645"/>
          <ac:graphicFrameMkLst>
            <pc:docMk/>
            <pc:sldMk cId="1749949203" sldId="674"/>
            <ac:graphicFrameMk id="12" creationId="{68E873AE-5415-1ECD-FF14-DFAAECCA8B95}"/>
          </ac:graphicFrameMkLst>
        </pc:graphicFrameChg>
      </pc:sldChg>
      <pc:sldChg chg="addSp delSp modSp add del mod">
        <pc:chgData name="Øyvind Wiig Petersen" userId="8db00c4c-acc5-4dea-8516-ccf730572e42" providerId="ADAL" clId="{0787BEEA-49C6-446A-8E9C-68AC7B8E53CE}" dt="2022-11-15T10:36:23.640" v="4160" actId="2696"/>
        <pc:sldMkLst>
          <pc:docMk/>
          <pc:sldMk cId="2882888767" sldId="675"/>
        </pc:sldMkLst>
        <pc:spChg chg="add mod">
          <ac:chgData name="Øyvind Wiig Petersen" userId="8db00c4c-acc5-4dea-8516-ccf730572e42" providerId="ADAL" clId="{0787BEEA-49C6-446A-8E9C-68AC7B8E53CE}" dt="2022-11-15T10:09:27.164" v="3671" actId="20577"/>
          <ac:spMkLst>
            <pc:docMk/>
            <pc:sldMk cId="2882888767" sldId="675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0787BEEA-49C6-446A-8E9C-68AC7B8E53CE}" dt="2022-11-15T10:09:41.796" v="3673" actId="1076"/>
          <ac:spMkLst>
            <pc:docMk/>
            <pc:sldMk cId="2882888767" sldId="675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0787BEEA-49C6-446A-8E9C-68AC7B8E53CE}" dt="2022-11-15T10:17:00.590" v="3904" actId="478"/>
          <ac:spMkLst>
            <pc:docMk/>
            <pc:sldMk cId="2882888767" sldId="675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0787BEEA-49C6-446A-8E9C-68AC7B8E53CE}" dt="2022-11-15T10:09:41.796" v="3673" actId="1076"/>
          <ac:graphicFrameMkLst>
            <pc:docMk/>
            <pc:sldMk cId="2882888767" sldId="675"/>
            <ac:graphicFrameMk id="5" creationId="{DC1C301C-CC21-920B-4CAB-061FE0B66891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5T10:17:00.590" v="3904" actId="478"/>
          <ac:graphicFrameMkLst>
            <pc:docMk/>
            <pc:sldMk cId="2882888767" sldId="675"/>
            <ac:graphicFrameMk id="8" creationId="{FD9B1C63-38DA-259D-7739-966348151089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31:12.060" v="4101"/>
          <ac:graphicFrameMkLst>
            <pc:docMk/>
            <pc:sldMk cId="2882888767" sldId="675"/>
            <ac:graphicFrameMk id="10" creationId="{EEEEB931-BD56-66DB-24C6-69E279DE731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10:22.660" v="3676"/>
          <ac:graphicFrameMkLst>
            <pc:docMk/>
            <pc:sldMk cId="2882888767" sldId="675"/>
            <ac:graphicFrameMk id="12" creationId="{68E873AE-5415-1ECD-FF14-DFAAECCA8B95}"/>
          </ac:graphicFrameMkLst>
        </pc:graphicFrameChg>
      </pc:sldChg>
      <pc:sldChg chg="addSp delSp modSp add del mod ord">
        <pc:chgData name="Øyvind Wiig Petersen" userId="8db00c4c-acc5-4dea-8516-ccf730572e42" providerId="ADAL" clId="{0787BEEA-49C6-446A-8E9C-68AC7B8E53CE}" dt="2022-11-17T13:02:55.047" v="4166" actId="14100"/>
        <pc:sldMkLst>
          <pc:docMk/>
          <pc:sldMk cId="2482254751" sldId="676"/>
        </pc:sldMkLst>
        <pc:spChg chg="mod">
          <ac:chgData name="Øyvind Wiig Petersen" userId="8db00c4c-acc5-4dea-8516-ccf730572e42" providerId="ADAL" clId="{0787BEEA-49C6-446A-8E9C-68AC7B8E53CE}" dt="2022-11-15T10:34:01.778" v="4137" actId="1076"/>
          <ac:spMkLst>
            <pc:docMk/>
            <pc:sldMk cId="2482254751" sldId="676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0787BEEA-49C6-446A-8E9C-68AC7B8E53CE}" dt="2022-11-15T10:20:33.073" v="3949" actId="20577"/>
          <ac:spMkLst>
            <pc:docMk/>
            <pc:sldMk cId="2482254751" sldId="676"/>
            <ac:spMk id="3" creationId="{7D12510C-5026-AF89-EFFC-BBB3EF5352A6}"/>
          </ac:spMkLst>
        </pc:spChg>
        <pc:spChg chg="mod">
          <ac:chgData name="Øyvind Wiig Petersen" userId="8db00c4c-acc5-4dea-8516-ccf730572e42" providerId="ADAL" clId="{0787BEEA-49C6-446A-8E9C-68AC7B8E53CE}" dt="2022-11-15T10:12:09.562" v="3720" actId="20577"/>
          <ac:spMkLst>
            <pc:docMk/>
            <pc:sldMk cId="2482254751" sldId="676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0787BEEA-49C6-446A-8E9C-68AC7B8E53CE}" dt="2022-11-15T10:34:07.792" v="4139" actId="1076"/>
          <ac:spMkLst>
            <pc:docMk/>
            <pc:sldMk cId="2482254751" sldId="676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0787BEEA-49C6-446A-8E9C-68AC7B8E53CE}" dt="2022-11-15T10:17:06.205" v="3905" actId="478"/>
          <ac:spMkLst>
            <pc:docMk/>
            <pc:sldMk cId="2482254751" sldId="676"/>
            <ac:spMk id="9" creationId="{0D9A663B-3314-B4DC-B411-8FBA943F1B54}"/>
          </ac:spMkLst>
        </pc:spChg>
        <pc:spChg chg="mod">
          <ac:chgData name="Øyvind Wiig Petersen" userId="8db00c4c-acc5-4dea-8516-ccf730572e42" providerId="ADAL" clId="{0787BEEA-49C6-446A-8E9C-68AC7B8E53CE}" dt="2022-11-15T10:37:54.114" v="4161" actId="20577"/>
          <ac:spMkLst>
            <pc:docMk/>
            <pc:sldMk cId="2482254751" sldId="676"/>
            <ac:spMk id="11" creationId="{29823B73-E0A0-89A6-17D6-F96329969765}"/>
          </ac:spMkLst>
        </pc:spChg>
        <pc:spChg chg="add mod">
          <ac:chgData name="Øyvind Wiig Petersen" userId="8db00c4c-acc5-4dea-8516-ccf730572e42" providerId="ADAL" clId="{0787BEEA-49C6-446A-8E9C-68AC7B8E53CE}" dt="2022-11-15T10:34:59.823" v="4153" actId="1076"/>
          <ac:spMkLst>
            <pc:docMk/>
            <pc:sldMk cId="2482254751" sldId="676"/>
            <ac:spMk id="15" creationId="{D026E9F7-3A45-BD84-862B-AB99C1EAEF14}"/>
          </ac:spMkLst>
        </pc:spChg>
        <pc:graphicFrameChg chg="del">
          <ac:chgData name="Øyvind Wiig Petersen" userId="8db00c4c-acc5-4dea-8516-ccf730572e42" providerId="ADAL" clId="{0787BEEA-49C6-446A-8E9C-68AC7B8E53CE}" dt="2022-11-15T10:16:03.423" v="3769" actId="478"/>
          <ac:graphicFrameMkLst>
            <pc:docMk/>
            <pc:sldMk cId="2482254751" sldId="676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5T10:11:42.606" v="3684" actId="1076"/>
          <ac:graphicFrameMkLst>
            <pc:docMk/>
            <pc:sldMk cId="2482254751" sldId="676"/>
            <ac:graphicFrameMk id="6" creationId="{AFED5B31-C89E-85CF-FAB6-50EA613917CA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5T10:17:07.078" v="3906" actId="478"/>
          <ac:graphicFrameMkLst>
            <pc:docMk/>
            <pc:sldMk cId="2482254751" sldId="676"/>
            <ac:graphicFrameMk id="8" creationId="{FD9B1C63-38DA-259D-7739-966348151089}"/>
          </ac:graphicFrameMkLst>
        </pc:graphicFrameChg>
        <pc:graphicFrameChg chg="del mod">
          <ac:chgData name="Øyvind Wiig Petersen" userId="8db00c4c-acc5-4dea-8516-ccf730572e42" providerId="ADAL" clId="{0787BEEA-49C6-446A-8E9C-68AC7B8E53CE}" dt="2022-11-15T10:13:03.988" v="3735" actId="478"/>
          <ac:graphicFrameMkLst>
            <pc:docMk/>
            <pc:sldMk cId="2482254751" sldId="676"/>
            <ac:graphicFrameMk id="10" creationId="{EEEEB931-BD56-66DB-24C6-69E279DE731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7T13:02:55.047" v="4166" actId="14100"/>
          <ac:graphicFrameMkLst>
            <pc:docMk/>
            <pc:sldMk cId="2482254751" sldId="676"/>
            <ac:graphicFrameMk id="12" creationId="{68E873AE-5415-1ECD-FF14-DFAAECCA8B95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58.649" v="4136" actId="1076"/>
          <ac:graphicFrameMkLst>
            <pc:docMk/>
            <pc:sldMk cId="2482254751" sldId="676"/>
            <ac:graphicFrameMk id="13" creationId="{672BFA7A-EF08-8CB6-481E-1EA68289C99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03.626" v="4138" actId="1076"/>
          <ac:graphicFrameMkLst>
            <pc:docMk/>
            <pc:sldMk cId="2482254751" sldId="676"/>
            <ac:graphicFrameMk id="14" creationId="{54B784E1-1639-FA87-0CDC-8BD918E805CF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53.723" v="4152" actId="1076"/>
          <ac:graphicFrameMkLst>
            <pc:docMk/>
            <pc:sldMk cId="2482254751" sldId="676"/>
            <ac:graphicFrameMk id="16" creationId="{BFCF09EB-0181-9512-58EF-0C4C6CB3CC99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4:50.351" v="4151" actId="1076"/>
          <ac:graphicFrameMkLst>
            <pc:docMk/>
            <pc:sldMk cId="2482254751" sldId="676"/>
            <ac:graphicFrameMk id="17" creationId="{8E857358-2A74-2E8C-4AC9-560372D5AD4F}"/>
          </ac:graphicFrameMkLst>
        </pc:graphicFrameChg>
      </pc:sldChg>
      <pc:sldChg chg="addSp delSp modSp new mod">
        <pc:chgData name="Øyvind Wiig Petersen" userId="8db00c4c-acc5-4dea-8516-ccf730572e42" providerId="ADAL" clId="{0787BEEA-49C6-446A-8E9C-68AC7B8E53CE}" dt="2022-11-15T10:34:15.979" v="4142"/>
        <pc:sldMkLst>
          <pc:docMk/>
          <pc:sldMk cId="166198332" sldId="677"/>
        </pc:sldMkLst>
        <pc:spChg chg="mod">
          <ac:chgData name="Øyvind Wiig Petersen" userId="8db00c4c-acc5-4dea-8516-ccf730572e42" providerId="ADAL" clId="{0787BEEA-49C6-446A-8E9C-68AC7B8E53CE}" dt="2022-11-15T10:28:47.570" v="4073" actId="14100"/>
          <ac:spMkLst>
            <pc:docMk/>
            <pc:sldMk cId="166198332" sldId="677"/>
            <ac:spMk id="2" creationId="{9727A2C6-738A-7F02-E3A5-BD3D1394C279}"/>
          </ac:spMkLst>
        </pc:spChg>
        <pc:spChg chg="add mod">
          <ac:chgData name="Øyvind Wiig Petersen" userId="8db00c4c-acc5-4dea-8516-ccf730572e42" providerId="ADAL" clId="{0787BEEA-49C6-446A-8E9C-68AC7B8E53CE}" dt="2022-11-15T10:28:54.045" v="4076" actId="1076"/>
          <ac:spMkLst>
            <pc:docMk/>
            <pc:sldMk cId="166198332" sldId="677"/>
            <ac:spMk id="5" creationId="{7E6B18D7-3F57-B3B7-4F49-4AFAB271ADC7}"/>
          </ac:spMkLst>
        </pc:spChg>
        <pc:spChg chg="add mod">
          <ac:chgData name="Øyvind Wiig Petersen" userId="8db00c4c-acc5-4dea-8516-ccf730572e42" providerId="ADAL" clId="{0787BEEA-49C6-446A-8E9C-68AC7B8E53CE}" dt="2022-11-15T10:33:13.001" v="4132" actId="1076"/>
          <ac:spMkLst>
            <pc:docMk/>
            <pc:sldMk cId="166198332" sldId="677"/>
            <ac:spMk id="9" creationId="{99F4900A-F380-7642-3EB8-DB81EAB4BE53}"/>
          </ac:spMkLst>
        </pc:spChg>
        <pc:spChg chg="add del mod">
          <ac:chgData name="Øyvind Wiig Petersen" userId="8db00c4c-acc5-4dea-8516-ccf730572e42" providerId="ADAL" clId="{0787BEEA-49C6-446A-8E9C-68AC7B8E53CE}" dt="2022-11-15T10:34:15.979" v="4142"/>
          <ac:spMkLst>
            <pc:docMk/>
            <pc:sldMk cId="166198332" sldId="677"/>
            <ac:spMk id="10" creationId="{7F629257-BD31-B2D2-24B9-B78EE9ACCC48}"/>
          </ac:spMkLst>
        </pc:spChg>
        <pc:graphicFrameChg chg="add mod">
          <ac:chgData name="Øyvind Wiig Petersen" userId="8db00c4c-acc5-4dea-8516-ccf730572e42" providerId="ADAL" clId="{0787BEEA-49C6-446A-8E9C-68AC7B8E53CE}" dt="2022-11-15T10:29:00.922" v="4079"/>
          <ac:graphicFrameMkLst>
            <pc:docMk/>
            <pc:sldMk cId="166198332" sldId="677"/>
            <ac:graphicFrameMk id="4" creationId="{AE298EC1-BF75-282D-69B9-0766A8EFA993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2:55.176" v="4131" actId="14100"/>
          <ac:graphicFrameMkLst>
            <pc:docMk/>
            <pc:sldMk cId="166198332" sldId="677"/>
            <ac:graphicFrameMk id="6" creationId="{D9257D23-EC46-32F1-C60F-9004E7987AC0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16.806" v="4134" actId="1076"/>
          <ac:graphicFrameMkLst>
            <pc:docMk/>
            <pc:sldMk cId="166198332" sldId="677"/>
            <ac:graphicFrameMk id="7" creationId="{59735101-E64E-EE51-393D-37B70B97F7FA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5T10:33:14.419" v="4133" actId="1076"/>
          <ac:graphicFrameMkLst>
            <pc:docMk/>
            <pc:sldMk cId="166198332" sldId="677"/>
            <ac:graphicFrameMk id="8" creationId="{124B9FCF-61F4-97B0-CE33-B490728C853E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34:15.979" v="4142"/>
          <ac:graphicFrameMkLst>
            <pc:docMk/>
            <pc:sldMk cId="166198332" sldId="677"/>
            <ac:graphicFrameMk id="11" creationId="{DDC6DDA9-C5B1-63F0-A963-BF74A891BBEF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5T10:34:15.979" v="4142"/>
          <ac:graphicFrameMkLst>
            <pc:docMk/>
            <pc:sldMk cId="166198332" sldId="677"/>
            <ac:graphicFrameMk id="12" creationId="{4766360C-FF94-4673-43F4-778C0F258B34}"/>
          </ac:graphicFrameMkLst>
        </pc:graphicFrameChg>
      </pc:sldChg>
      <pc:sldChg chg="modSp add mod ord">
        <pc:chgData name="Øyvind Wiig Petersen" userId="8db00c4c-acc5-4dea-8516-ccf730572e42" providerId="ADAL" clId="{0787BEEA-49C6-446A-8E9C-68AC7B8E53CE}" dt="2022-11-18T13:01:09.175" v="4285" actId="1076"/>
        <pc:sldMkLst>
          <pc:docMk/>
          <pc:sldMk cId="4052170970" sldId="678"/>
        </pc:sldMkLst>
        <pc:spChg chg="mod">
          <ac:chgData name="Øyvind Wiig Petersen" userId="8db00c4c-acc5-4dea-8516-ccf730572e42" providerId="ADAL" clId="{0787BEEA-49C6-446A-8E9C-68AC7B8E53CE}" dt="2022-11-18T12:45:48.524" v="4177" actId="14100"/>
          <ac:spMkLst>
            <pc:docMk/>
            <pc:sldMk cId="4052170970" sldId="678"/>
            <ac:spMk id="10" creationId="{870D6BE5-B345-333A-FB39-21B55C126636}"/>
          </ac:spMkLst>
        </pc:spChg>
        <pc:graphicFrameChg chg="mod">
          <ac:chgData name="Øyvind Wiig Petersen" userId="8db00c4c-acc5-4dea-8516-ccf730572e42" providerId="ADAL" clId="{0787BEEA-49C6-446A-8E9C-68AC7B8E53CE}" dt="2022-11-18T13:01:09.175" v="4285" actId="1076"/>
          <ac:graphicFrameMkLst>
            <pc:docMk/>
            <pc:sldMk cId="4052170970" sldId="678"/>
            <ac:graphicFrameMk id="4" creationId="{9CED9BFA-7B8C-987C-070E-421D3CDD92DF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50:23.049" v="4234"/>
          <ac:graphicFrameMkLst>
            <pc:docMk/>
            <pc:sldMk cId="4052170970" sldId="678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46:37.100" v="4186" actId="1076"/>
          <ac:graphicFrameMkLst>
            <pc:docMk/>
            <pc:sldMk cId="4052170970" sldId="678"/>
            <ac:graphicFrameMk id="9" creationId="{55DAD356-4687-601F-CDF9-FBEE6BE71BB7}"/>
          </ac:graphicFrameMkLst>
        </pc:graphicFrameChg>
      </pc:sldChg>
      <pc:sldChg chg="modSp add del mod ord">
        <pc:chgData name="Øyvind Wiig Petersen" userId="8db00c4c-acc5-4dea-8516-ccf730572e42" providerId="ADAL" clId="{0787BEEA-49C6-446A-8E9C-68AC7B8E53CE}" dt="2022-11-18T12:55:53.782" v="4256" actId="2696"/>
        <pc:sldMkLst>
          <pc:docMk/>
          <pc:sldMk cId="2142278759" sldId="679"/>
        </pc:sldMkLst>
        <pc:spChg chg="mod">
          <ac:chgData name="Øyvind Wiig Petersen" userId="8db00c4c-acc5-4dea-8516-ccf730572e42" providerId="ADAL" clId="{0787BEEA-49C6-446A-8E9C-68AC7B8E53CE}" dt="2022-11-18T12:47:06.463" v="4206" actId="20577"/>
          <ac:spMkLst>
            <pc:docMk/>
            <pc:sldMk cId="2142278759" sldId="679"/>
            <ac:spMk id="3" creationId="{EAEEC35F-A687-5F15-B810-0B4C43C431A6}"/>
          </ac:spMkLst>
        </pc:spChg>
      </pc:sldChg>
      <pc:sldChg chg="addSp delSp modSp add mod ord">
        <pc:chgData name="Øyvind Wiig Petersen" userId="8db00c4c-acc5-4dea-8516-ccf730572e42" providerId="ADAL" clId="{0787BEEA-49C6-446A-8E9C-68AC7B8E53CE}" dt="2022-11-18T13:00:08.646" v="4284" actId="1076"/>
        <pc:sldMkLst>
          <pc:docMk/>
          <pc:sldMk cId="3690683010" sldId="680"/>
        </pc:sldMkLst>
        <pc:spChg chg="del">
          <ac:chgData name="Øyvind Wiig Petersen" userId="8db00c4c-acc5-4dea-8516-ccf730572e42" providerId="ADAL" clId="{0787BEEA-49C6-446A-8E9C-68AC7B8E53CE}" dt="2022-11-18T12:47:33.998" v="4210" actId="478"/>
          <ac:spMkLst>
            <pc:docMk/>
            <pc:sldMk cId="3690683010" sldId="680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0787BEEA-49C6-446A-8E9C-68AC7B8E53CE}" dt="2022-11-18T12:53:02.246" v="4248" actId="20577"/>
          <ac:spMkLst>
            <pc:docMk/>
            <pc:sldMk cId="3690683010" sldId="680"/>
            <ac:spMk id="3" creationId="{EAEEC35F-A687-5F15-B810-0B4C43C431A6}"/>
          </ac:spMkLst>
        </pc:spChg>
        <pc:spChg chg="del">
          <ac:chgData name="Øyvind Wiig Petersen" userId="8db00c4c-acc5-4dea-8516-ccf730572e42" providerId="ADAL" clId="{0787BEEA-49C6-446A-8E9C-68AC7B8E53CE}" dt="2022-11-18T12:47:33.998" v="4210" actId="478"/>
          <ac:spMkLst>
            <pc:docMk/>
            <pc:sldMk cId="3690683010" sldId="680"/>
            <ac:spMk id="4" creationId="{CA4CFEB9-F479-477F-B118-E58FAEC2E9D1}"/>
          </ac:spMkLst>
        </pc:spChg>
        <pc:graphicFrameChg chg="add mod">
          <ac:chgData name="Øyvind Wiig Petersen" userId="8db00c4c-acc5-4dea-8516-ccf730572e42" providerId="ADAL" clId="{0787BEEA-49C6-446A-8E9C-68AC7B8E53CE}" dt="2022-11-18T12:59:59.981" v="4283" actId="1076"/>
          <ac:graphicFrameMkLst>
            <pc:docMk/>
            <pc:sldMk cId="3690683010" sldId="680"/>
            <ac:graphicFrameMk id="6" creationId="{216D82AC-8C54-B0D4-F45F-C93BFEA147E3}"/>
          </ac:graphicFrameMkLst>
        </pc:graphicFrameChg>
        <pc:graphicFrameChg chg="add del mod">
          <ac:chgData name="Øyvind Wiig Petersen" userId="8db00c4c-acc5-4dea-8516-ccf730572e42" providerId="ADAL" clId="{0787BEEA-49C6-446A-8E9C-68AC7B8E53CE}" dt="2022-11-18T12:50:59.125" v="4241" actId="478"/>
          <ac:graphicFrameMkLst>
            <pc:docMk/>
            <pc:sldMk cId="3690683010" sldId="680"/>
            <ac:graphicFrameMk id="7" creationId="{558ED22C-51F5-0DF6-143D-14EAF14B84A2}"/>
          </ac:graphicFrameMkLst>
        </pc:graphicFrameChg>
        <pc:graphicFrameChg chg="add mod">
          <ac:chgData name="Øyvind Wiig Petersen" userId="8db00c4c-acc5-4dea-8516-ccf730572e42" providerId="ADAL" clId="{0787BEEA-49C6-446A-8E9C-68AC7B8E53CE}" dt="2022-11-18T13:00:08.646" v="4284" actId="1076"/>
          <ac:graphicFrameMkLst>
            <pc:docMk/>
            <pc:sldMk cId="3690683010" sldId="680"/>
            <ac:graphicFrameMk id="8" creationId="{04AE0287-1D41-E500-817F-1AC601A48803}"/>
          </ac:graphicFrameMkLst>
        </pc:graphicFrameChg>
        <pc:graphicFrameChg chg="mod">
          <ac:chgData name="Øyvind Wiig Petersen" userId="8db00c4c-acc5-4dea-8516-ccf730572e42" providerId="ADAL" clId="{0787BEEA-49C6-446A-8E9C-68AC7B8E53CE}" dt="2022-11-18T12:57:41.354" v="4267"/>
          <ac:graphicFrameMkLst>
            <pc:docMk/>
            <pc:sldMk cId="3690683010" sldId="680"/>
            <ac:graphicFrameMk id="11" creationId="{9E9DA593-6411-902A-3572-F277A9ED8F9E}"/>
          </ac:graphicFrameMkLst>
        </pc:graphicFrameChg>
        <pc:graphicFrameChg chg="del">
          <ac:chgData name="Øyvind Wiig Petersen" userId="8db00c4c-acc5-4dea-8516-ccf730572e42" providerId="ADAL" clId="{0787BEEA-49C6-446A-8E9C-68AC7B8E53CE}" dt="2022-11-18T12:47:33.998" v="4210" actId="478"/>
          <ac:graphicFrameMkLst>
            <pc:docMk/>
            <pc:sldMk cId="3690683010" sldId="680"/>
            <ac:graphicFrameMk id="12" creationId="{F32EACDF-2CF2-9DFA-3522-0F1807E541C5}"/>
          </ac:graphicFrameMkLst>
        </pc:graphicFrameChg>
      </pc:sldChg>
      <pc:sldMasterChg chg="modSp mod modSldLayout">
        <pc:chgData name="Øyvind Wiig Petersen" userId="8db00c4c-acc5-4dea-8516-ccf730572e42" providerId="ADAL" clId="{0787BEEA-49C6-446A-8E9C-68AC7B8E53CE}" dt="2022-11-23T09:44:41.899" v="4300" actId="1076"/>
        <pc:sldMasterMkLst>
          <pc:docMk/>
          <pc:sldMasterMk cId="5777989" sldId="2147483648"/>
        </pc:sldMasterMkLst>
        <pc:picChg chg="mod">
          <ac:chgData name="Øyvind Wiig Petersen" userId="8db00c4c-acc5-4dea-8516-ccf730572e42" providerId="ADAL" clId="{0787BEEA-49C6-446A-8E9C-68AC7B8E53CE}" dt="2022-11-23T09:44:41.899" v="4300" actId="1076"/>
          <ac:picMkLst>
            <pc:docMk/>
            <pc:sldMasterMk cId="5777989" sldId="2147483648"/>
            <ac:picMk id="8" creationId="{00000000-0000-0000-0000-000000000000}"/>
          </ac:picMkLst>
        </pc:picChg>
        <pc:sldLayoutChg chg="modSp">
          <pc:chgData name="Øyvind Wiig Petersen" userId="8db00c4c-acc5-4dea-8516-ccf730572e42" providerId="ADAL" clId="{0787BEEA-49C6-446A-8E9C-68AC7B8E53CE}" dt="2022-11-23T09:44:10.900" v="4292" actId="735"/>
          <pc:sldLayoutMkLst>
            <pc:docMk/>
            <pc:sldMasterMk cId="5777989" sldId="2147483648"/>
            <pc:sldLayoutMk cId="1000159590" sldId="2147483649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0.315" v="4293" actId="735"/>
          <pc:sldLayoutMkLst>
            <pc:docMk/>
            <pc:sldMasterMk cId="5777989" sldId="2147483648"/>
            <pc:sldLayoutMk cId="2982460490" sldId="2147483651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0.347" v="4294" actId="735"/>
          <pc:sldLayoutMkLst>
            <pc:docMk/>
            <pc:sldMasterMk cId="5777989" sldId="2147483648"/>
            <pc:sldLayoutMk cId="1372914248" sldId="2147483652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3.321" v="4295" actId="735"/>
          <pc:sldLayoutMkLst>
            <pc:docMk/>
            <pc:sldMasterMk cId="5777989" sldId="2147483648"/>
            <pc:sldLayoutMk cId="702236646" sldId="2147483653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24.715" v="4296" actId="735"/>
          <pc:sldLayoutMkLst>
            <pc:docMk/>
            <pc:sldMasterMk cId="5777989" sldId="2147483648"/>
            <pc:sldLayoutMk cId="3172249624" sldId="2147483654"/>
          </pc:sldLayoutMkLst>
        </pc:sldLayoutChg>
        <pc:sldLayoutChg chg="modSp">
          <pc:chgData name="Øyvind Wiig Petersen" userId="8db00c4c-acc5-4dea-8516-ccf730572e42" providerId="ADAL" clId="{0787BEEA-49C6-446A-8E9C-68AC7B8E53CE}" dt="2022-11-23T09:44:33.468" v="4297" actId="735"/>
          <pc:sldLayoutMkLst>
            <pc:docMk/>
            <pc:sldMasterMk cId="5777989" sldId="2147483648"/>
            <pc:sldLayoutMk cId="1983850659" sldId="2147483658"/>
          </pc:sldLayoutMkLst>
        </pc:sldLayoutChg>
      </pc:sldMasterChg>
    </pc:docChg>
  </pc:docChgLst>
  <pc:docChgLst>
    <pc:chgData name="Øyvind Wiig Petersen" userId="8db00c4c-acc5-4dea-8516-ccf730572e42" providerId="ADAL" clId="{B68D55B4-C588-42C0-888D-33274ED0F496}"/>
    <pc:docChg chg="undo redo custSel addSld delSld modSld sldOrd modMainMaster">
      <pc:chgData name="Øyvind Wiig Petersen" userId="8db00c4c-acc5-4dea-8516-ccf730572e42" providerId="ADAL" clId="{B68D55B4-C588-42C0-888D-33274ED0F496}" dt="2023-03-23T09:26:35.144" v="6351" actId="14100"/>
      <pc:docMkLst>
        <pc:docMk/>
      </pc:docMkLst>
      <pc:sldChg chg="modSp mod">
        <pc:chgData name="Øyvind Wiig Petersen" userId="8db00c4c-acc5-4dea-8516-ccf730572e42" providerId="ADAL" clId="{B68D55B4-C588-42C0-888D-33274ED0F496}" dt="2023-03-11T07:02:05.161" v="4819" actId="1076"/>
        <pc:sldMkLst>
          <pc:docMk/>
          <pc:sldMk cId="1349297921" sldId="622"/>
        </pc:sldMkLst>
        <pc:spChg chg="mod">
          <ac:chgData name="Øyvind Wiig Petersen" userId="8db00c4c-acc5-4dea-8516-ccf730572e42" providerId="ADAL" clId="{B68D55B4-C588-42C0-888D-33274ED0F496}" dt="2023-03-10T06:37:59.820" v="3976" actId="404"/>
          <ac:spMkLst>
            <pc:docMk/>
            <pc:sldMk cId="1349297921" sldId="622"/>
            <ac:spMk id="9" creationId="{C9A52166-4DA7-93DE-4649-B85DD071CEF9}"/>
          </ac:spMkLst>
        </pc:spChg>
        <pc:spChg chg="mod">
          <ac:chgData name="Øyvind Wiig Petersen" userId="8db00c4c-acc5-4dea-8516-ccf730572e42" providerId="ADAL" clId="{B68D55B4-C588-42C0-888D-33274ED0F496}" dt="2023-03-10T06:37:45.587" v="3972" actId="404"/>
          <ac:spMkLst>
            <pc:docMk/>
            <pc:sldMk cId="1349297921" sldId="622"/>
            <ac:spMk id="10" creationId="{F634CA68-C90F-FACD-C14B-7ED6A5C67178}"/>
          </ac:spMkLst>
        </pc:spChg>
        <pc:spChg chg="mod">
          <ac:chgData name="Øyvind Wiig Petersen" userId="8db00c4c-acc5-4dea-8516-ccf730572e42" providerId="ADAL" clId="{B68D55B4-C588-42C0-888D-33274ED0F496}" dt="2023-03-10T06:38:56.090" v="3994" actId="1076"/>
          <ac:spMkLst>
            <pc:docMk/>
            <pc:sldMk cId="1349297921" sldId="622"/>
            <ac:spMk id="11" creationId="{CF1B230E-9A82-E47F-C458-9292CCE348CB}"/>
          </ac:spMkLst>
        </pc:spChg>
        <pc:spChg chg="mod">
          <ac:chgData name="Øyvind Wiig Petersen" userId="8db00c4c-acc5-4dea-8516-ccf730572e42" providerId="ADAL" clId="{B68D55B4-C588-42C0-888D-33274ED0F496}" dt="2023-03-10T06:38:21.510" v="3981" actId="1038"/>
          <ac:spMkLst>
            <pc:docMk/>
            <pc:sldMk cId="1349297921" sldId="622"/>
            <ac:spMk id="22" creationId="{767C28A9-F5DE-9716-AB1A-69ACB7F22F6D}"/>
          </ac:spMkLst>
        </pc:spChg>
        <pc:graphicFrameChg chg="mod">
          <ac:chgData name="Øyvind Wiig Petersen" userId="8db00c4c-acc5-4dea-8516-ccf730572e42" providerId="ADAL" clId="{B68D55B4-C588-42C0-888D-33274ED0F496}" dt="2023-03-10T06:37:55.999" v="3974" actId="1076"/>
          <ac:graphicFrameMkLst>
            <pc:docMk/>
            <pc:sldMk cId="1349297921" sldId="622"/>
            <ac:graphicFrameMk id="4" creationId="{6875FA89-7BFC-73CF-5F50-3185A80C5E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5" creationId="{AC11749C-03B8-97A2-0FB4-BCCFF1D33EF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8:11.650" v="3978" actId="1076"/>
          <ac:graphicFrameMkLst>
            <pc:docMk/>
            <pc:sldMk cId="1349297921" sldId="622"/>
            <ac:graphicFrameMk id="8" creationId="{E14CEEF4-42EC-4946-2280-DB3B6FF2F2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13" creationId="{E5D8424F-ADF1-9336-D0DE-44FA0119BF6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9:15.444" v="4055" actId="1076"/>
          <ac:graphicFrameMkLst>
            <pc:docMk/>
            <pc:sldMk cId="1349297921" sldId="622"/>
            <ac:graphicFrameMk id="14" creationId="{90A31106-8F94-EA68-4924-4BD4CAF744D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2:01.719" v="4818" actId="14100"/>
          <ac:graphicFrameMkLst>
            <pc:docMk/>
            <pc:sldMk cId="1349297921" sldId="622"/>
            <ac:graphicFrameMk id="20" creationId="{8293BB2F-B82F-AB91-EE1F-9D575F8C0025}"/>
          </ac:graphicFrameMkLst>
        </pc:graphicFrameChg>
        <pc:cxnChg chg="mod">
          <ac:chgData name="Øyvind Wiig Petersen" userId="8db00c4c-acc5-4dea-8516-ccf730572e42" providerId="ADAL" clId="{B68D55B4-C588-42C0-888D-33274ED0F496}" dt="2023-03-11T07:02:05.161" v="4819" actId="1076"/>
          <ac:cxnSpMkLst>
            <pc:docMk/>
            <pc:sldMk cId="1349297921" sldId="622"/>
            <ac:cxnSpMk id="25" creationId="{67D4BD69-ECF0-677C-45DA-90A1D7687646}"/>
          </ac:cxnSpMkLst>
        </pc:cxnChg>
        <pc:cxnChg chg="mod">
          <ac:chgData name="Øyvind Wiig Petersen" userId="8db00c4c-acc5-4dea-8516-ccf730572e42" providerId="ADAL" clId="{B68D55B4-C588-42C0-888D-33274ED0F496}" dt="2023-03-10T06:38:42.233" v="3990" actId="1076"/>
          <ac:cxnSpMkLst>
            <pc:docMk/>
            <pc:sldMk cId="1349297921" sldId="622"/>
            <ac:cxnSpMk id="28" creationId="{03625D05-8505-0F0B-F091-089F1D8425C2}"/>
          </ac:cxnSpMkLst>
        </pc:cxnChg>
      </pc:sldChg>
      <pc:sldChg chg="delSp modSp mod">
        <pc:chgData name="Øyvind Wiig Petersen" userId="8db00c4c-acc5-4dea-8516-ccf730572e42" providerId="ADAL" clId="{B68D55B4-C588-42C0-888D-33274ED0F496}" dt="2023-03-19T18:13:00.968" v="5990" actId="478"/>
        <pc:sldMkLst>
          <pc:docMk/>
          <pc:sldMk cId="2288825761" sldId="623"/>
        </pc:sldMkLst>
        <pc:spChg chg="mod">
          <ac:chgData name="Øyvind Wiig Petersen" userId="8db00c4c-acc5-4dea-8516-ccf730572e42" providerId="ADAL" clId="{B68D55B4-C588-42C0-888D-33274ED0F496}" dt="2023-03-10T06:40:34.322" v="4096" actId="404"/>
          <ac:spMkLst>
            <pc:docMk/>
            <pc:sldMk cId="2288825761" sldId="623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B68D55B4-C588-42C0-888D-33274ED0F496}" dt="2023-03-10T06:41:03.898" v="4104" actId="404"/>
          <ac:spMkLst>
            <pc:docMk/>
            <pc:sldMk cId="2288825761" sldId="623"/>
            <ac:spMk id="7" creationId="{787ACDB2-651B-1515-D5F9-68DE5AF54C90}"/>
          </ac:spMkLst>
        </pc:spChg>
        <pc:spChg chg="del mod">
          <ac:chgData name="Øyvind Wiig Petersen" userId="8db00c4c-acc5-4dea-8516-ccf730572e42" providerId="ADAL" clId="{B68D55B4-C588-42C0-888D-33274ED0F496}" dt="2023-03-19T18:13:00.968" v="5990" actId="478"/>
          <ac:spMkLst>
            <pc:docMk/>
            <pc:sldMk cId="2288825761" sldId="623"/>
            <ac:spMk id="9" creationId="{0D9A663B-3314-B4DC-B411-8FBA943F1B54}"/>
          </ac:spMkLst>
        </pc:spChg>
        <pc:graphicFrameChg chg="mod">
          <ac:chgData name="Øyvind Wiig Petersen" userId="8db00c4c-acc5-4dea-8516-ccf730572e42" providerId="ADAL" clId="{B68D55B4-C588-42C0-888D-33274ED0F496}" dt="2023-03-10T06:40:55.865" v="4101" actId="1076"/>
          <ac:graphicFrameMkLst>
            <pc:docMk/>
            <pc:sldMk cId="2288825761" sldId="623"/>
            <ac:graphicFrameMk id="2" creationId="{3C0C6E0F-5F92-1421-D06E-9A294EA538E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1:43.663" v="4112" actId="1035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0:49.096" v="4099" actId="1076"/>
          <ac:graphicFrameMkLst>
            <pc:docMk/>
            <pc:sldMk cId="2288825761" sldId="623"/>
            <ac:graphicFrameMk id="6" creationId="{AFED5B31-C89E-85CF-FAB6-50EA613917CA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9T18:13:00.968" v="5990" actId="478"/>
          <ac:graphicFrameMkLst>
            <pc:docMk/>
            <pc:sldMk cId="2288825761" sldId="623"/>
            <ac:graphicFrameMk id="8" creationId="{FD9B1C63-38DA-259D-7739-966348151089}"/>
          </ac:graphicFrameMkLst>
        </pc:graphicFrameChg>
      </pc:sldChg>
      <pc:sldChg chg="delSp modSp mod">
        <pc:chgData name="Øyvind Wiig Petersen" userId="8db00c4c-acc5-4dea-8516-ccf730572e42" providerId="ADAL" clId="{B68D55B4-C588-42C0-888D-33274ED0F496}" dt="2023-03-10T06:49:06.978" v="4184" actId="1076"/>
        <pc:sldMkLst>
          <pc:docMk/>
          <pc:sldMk cId="3667612092" sldId="627"/>
        </pc:sldMkLst>
        <pc:spChg chg="del mod">
          <ac:chgData name="Øyvind Wiig Petersen" userId="8db00c4c-acc5-4dea-8516-ccf730572e42" providerId="ADAL" clId="{B68D55B4-C588-42C0-888D-33274ED0F496}" dt="2023-03-10T06:48:54.006" v="4179" actId="478"/>
          <ac:spMkLst>
            <pc:docMk/>
            <pc:sldMk cId="3667612092" sldId="627"/>
            <ac:spMk id="4" creationId="{848E9573-011C-004E-0EFD-B19142CC19B9}"/>
          </ac:spMkLst>
        </pc:spChg>
        <pc:spChg chg="mod">
          <ac:chgData name="Øyvind Wiig Petersen" userId="8db00c4c-acc5-4dea-8516-ccf730572e42" providerId="ADAL" clId="{B68D55B4-C588-42C0-888D-33274ED0F496}" dt="2023-03-10T06:48:58.816" v="4182" actId="404"/>
          <ac:spMkLst>
            <pc:docMk/>
            <pc:sldMk cId="3667612092" sldId="627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9:06.978" v="4184" actId="1076"/>
          <ac:graphicFrameMkLst>
            <pc:docMk/>
            <pc:sldMk cId="3667612092" sldId="627"/>
            <ac:graphicFrameMk id="7" creationId="{B5010126-7820-DC8F-56D8-E246C0C4CFBA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0T06:40:08.796" v="4089" actId="1076"/>
        <pc:sldMkLst>
          <pc:docMk/>
          <pc:sldMk cId="1183481401" sldId="628"/>
        </pc:sldMkLst>
        <pc:spChg chg="mod">
          <ac:chgData name="Øyvind Wiig Petersen" userId="8db00c4c-acc5-4dea-8516-ccf730572e42" providerId="ADAL" clId="{B68D55B4-C588-42C0-888D-33274ED0F496}" dt="2023-03-10T06:39:27.953" v="4059" actId="404"/>
          <ac:spMkLst>
            <pc:docMk/>
            <pc:sldMk cId="1183481401" sldId="628"/>
            <ac:spMk id="2" creationId="{F2C32F49-A7FD-FA75-F872-707C78BF7E3C}"/>
          </ac:spMkLst>
        </pc:spChg>
        <pc:graphicFrameChg chg="mod">
          <ac:chgData name="Øyvind Wiig Petersen" userId="8db00c4c-acc5-4dea-8516-ccf730572e42" providerId="ADAL" clId="{B68D55B4-C588-42C0-888D-33274ED0F496}" dt="2023-03-10T06:39:46.926" v="4063" actId="1076"/>
          <ac:graphicFrameMkLst>
            <pc:docMk/>
            <pc:sldMk cId="1183481401" sldId="628"/>
            <ac:graphicFrameMk id="6" creationId="{E64B5144-D73B-4BFA-45E6-846DFF8F723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0:08.796" v="4089" actId="1076"/>
          <ac:graphicFrameMkLst>
            <pc:docMk/>
            <pc:sldMk cId="1183481401" sldId="628"/>
            <ac:graphicFrameMk id="8" creationId="{18DD17E8-4A54-E53E-B9CF-79B3A342835E}"/>
          </ac:graphicFrameMkLst>
        </pc:graphicFrameChg>
        <pc:cxnChg chg="add mod">
          <ac:chgData name="Øyvind Wiig Petersen" userId="8db00c4c-acc5-4dea-8516-ccf730572e42" providerId="ADAL" clId="{B68D55B4-C588-42C0-888D-33274ED0F496}" dt="2023-03-10T06:39:56.115" v="4067" actId="1076"/>
          <ac:cxnSpMkLst>
            <pc:docMk/>
            <pc:sldMk cId="1183481401" sldId="628"/>
            <ac:cxnSpMk id="5" creationId="{D8BB4B66-97EB-A24F-8ED9-0B400937EEF3}"/>
          </ac:cxnSpMkLst>
        </pc:cxnChg>
        <pc:cxnChg chg="mod">
          <ac:chgData name="Øyvind Wiig Petersen" userId="8db00c4c-acc5-4dea-8516-ccf730572e42" providerId="ADAL" clId="{B68D55B4-C588-42C0-888D-33274ED0F496}" dt="2023-03-10T06:39:51.804" v="4065" actId="14100"/>
          <ac:cxnSpMkLst>
            <pc:docMk/>
            <pc:sldMk cId="1183481401" sldId="628"/>
            <ac:cxnSpMk id="7" creationId="{423332F0-E9B6-8FF4-F465-63B8F6D4CB69}"/>
          </ac:cxnSpMkLst>
        </pc:cxnChg>
        <pc:cxnChg chg="del mod">
          <ac:chgData name="Øyvind Wiig Petersen" userId="8db00c4c-acc5-4dea-8516-ccf730572e42" providerId="ADAL" clId="{B68D55B4-C588-42C0-888D-33274ED0F496}" dt="2023-03-10T06:39:57.454" v="4068" actId="478"/>
          <ac:cxnSpMkLst>
            <pc:docMk/>
            <pc:sldMk cId="1183481401" sldId="628"/>
            <ac:cxnSpMk id="12" creationId="{7E1D6B0B-CD19-810A-F268-BAA0D27E9AC8}"/>
          </ac:cxnSpMkLst>
        </pc:cxnChg>
      </pc:sldChg>
      <pc:sldChg chg="modSp mod">
        <pc:chgData name="Øyvind Wiig Petersen" userId="8db00c4c-acc5-4dea-8516-ccf730572e42" providerId="ADAL" clId="{B68D55B4-C588-42C0-888D-33274ED0F496}" dt="2023-03-10T06:49:34.087" v="4212" actId="1076"/>
        <pc:sldMkLst>
          <pc:docMk/>
          <pc:sldMk cId="2284645702" sldId="631"/>
        </pc:sldMkLst>
        <pc:spChg chg="mod">
          <ac:chgData name="Øyvind Wiig Petersen" userId="8db00c4c-acc5-4dea-8516-ccf730572e42" providerId="ADAL" clId="{B68D55B4-C588-42C0-888D-33274ED0F496}" dt="2023-03-10T06:49:27.362" v="4210" actId="1076"/>
          <ac:spMkLst>
            <pc:docMk/>
            <pc:sldMk cId="2284645702" sldId="631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B68D55B4-C588-42C0-888D-33274ED0F496}" dt="2023-03-10T06:49:13.424" v="4187" actId="404"/>
          <ac:spMkLst>
            <pc:docMk/>
            <pc:sldMk cId="2284645702" sldId="631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9:22.607" v="4208" actId="14100"/>
          <ac:graphicFrameMkLst>
            <pc:docMk/>
            <pc:sldMk cId="2284645702" sldId="631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9:34.087" v="4212" actId="1076"/>
          <ac:graphicFrameMkLst>
            <pc:docMk/>
            <pc:sldMk cId="2284645702" sldId="631"/>
            <ac:graphicFrameMk id="16" creationId="{F50E3B76-4F09-B4C3-D2C5-6A0A740A495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9:34.087" v="4212" actId="1076"/>
          <ac:graphicFrameMkLst>
            <pc:docMk/>
            <pc:sldMk cId="2284645702" sldId="631"/>
            <ac:graphicFrameMk id="18" creationId="{FEC292F1-3725-0A45-88EA-9AF0B37C9CA6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23:03.803" v="3654" actId="1037"/>
        <pc:sldMkLst>
          <pc:docMk/>
          <pc:sldMk cId="428394582" sldId="633"/>
        </pc:sldMkLst>
        <pc:spChg chg="mod">
          <ac:chgData name="Øyvind Wiig Petersen" userId="8db00c4c-acc5-4dea-8516-ccf730572e42" providerId="ADAL" clId="{B68D55B4-C588-42C0-888D-33274ED0F496}" dt="2023-03-10T06:22:50.328" v="3640" actId="1076"/>
          <ac:spMkLst>
            <pc:docMk/>
            <pc:sldMk cId="428394582" sldId="633"/>
            <ac:spMk id="6" creationId="{7168D037-D606-E91D-4ADD-C49481DA992D}"/>
          </ac:spMkLst>
        </pc:spChg>
        <pc:spChg chg="mod">
          <ac:chgData name="Øyvind Wiig Petersen" userId="8db00c4c-acc5-4dea-8516-ccf730572e42" providerId="ADAL" clId="{B68D55B4-C588-42C0-888D-33274ED0F496}" dt="2023-03-10T06:22:22.380" v="3633" actId="1076"/>
          <ac:spMkLst>
            <pc:docMk/>
            <pc:sldMk cId="428394582" sldId="633"/>
            <ac:spMk id="8" creationId="{8B05783A-04BE-65D1-5C55-4D13B71F5CCE}"/>
          </ac:spMkLst>
        </pc:spChg>
        <pc:spChg chg="mod">
          <ac:chgData name="Øyvind Wiig Petersen" userId="8db00c4c-acc5-4dea-8516-ccf730572e42" providerId="ADAL" clId="{B68D55B4-C588-42C0-888D-33274ED0F496}" dt="2023-03-10T06:22:32.897" v="3636" actId="404"/>
          <ac:spMkLst>
            <pc:docMk/>
            <pc:sldMk cId="428394582" sldId="633"/>
            <ac:spMk id="11" creationId="{E2750516-BD84-E40F-D3FB-E07AAFD5E476}"/>
          </ac:spMkLst>
        </pc:spChg>
        <pc:spChg chg="mod">
          <ac:chgData name="Øyvind Wiig Petersen" userId="8db00c4c-acc5-4dea-8516-ccf730572e42" providerId="ADAL" clId="{B68D55B4-C588-42C0-888D-33274ED0F496}" dt="2023-03-10T06:22:11.316" v="3628" actId="1076"/>
          <ac:spMkLst>
            <pc:docMk/>
            <pc:sldMk cId="428394582" sldId="633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23:03.803" v="3654" actId="1037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2:59.022" v="3651" actId="1035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2:56.537" v="3647" actId="1035"/>
          <ac:graphicFrameMkLst>
            <pc:docMk/>
            <pc:sldMk cId="428394582" sldId="633"/>
            <ac:graphicFrameMk id="9" creationId="{F63ADC91-AD68-C462-4BF1-A204439D0730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1T06:59:29.351" v="4798" actId="1076"/>
        <pc:sldMkLst>
          <pc:docMk/>
          <pc:sldMk cId="3083339573" sldId="634"/>
        </pc:sldMkLst>
        <pc:spChg chg="add mod">
          <ac:chgData name="Øyvind Wiig Petersen" userId="8db00c4c-acc5-4dea-8516-ccf730572e42" providerId="ADAL" clId="{B68D55B4-C588-42C0-888D-33274ED0F496}" dt="2023-03-11T06:59:29.351" v="4798" actId="1076"/>
          <ac:spMkLst>
            <pc:docMk/>
            <pc:sldMk cId="3083339573" sldId="634"/>
            <ac:spMk id="2" creationId="{11A4F6B0-811B-AE20-7F5A-A1F606A44F82}"/>
          </ac:spMkLst>
        </pc:spChg>
        <pc:spChg chg="mod">
          <ac:chgData name="Øyvind Wiig Petersen" userId="8db00c4c-acc5-4dea-8516-ccf730572e42" providerId="ADAL" clId="{B68D55B4-C588-42C0-888D-33274ED0F496}" dt="2023-03-10T06:24:43.036" v="3718" actId="20577"/>
          <ac:spMkLst>
            <pc:docMk/>
            <pc:sldMk cId="3083339573" sldId="634"/>
            <ac:spMk id="12" creationId="{7849A073-0BC0-8EAD-4DF2-152A99075561}"/>
          </ac:spMkLst>
        </pc:spChg>
        <pc:spChg chg="mod">
          <ac:chgData name="Øyvind Wiig Petersen" userId="8db00c4c-acc5-4dea-8516-ccf730572e42" providerId="ADAL" clId="{B68D55B4-C588-42C0-888D-33274ED0F496}" dt="2023-03-11T06:59:26.749" v="4797" actId="14100"/>
          <ac:spMkLst>
            <pc:docMk/>
            <pc:sldMk cId="3083339573" sldId="634"/>
            <ac:spMk id="13" creationId="{F328E2CE-C460-CD55-C84B-B2060B3159AF}"/>
          </ac:spMkLst>
        </pc:spChg>
        <pc:spChg chg="mod">
          <ac:chgData name="Øyvind Wiig Petersen" userId="8db00c4c-acc5-4dea-8516-ccf730572e42" providerId="ADAL" clId="{B68D55B4-C588-42C0-888D-33274ED0F496}" dt="2023-03-10T06:23:23.233" v="3658" actId="404"/>
          <ac:spMkLst>
            <pc:docMk/>
            <pc:sldMk cId="3083339573" sldId="634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23:30.275" v="3661" actId="14100"/>
          <ac:graphicFrameMkLst>
            <pc:docMk/>
            <pc:sldMk cId="3083339573" sldId="634"/>
            <ac:graphicFrameMk id="4" creationId="{2DF8861B-A2F5-77D8-8935-B2A46D0694F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4:53.540" v="3721" actId="14100"/>
          <ac:graphicFrameMkLst>
            <pc:docMk/>
            <pc:sldMk cId="3083339573" sldId="634"/>
            <ac:graphicFrameMk id="11" creationId="{6F8B1617-1A7C-15E5-EBD6-14A9BEA5D2A2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23:54.018" v="3667" actId="478"/>
          <ac:graphicFrameMkLst>
            <pc:docMk/>
            <pc:sldMk cId="3083339573" sldId="634"/>
            <ac:graphicFrameMk id="15" creationId="{7BC8683B-E547-B482-D672-453BE298033D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7:37.869" v="3970" actId="1076"/>
        <pc:sldMkLst>
          <pc:docMk/>
          <pc:sldMk cId="1476487555" sldId="637"/>
        </pc:sldMkLst>
        <pc:spChg chg="mod">
          <ac:chgData name="Øyvind Wiig Petersen" userId="8db00c4c-acc5-4dea-8516-ccf730572e42" providerId="ADAL" clId="{B68D55B4-C588-42C0-888D-33274ED0F496}" dt="2023-03-10T06:37:21.798" v="3966" actId="404"/>
          <ac:spMkLst>
            <pc:docMk/>
            <pc:sldMk cId="1476487555" sldId="637"/>
            <ac:spMk id="2" creationId="{5B4368AB-1A5C-2F5F-7F38-A9D738878B20}"/>
          </ac:spMkLst>
        </pc:spChg>
        <pc:spChg chg="mod">
          <ac:chgData name="Øyvind Wiig Petersen" userId="8db00c4c-acc5-4dea-8516-ccf730572e42" providerId="ADAL" clId="{B68D55B4-C588-42C0-888D-33274ED0F496}" dt="2023-03-10T06:37:37.869" v="3970" actId="1076"/>
          <ac:spMkLst>
            <pc:docMk/>
            <pc:sldMk cId="1476487555" sldId="637"/>
            <ac:spMk id="7" creationId="{7577EC11-FCF3-9244-F45E-07B05847E9C5}"/>
          </ac:spMkLst>
        </pc:spChg>
        <pc:graphicFrameChg chg="mod">
          <ac:chgData name="Øyvind Wiig Petersen" userId="8db00c4c-acc5-4dea-8516-ccf730572e42" providerId="ADAL" clId="{B68D55B4-C588-42C0-888D-33274ED0F496}" dt="2023-03-10T06:37:24.547" v="3968" actId="1076"/>
          <ac:graphicFrameMkLst>
            <pc:docMk/>
            <pc:sldMk cId="1476487555" sldId="637"/>
            <ac:graphicFrameMk id="4" creationId="{CB102028-B368-F5F9-AA89-75492F0DE5BB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1T08:12:42.797" v="5253" actId="108"/>
        <pc:sldMkLst>
          <pc:docMk/>
          <pc:sldMk cId="1622335411" sldId="641"/>
        </pc:sldMkLst>
        <pc:spChg chg="mod">
          <ac:chgData name="Øyvind Wiig Petersen" userId="8db00c4c-acc5-4dea-8516-ccf730572e42" providerId="ADAL" clId="{B68D55B4-C588-42C0-888D-33274ED0F496}" dt="2023-03-10T06:31:12.447" v="3800" actId="14861"/>
          <ac:spMkLst>
            <pc:docMk/>
            <pc:sldMk cId="1622335411" sldId="641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B68D55B4-C588-42C0-888D-33274ED0F496}" dt="2023-03-10T06:31:05.481" v="3799" actId="14861"/>
          <ac:spMkLst>
            <pc:docMk/>
            <pc:sldMk cId="1622335411" sldId="641"/>
            <ac:spMk id="4" creationId="{6499F356-CF1E-9BA7-11A9-59057CEE051F}"/>
          </ac:spMkLst>
        </pc:spChg>
        <pc:spChg chg="mod">
          <ac:chgData name="Øyvind Wiig Petersen" userId="8db00c4c-acc5-4dea-8516-ccf730572e42" providerId="ADAL" clId="{B68D55B4-C588-42C0-888D-33274ED0F496}" dt="2023-03-10T06:30:46.418" v="3798" actId="20577"/>
          <ac:spMkLst>
            <pc:docMk/>
            <pc:sldMk cId="1622335411" sldId="641"/>
            <ac:spMk id="8" creationId="{C8AC8D4D-B9FF-0263-140B-237F92B5932C}"/>
          </ac:spMkLst>
        </pc:spChg>
        <pc:spChg chg="mod">
          <ac:chgData name="Øyvind Wiig Petersen" userId="8db00c4c-acc5-4dea-8516-ccf730572e42" providerId="ADAL" clId="{B68D55B4-C588-42C0-888D-33274ED0F496}" dt="2023-03-11T08:12:36.299" v="5252" actId="14861"/>
          <ac:spMkLst>
            <pc:docMk/>
            <pc:sldMk cId="1622335411" sldId="641"/>
            <ac:spMk id="11" creationId="{126578B7-736A-110B-B5AC-697EFBC9BF64}"/>
          </ac:spMkLst>
        </pc:spChg>
        <pc:spChg chg="mod">
          <ac:chgData name="Øyvind Wiig Petersen" userId="8db00c4c-acc5-4dea-8516-ccf730572e42" providerId="ADAL" clId="{B68D55B4-C588-42C0-888D-33274ED0F496}" dt="2023-03-11T08:12:42.797" v="5253" actId="108"/>
          <ac:spMkLst>
            <pc:docMk/>
            <pc:sldMk cId="1622335411" sldId="641"/>
            <ac:spMk id="12" creationId="{1DFD6CE1-6C6F-1670-4500-B08AF87D07A0}"/>
          </ac:spMkLst>
        </pc:spChg>
      </pc:sldChg>
      <pc:sldChg chg="addSp delSp modSp mod">
        <pc:chgData name="Øyvind Wiig Petersen" userId="8db00c4c-acc5-4dea-8516-ccf730572e42" providerId="ADAL" clId="{B68D55B4-C588-42C0-888D-33274ED0F496}" dt="2023-03-11T08:10:08.431" v="5251" actId="1036"/>
        <pc:sldMkLst>
          <pc:docMk/>
          <pc:sldMk cId="1079732605" sldId="643"/>
        </pc:sldMkLst>
        <pc:spChg chg="mod">
          <ac:chgData name="Øyvind Wiig Petersen" userId="8db00c4c-acc5-4dea-8516-ccf730572e42" providerId="ADAL" clId="{B68D55B4-C588-42C0-888D-33274ED0F496}" dt="2023-03-11T07:28:23.108" v="5124" actId="1076"/>
          <ac:spMkLst>
            <pc:docMk/>
            <pc:sldMk cId="1079732605" sldId="643"/>
            <ac:spMk id="13" creationId="{4F368423-6231-0A84-5E2F-E452CAC84224}"/>
          </ac:spMkLst>
        </pc:spChg>
        <pc:spChg chg="mod">
          <ac:chgData name="Øyvind Wiig Petersen" userId="8db00c4c-acc5-4dea-8516-ccf730572e42" providerId="ADAL" clId="{B68D55B4-C588-42C0-888D-33274ED0F496}" dt="2023-03-11T07:42:03.158" v="5154" actId="1076"/>
          <ac:spMkLst>
            <pc:docMk/>
            <pc:sldMk cId="1079732605" sldId="643"/>
            <ac:spMk id="14" creationId="{00F80EAC-2402-EAF9-7EF3-3D772E6A1F35}"/>
          </ac:spMkLst>
        </pc:spChg>
        <pc:spChg chg="add mod">
          <ac:chgData name="Øyvind Wiig Petersen" userId="8db00c4c-acc5-4dea-8516-ccf730572e42" providerId="ADAL" clId="{B68D55B4-C588-42C0-888D-33274ED0F496}" dt="2023-03-11T07:42:12.907" v="5171" actId="20577"/>
          <ac:spMkLst>
            <pc:docMk/>
            <pc:sldMk cId="1079732605" sldId="643"/>
            <ac:spMk id="15" creationId="{B5C394AF-40D1-0581-13E5-2EB55ACB333A}"/>
          </ac:spMkLst>
        </pc:spChg>
        <pc:graphicFrameChg chg="add mod">
          <ac:chgData name="Øyvind Wiig Petersen" userId="8db00c4c-acc5-4dea-8516-ccf730572e42" providerId="ADAL" clId="{B68D55B4-C588-42C0-888D-33274ED0F496}" dt="2023-03-11T07:27:51.327" v="5116" actId="1076"/>
          <ac:graphicFrameMkLst>
            <pc:docMk/>
            <pc:sldMk cId="1079732605" sldId="643"/>
            <ac:graphicFrameMk id="2" creationId="{A5676648-43E3-85BC-6F0B-1342A8EABCE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10T06:29:26.228" v="3788" actId="478"/>
          <ac:graphicFrameMkLst>
            <pc:docMk/>
            <pc:sldMk cId="1079732605" sldId="643"/>
            <ac:graphicFrameMk id="5" creationId="{D1B82912-A75B-E32A-C66A-1A6DCEA51DFC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1T07:41:10.609" v="5146" actId="1076"/>
          <ac:graphicFrameMkLst>
            <pc:docMk/>
            <pc:sldMk cId="1079732605" sldId="643"/>
            <ac:graphicFrameMk id="5" creationId="{DA29C80E-9C70-0C75-1D46-C03B53F8DD22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8.431" v="5251" actId="1036"/>
          <ac:graphicFrameMkLst>
            <pc:docMk/>
            <pc:sldMk cId="1079732605" sldId="643"/>
            <ac:graphicFrameMk id="7" creationId="{025DABCA-2F06-B512-8DC4-E73C1EE56FC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23.601" v="5149" actId="1076"/>
          <ac:graphicFrameMkLst>
            <pc:docMk/>
            <pc:sldMk cId="1079732605" sldId="643"/>
            <ac:graphicFrameMk id="8" creationId="{98211992-AAC8-DDFC-8304-930BBEE622C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5.873" v="5248" actId="1038"/>
          <ac:graphicFrameMkLst>
            <pc:docMk/>
            <pc:sldMk cId="1079732605" sldId="643"/>
            <ac:graphicFrameMk id="9" creationId="{EE7702EC-E65D-A0E2-681F-ABB9EF8DD0A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20.685" v="5148" actId="1076"/>
          <ac:graphicFrameMkLst>
            <pc:docMk/>
            <pc:sldMk cId="1079732605" sldId="643"/>
            <ac:graphicFrameMk id="10" creationId="{E3689922-FCC5-B8AA-D498-3F12289C3A47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8:10:02.770" v="5242" actId="1036"/>
          <ac:graphicFrameMkLst>
            <pc:docMk/>
            <pc:sldMk cId="1079732605" sldId="643"/>
            <ac:graphicFrameMk id="11" creationId="{55842838-F211-4BB0-90FC-8E408069C0C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41:12.356" v="5147" actId="1076"/>
          <ac:graphicFrameMkLst>
            <pc:docMk/>
            <pc:sldMk cId="1079732605" sldId="643"/>
            <ac:graphicFrameMk id="12" creationId="{4C3931A1-E16D-BBAE-5304-E62EA88FD767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10T06:29:26.228" v="3788" actId="478"/>
          <ac:graphicFrameMkLst>
            <pc:docMk/>
            <pc:sldMk cId="1079732605" sldId="643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25:31.809" v="5047" actId="478"/>
          <ac:graphicFrameMkLst>
            <pc:docMk/>
            <pc:sldMk cId="1079732605" sldId="643"/>
            <ac:graphicFrameMk id="16" creationId="{88CE909E-83D6-F4C7-BE5E-35810F83CA5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7:53.250" v="3768" actId="14100"/>
          <ac:graphicFrameMkLst>
            <pc:docMk/>
            <pc:sldMk cId="1079732605" sldId="643"/>
            <ac:graphicFrameMk id="17" creationId="{E691F4E1-8C87-F4D6-62E6-CF368BE9860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27:41.572" v="3745" actId="14100"/>
          <ac:graphicFrameMkLst>
            <pc:docMk/>
            <pc:sldMk cId="1079732605" sldId="643"/>
            <ac:graphicFrameMk id="18" creationId="{C89C0C04-A722-3E28-126F-AD927CDD257B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1T07:43:55.961" v="5186" actId="478"/>
          <ac:graphicFrameMkLst>
            <pc:docMk/>
            <pc:sldMk cId="1079732605" sldId="643"/>
            <ac:graphicFrameMk id="19" creationId="{E28E1477-D6DC-660B-2F07-5B3541A04D08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0T06:28:01.721" v="3770" actId="478"/>
          <ac:graphicFrameMkLst>
            <pc:docMk/>
            <pc:sldMk cId="1079732605" sldId="643"/>
            <ac:graphicFrameMk id="20" creationId="{B3492DDC-7109-CFFC-D888-55BD5FEB1533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40:07.447" v="5135"/>
          <ac:graphicFrameMkLst>
            <pc:docMk/>
            <pc:sldMk cId="1079732605" sldId="643"/>
            <ac:graphicFrameMk id="21" creationId="{F766A3B2-8AB2-8F0A-C6BA-BD9AC2DBA9CB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1T07:44:18.570" v="5232" actId="1076"/>
          <ac:graphicFrameMkLst>
            <pc:docMk/>
            <pc:sldMk cId="1079732605" sldId="643"/>
            <ac:graphicFrameMk id="24" creationId="{43DAA321-2364-DB12-5B95-B4A5CD2943DD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8:09:51.935" v="5236"/>
          <ac:graphicFrameMkLst>
            <pc:docMk/>
            <pc:sldMk cId="1079732605" sldId="643"/>
            <ac:graphicFrameMk id="25" creationId="{B5A5BDD8-C742-81CD-49E8-AEBB1D39C707}"/>
          </ac:graphicFrameMkLst>
        </pc:graphicFrameChg>
        <pc:picChg chg="del mod">
          <ac:chgData name="Øyvind Wiig Petersen" userId="8db00c4c-acc5-4dea-8516-ccf730572e42" providerId="ADAL" clId="{B68D55B4-C588-42C0-888D-33274ED0F496}" dt="2023-03-11T07:40:07.019" v="5132" actId="478"/>
          <ac:picMkLst>
            <pc:docMk/>
            <pc:sldMk cId="1079732605" sldId="643"/>
            <ac:picMk id="6" creationId="{DF2F73DE-6434-3F32-4AB2-C47467D305EA}"/>
          </ac:picMkLst>
        </pc:picChg>
        <pc:picChg chg="add del mod">
          <ac:chgData name="Øyvind Wiig Petersen" userId="8db00c4c-acc5-4dea-8516-ccf730572e42" providerId="ADAL" clId="{B68D55B4-C588-42C0-888D-33274ED0F496}" dt="2023-03-11T08:09:51.531" v="5233" actId="478"/>
          <ac:picMkLst>
            <pc:docMk/>
            <pc:sldMk cId="1079732605" sldId="643"/>
            <ac:picMk id="23" creationId="{9543A67E-C93F-3EDE-6796-E4B5E0338B38}"/>
          </ac:picMkLst>
        </pc:picChg>
        <pc:picChg chg="add mod">
          <ac:chgData name="Øyvind Wiig Petersen" userId="8db00c4c-acc5-4dea-8516-ccf730572e42" providerId="ADAL" clId="{B68D55B4-C588-42C0-888D-33274ED0F496}" dt="2023-03-11T08:09:55.030" v="5239" actId="14100"/>
          <ac:picMkLst>
            <pc:docMk/>
            <pc:sldMk cId="1079732605" sldId="643"/>
            <ac:picMk id="27" creationId="{14DD33A5-B05B-8E6F-7A64-D63FAAAC2BC7}"/>
          </ac:picMkLst>
        </pc:picChg>
        <pc:cxnChg chg="mod">
          <ac:chgData name="Øyvind Wiig Petersen" userId="8db00c4c-acc5-4dea-8516-ccf730572e42" providerId="ADAL" clId="{B68D55B4-C588-42C0-888D-33274ED0F496}" dt="2023-03-11T07:28:18.978" v="5123" actId="1076"/>
          <ac:cxnSpMkLst>
            <pc:docMk/>
            <pc:sldMk cId="1079732605" sldId="643"/>
            <ac:cxnSpMk id="4" creationId="{1DB7D469-D16C-1C4E-3865-9E3B6BEE5AAB}"/>
          </ac:cxnSpMkLst>
        </pc:cxnChg>
        <pc:cxnChg chg="add mod">
          <ac:chgData name="Øyvind Wiig Petersen" userId="8db00c4c-acc5-4dea-8516-ccf730572e42" providerId="ADAL" clId="{B68D55B4-C588-42C0-888D-33274ED0F496}" dt="2023-03-11T07:41:35.751" v="5150" actId="1076"/>
          <ac:cxnSpMkLst>
            <pc:docMk/>
            <pc:sldMk cId="1079732605" sldId="643"/>
            <ac:cxnSpMk id="20" creationId="{4E93DD59-2280-F8F0-DB5A-8E3509DE52AD}"/>
          </ac:cxnSpMkLst>
        </pc:cxnChg>
      </pc:sldChg>
      <pc:sldChg chg="modSp mod ord modShow">
        <pc:chgData name="Øyvind Wiig Petersen" userId="8db00c4c-acc5-4dea-8516-ccf730572e42" providerId="ADAL" clId="{B68D55B4-C588-42C0-888D-33274ED0F496}" dt="2023-03-20T14:31:55.689" v="6165"/>
        <pc:sldMkLst>
          <pc:docMk/>
          <pc:sldMk cId="2839871222" sldId="645"/>
        </pc:sldMkLst>
        <pc:spChg chg="mod">
          <ac:chgData name="Øyvind Wiig Petersen" userId="8db00c4c-acc5-4dea-8516-ccf730572e42" providerId="ADAL" clId="{B68D55B4-C588-42C0-888D-33274ED0F496}" dt="2023-03-10T06:48:49.138" v="4178" actId="404"/>
          <ac:spMkLst>
            <pc:docMk/>
            <pc:sldMk cId="2839871222" sldId="645"/>
            <ac:spMk id="9" creationId="{C8B185D8-70BD-F4E6-0EE7-E079110C6D82}"/>
          </ac:spMkLst>
        </pc:spChg>
        <pc:spChg chg="mod">
          <ac:chgData name="Øyvind Wiig Petersen" userId="8db00c4c-acc5-4dea-8516-ccf730572e42" providerId="ADAL" clId="{B68D55B4-C588-42C0-888D-33274ED0F496}" dt="2023-03-10T06:48:31.214" v="4174" actId="20577"/>
          <ac:spMkLst>
            <pc:docMk/>
            <pc:sldMk cId="2839871222" sldId="645"/>
            <ac:spMk id="10" creationId="{870D6BE5-B345-333A-FB39-21B55C126636}"/>
          </ac:spMkLst>
        </pc:spChg>
        <pc:spChg chg="mod">
          <ac:chgData name="Øyvind Wiig Petersen" userId="8db00c4c-acc5-4dea-8516-ccf730572e42" providerId="ADAL" clId="{B68D55B4-C588-42C0-888D-33274ED0F496}" dt="2023-03-10T06:48:10.760" v="4161" actId="404"/>
          <ac:spMkLst>
            <pc:docMk/>
            <pc:sldMk cId="2839871222" sldId="645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B68D55B4-C588-42C0-888D-33274ED0F496}" dt="2023-03-10T06:48:19.469" v="4164" actId="1076"/>
          <ac:graphicFrameMkLst>
            <pc:docMk/>
            <pc:sldMk cId="2839871222" sldId="645"/>
            <ac:graphicFrameMk id="2" creationId="{9DED4A92-33D9-CE53-EC73-13A496EA683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16.877" v="4163" actId="1076"/>
          <ac:graphicFrameMkLst>
            <pc:docMk/>
            <pc:sldMk cId="2839871222" sldId="645"/>
            <ac:graphicFrameMk id="4" creationId="{B7EA4E01-82AB-0B2D-DDDA-ED6F568EDC2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14.940" v="4162" actId="1076"/>
          <ac:graphicFrameMkLst>
            <pc:docMk/>
            <pc:sldMk cId="2839871222" sldId="645"/>
            <ac:graphicFrameMk id="5" creationId="{80F38110-D61B-CD46-5B17-AC4091C8879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8:40.367" v="4176" actId="14100"/>
          <ac:graphicFrameMkLst>
            <pc:docMk/>
            <pc:sldMk cId="2839871222" sldId="645"/>
            <ac:graphicFrameMk id="8" creationId="{4762BCFE-92B1-58B2-6594-4CE4970A7854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4:07.944" v="3862" actId="1076"/>
        <pc:sldMkLst>
          <pc:docMk/>
          <pc:sldMk cId="388537602" sldId="650"/>
        </pc:sldMkLst>
        <pc:graphicFrameChg chg="mod">
          <ac:chgData name="Øyvind Wiig Petersen" userId="8db00c4c-acc5-4dea-8516-ccf730572e42" providerId="ADAL" clId="{B68D55B4-C588-42C0-888D-33274ED0F496}" dt="2023-03-10T06:34:05.692" v="3861" actId="14100"/>
          <ac:graphicFrameMkLst>
            <pc:docMk/>
            <pc:sldMk cId="388537602" sldId="650"/>
            <ac:graphicFrameMk id="15" creationId="{9333F0D2-FBDA-68C1-2370-B96FC74477D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3:29.609" v="3836" actId="14100"/>
          <ac:graphicFrameMkLst>
            <pc:docMk/>
            <pc:sldMk cId="388537602" sldId="650"/>
            <ac:graphicFrameMk id="31" creationId="{2FBDAF99-FE4F-104B-0B38-BFCA820993E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4:07.944" v="3862" actId="1076"/>
          <ac:graphicFrameMkLst>
            <pc:docMk/>
            <pc:sldMk cId="388537602" sldId="650"/>
            <ac:graphicFrameMk id="32" creationId="{08D23306-B27E-FF82-6A42-C61C5073C2D9}"/>
          </ac:graphicFrameMkLst>
        </pc:graphicFrameChg>
        <pc:cxnChg chg="mod">
          <ac:chgData name="Øyvind Wiig Petersen" userId="8db00c4c-acc5-4dea-8516-ccf730572e42" providerId="ADAL" clId="{B68D55B4-C588-42C0-888D-33274ED0F496}" dt="2023-03-10T06:33:03.664" v="3812" actId="108"/>
          <ac:cxnSpMkLst>
            <pc:docMk/>
            <pc:sldMk cId="388537602" sldId="650"/>
            <ac:cxnSpMk id="18" creationId="{3B78E0EE-75CC-E655-8EAF-383533A527A8}"/>
          </ac:cxnSpMkLst>
        </pc:cxnChg>
        <pc:cxnChg chg="mod">
          <ac:chgData name="Øyvind Wiig Petersen" userId="8db00c4c-acc5-4dea-8516-ccf730572e42" providerId="ADAL" clId="{B68D55B4-C588-42C0-888D-33274ED0F496}" dt="2023-03-10T06:32:55.257" v="3811" actId="14861"/>
          <ac:cxnSpMkLst>
            <pc:docMk/>
            <pc:sldMk cId="388537602" sldId="650"/>
            <ac:cxnSpMk id="20" creationId="{6619039A-1794-1AC3-0B97-8DA908E86CF4}"/>
          </ac:cxnSpMkLst>
        </pc:cxnChg>
        <pc:cxnChg chg="mod">
          <ac:chgData name="Øyvind Wiig Petersen" userId="8db00c4c-acc5-4dea-8516-ccf730572e42" providerId="ADAL" clId="{B68D55B4-C588-42C0-888D-33274ED0F496}" dt="2023-03-10T06:33:19.705" v="3816" actId="692"/>
          <ac:cxnSpMkLst>
            <pc:docMk/>
            <pc:sldMk cId="388537602" sldId="650"/>
            <ac:cxnSpMk id="23" creationId="{FB964AEF-4DF5-4D45-61E3-B51F8E3A0D4E}"/>
          </ac:cxnSpMkLst>
        </pc:cxnChg>
        <pc:cxnChg chg="mod">
          <ac:chgData name="Øyvind Wiig Petersen" userId="8db00c4c-acc5-4dea-8516-ccf730572e42" providerId="ADAL" clId="{B68D55B4-C588-42C0-888D-33274ED0F496}" dt="2023-03-10T06:33:19.705" v="3816" actId="692"/>
          <ac:cxnSpMkLst>
            <pc:docMk/>
            <pc:sldMk cId="388537602" sldId="650"/>
            <ac:cxnSpMk id="26" creationId="{B2130CA5-BB14-A740-8932-95288189C48E}"/>
          </ac:cxnSpMkLst>
        </pc:cxnChg>
      </pc:sldChg>
      <pc:sldChg chg="modSp mod">
        <pc:chgData name="Øyvind Wiig Petersen" userId="8db00c4c-acc5-4dea-8516-ccf730572e42" providerId="ADAL" clId="{B68D55B4-C588-42C0-888D-33274ED0F496}" dt="2023-03-10T06:31:33.319" v="3802" actId="14861"/>
        <pc:sldMkLst>
          <pc:docMk/>
          <pc:sldMk cId="4072674618" sldId="653"/>
        </pc:sldMkLst>
        <pc:spChg chg="mod">
          <ac:chgData name="Øyvind Wiig Petersen" userId="8db00c4c-acc5-4dea-8516-ccf730572e42" providerId="ADAL" clId="{B68D55B4-C588-42C0-888D-33274ED0F496}" dt="2023-03-10T06:31:33.319" v="3802" actId="14861"/>
          <ac:spMkLst>
            <pc:docMk/>
            <pc:sldMk cId="4072674618" sldId="653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B68D55B4-C588-42C0-888D-33274ED0F496}" dt="2023-03-10T06:31:28.563" v="3801" actId="14861"/>
          <ac:spMkLst>
            <pc:docMk/>
            <pc:sldMk cId="4072674618" sldId="653"/>
            <ac:spMk id="4" creationId="{6499F356-CF1E-9BA7-11A9-59057CEE051F}"/>
          </ac:spMkLst>
        </pc:spChg>
      </pc:sldChg>
      <pc:sldChg chg="addSp delSp modSp mod">
        <pc:chgData name="Øyvind Wiig Petersen" userId="8db00c4c-acc5-4dea-8516-ccf730572e42" providerId="ADAL" clId="{B68D55B4-C588-42C0-888D-33274ED0F496}" dt="2023-03-10T06:36:57.831" v="3961" actId="14100"/>
        <pc:sldMkLst>
          <pc:docMk/>
          <pc:sldMk cId="1349540264" sldId="655"/>
        </pc:sldMkLst>
        <pc:spChg chg="mod">
          <ac:chgData name="Øyvind Wiig Petersen" userId="8db00c4c-acc5-4dea-8516-ccf730572e42" providerId="ADAL" clId="{B68D55B4-C588-42C0-888D-33274ED0F496}" dt="2023-03-10T06:35:55.296" v="3936" actId="404"/>
          <ac:spMkLst>
            <pc:docMk/>
            <pc:sldMk cId="1349540264" sldId="655"/>
            <ac:spMk id="7" creationId="{D6E6D709-FD57-D37E-52DA-C416B1C74E1B}"/>
          </ac:spMkLst>
        </pc:spChg>
        <pc:spChg chg="mod">
          <ac:chgData name="Øyvind Wiig Petersen" userId="8db00c4c-acc5-4dea-8516-ccf730572e42" providerId="ADAL" clId="{B68D55B4-C588-42C0-888D-33274ED0F496}" dt="2023-03-10T06:36:24.799" v="3949" actId="20577"/>
          <ac:spMkLst>
            <pc:docMk/>
            <pc:sldMk cId="1349540264" sldId="655"/>
            <ac:spMk id="8" creationId="{BF2A6018-E158-00FB-C730-99394DF6014D}"/>
          </ac:spMkLst>
        </pc:spChg>
        <pc:spChg chg="mod">
          <ac:chgData name="Øyvind Wiig Petersen" userId="8db00c4c-acc5-4dea-8516-ccf730572e42" providerId="ADAL" clId="{B68D55B4-C588-42C0-888D-33274ED0F496}" dt="2023-03-10T06:36:17.008" v="3942" actId="1076"/>
          <ac:spMkLst>
            <pc:docMk/>
            <pc:sldMk cId="1349540264" sldId="655"/>
            <ac:spMk id="9" creationId="{1A2DA17E-8E0F-E7EA-B2ED-CA8F77FED724}"/>
          </ac:spMkLst>
        </pc:spChg>
        <pc:spChg chg="mod">
          <ac:chgData name="Øyvind Wiig Petersen" userId="8db00c4c-acc5-4dea-8516-ccf730572e42" providerId="ADAL" clId="{B68D55B4-C588-42C0-888D-33274ED0F496}" dt="2023-03-10T06:36:32.341" v="3950" actId="1076"/>
          <ac:spMkLst>
            <pc:docMk/>
            <pc:sldMk cId="1349540264" sldId="655"/>
            <ac:spMk id="10" creationId="{E1893748-020F-CF8E-3885-DF0E478AD981}"/>
          </ac:spMkLst>
        </pc:spChg>
        <pc:spChg chg="add del mod">
          <ac:chgData name="Øyvind Wiig Petersen" userId="8db00c4c-acc5-4dea-8516-ccf730572e42" providerId="ADAL" clId="{B68D55B4-C588-42C0-888D-33274ED0F496}" dt="2023-03-10T06:34:50.457" v="3886" actId="478"/>
          <ac:spMkLst>
            <pc:docMk/>
            <pc:sldMk cId="1349540264" sldId="655"/>
            <ac:spMk id="11" creationId="{DFD9EFA3-5CC5-F7E4-C402-99B921FF1D2C}"/>
          </ac:spMkLst>
        </pc:spChg>
        <pc:graphicFrameChg chg="mod">
          <ac:chgData name="Øyvind Wiig Petersen" userId="8db00c4c-acc5-4dea-8516-ccf730572e42" providerId="ADAL" clId="{B68D55B4-C588-42C0-888D-33274ED0F496}" dt="2023-03-10T06:36:41.066" v="3952" actId="1076"/>
          <ac:graphicFrameMkLst>
            <pc:docMk/>
            <pc:sldMk cId="1349540264" sldId="655"/>
            <ac:graphicFrameMk id="2" creationId="{FE04D5F0-314E-CC5D-D2B8-DE0BBF0FD75B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5:57.667" v="3937" actId="1076"/>
          <ac:graphicFrameMkLst>
            <pc:docMk/>
            <pc:sldMk cId="1349540264" sldId="655"/>
            <ac:graphicFrameMk id="5" creationId="{0F273A86-977E-D5B3-1C21-4B171A2D2FE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04.984" v="3940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17.008" v="3942" actId="1076"/>
          <ac:graphicFrameMkLst>
            <pc:docMk/>
            <pc:sldMk cId="1349540264" sldId="655"/>
            <ac:graphicFrameMk id="14" creationId="{6A865D5E-0F46-7DCD-6149-D47795576B6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36:37.411" v="3951" actId="1076"/>
          <ac:graphicFrameMkLst>
            <pc:docMk/>
            <pc:sldMk cId="1349540264" sldId="655"/>
            <ac:graphicFrameMk id="21" creationId="{2A65D07E-CC1A-4A10-506B-472152E8A011}"/>
          </ac:graphicFrameMkLst>
        </pc:graphicFrameChg>
        <pc:cxnChg chg="mod">
          <ac:chgData name="Øyvind Wiig Petersen" userId="8db00c4c-acc5-4dea-8516-ccf730572e42" providerId="ADAL" clId="{B68D55B4-C588-42C0-888D-33274ED0F496}" dt="2023-03-10T06:36:48.197" v="3956" actId="14100"/>
          <ac:cxnSpMkLst>
            <pc:docMk/>
            <pc:sldMk cId="1349540264" sldId="655"/>
            <ac:cxnSpMk id="4" creationId="{D38AB9E6-E557-E919-95F9-069842F6A0FA}"/>
          </ac:cxnSpMkLst>
        </pc:cxnChg>
        <pc:cxnChg chg="add del mod">
          <ac:chgData name="Øyvind Wiig Petersen" userId="8db00c4c-acc5-4dea-8516-ccf730572e42" providerId="ADAL" clId="{B68D55B4-C588-42C0-888D-33274ED0F496}" dt="2023-03-10T06:35:19.053" v="3893" actId="478"/>
          <ac:cxnSpMkLst>
            <pc:docMk/>
            <pc:sldMk cId="1349540264" sldId="655"/>
            <ac:cxnSpMk id="12" creationId="{DF299F44-D92B-78D1-1085-CD7267213F3C}"/>
          </ac:cxnSpMkLst>
        </pc:cxnChg>
        <pc:cxnChg chg="mod">
          <ac:chgData name="Øyvind Wiig Petersen" userId="8db00c4c-acc5-4dea-8516-ccf730572e42" providerId="ADAL" clId="{B68D55B4-C588-42C0-888D-33274ED0F496}" dt="2023-03-10T06:36:57.831" v="3961" actId="14100"/>
          <ac:cxnSpMkLst>
            <pc:docMk/>
            <pc:sldMk cId="1349540264" sldId="655"/>
            <ac:cxnSpMk id="15" creationId="{DA3F5F66-6EB9-FAED-AE54-7A6DAF436E47}"/>
          </ac:cxnSpMkLst>
        </pc:cxnChg>
      </pc:sldChg>
      <pc:sldChg chg="modSp mod">
        <pc:chgData name="Øyvind Wiig Petersen" userId="8db00c4c-acc5-4dea-8516-ccf730572e42" providerId="ADAL" clId="{B68D55B4-C588-42C0-888D-33274ED0F496}" dt="2023-03-15T11:57:13.690" v="5900"/>
        <pc:sldMkLst>
          <pc:docMk/>
          <pc:sldMk cId="3224645840" sldId="659"/>
        </pc:sldMkLst>
        <pc:spChg chg="mod">
          <ac:chgData name="Øyvind Wiig Petersen" userId="8db00c4c-acc5-4dea-8516-ccf730572e42" providerId="ADAL" clId="{B68D55B4-C588-42C0-888D-33274ED0F496}" dt="2023-03-10T06:42:43.729" v="4124" actId="1076"/>
          <ac:spMkLst>
            <pc:docMk/>
            <pc:sldMk cId="3224645840" sldId="659"/>
            <ac:spMk id="13" creationId="{C169306B-59FF-7351-5DE2-D8844467EC15}"/>
          </ac:spMkLst>
        </pc:spChg>
        <pc:spChg chg="mod">
          <ac:chgData name="Øyvind Wiig Petersen" userId="8db00c4c-acc5-4dea-8516-ccf730572e42" providerId="ADAL" clId="{B68D55B4-C588-42C0-888D-33274ED0F496}" dt="2023-03-10T06:42:46.766" v="4125" actId="1076"/>
          <ac:spMkLst>
            <pc:docMk/>
            <pc:sldMk cId="3224645840" sldId="659"/>
            <ac:spMk id="15" creationId="{7F2EF7A4-A8E8-88C1-8DF3-D6FC64A80DC5}"/>
          </ac:spMkLst>
        </pc:spChg>
        <pc:spChg chg="mod">
          <ac:chgData name="Øyvind Wiig Petersen" userId="8db00c4c-acc5-4dea-8516-ccf730572e42" providerId="ADAL" clId="{B68D55B4-C588-42C0-888D-33274ED0F496}" dt="2023-03-10T06:42:41.074" v="4123" actId="1076"/>
          <ac:spMkLst>
            <pc:docMk/>
            <pc:sldMk cId="3224645840" sldId="659"/>
            <ac:spMk id="16" creationId="{3F4087F1-3A00-D781-656A-59705098162A}"/>
          </ac:spMkLst>
        </pc:spChg>
        <pc:spChg chg="mod">
          <ac:chgData name="Øyvind Wiig Petersen" userId="8db00c4c-acc5-4dea-8516-ccf730572e42" providerId="ADAL" clId="{B68D55B4-C588-42C0-888D-33274ED0F496}" dt="2023-03-10T06:42:51.045" v="4126" actId="1076"/>
          <ac:spMkLst>
            <pc:docMk/>
            <pc:sldMk cId="3224645840" sldId="659"/>
            <ac:spMk id="17" creationId="{552E7F6C-F914-3A7A-9485-87D4F8DF73F3}"/>
          </ac:spMkLst>
        </pc:spChg>
        <pc:graphicFrameChg chg="mod">
          <ac:chgData name="Øyvind Wiig Petersen" userId="8db00c4c-acc5-4dea-8516-ccf730572e42" providerId="ADAL" clId="{B68D55B4-C588-42C0-888D-33274ED0F496}" dt="2023-03-15T11:57:13.690" v="5900"/>
          <ac:graphicFrameMkLst>
            <pc:docMk/>
            <pc:sldMk cId="3224645840" sldId="659"/>
            <ac:graphicFrameMk id="12" creationId="{8C4EB19B-D419-BF5D-32A8-497AFAF79FF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42:15.580" v="4119" actId="1076"/>
          <ac:graphicFrameMkLst>
            <pc:docMk/>
            <pc:sldMk cId="3224645840" sldId="659"/>
            <ac:graphicFrameMk id="14" creationId="{E99789AE-F17F-CEB7-116F-23227A04393F}"/>
          </ac:graphicFrameMkLst>
        </pc:graphicFrameChg>
        <pc:cxnChg chg="mod">
          <ac:chgData name="Øyvind Wiig Petersen" userId="8db00c4c-acc5-4dea-8516-ccf730572e42" providerId="ADAL" clId="{B68D55B4-C588-42C0-888D-33274ED0F496}" dt="2023-03-10T06:42:18.619" v="4120" actId="1076"/>
          <ac:cxnSpMkLst>
            <pc:docMk/>
            <pc:sldMk cId="3224645840" sldId="659"/>
            <ac:cxnSpMk id="6" creationId="{2934C464-47DF-57EC-932F-972160BD215D}"/>
          </ac:cxnSpMkLst>
        </pc:cxnChg>
      </pc:sldChg>
      <pc:sldChg chg="modSp del mod">
        <pc:chgData name="Øyvind Wiig Petersen" userId="8db00c4c-acc5-4dea-8516-ccf730572e42" providerId="ADAL" clId="{B68D55B4-C588-42C0-888D-33274ED0F496}" dt="2023-03-15T11:45:43.619" v="5869" actId="2696"/>
        <pc:sldMkLst>
          <pc:docMk/>
          <pc:sldMk cId="2587300774" sldId="662"/>
        </pc:sldMkLst>
        <pc:spChg chg="mod">
          <ac:chgData name="Øyvind Wiig Petersen" userId="8db00c4c-acc5-4dea-8516-ccf730572e42" providerId="ADAL" clId="{B68D55B4-C588-42C0-888D-33274ED0F496}" dt="2023-03-12T15:40:23.304" v="5677" actId="1037"/>
          <ac:spMkLst>
            <pc:docMk/>
            <pc:sldMk cId="2587300774" sldId="662"/>
            <ac:spMk id="24" creationId="{FA3C72C5-1EC3-6246-AAAD-46CECD3569B3}"/>
          </ac:spMkLst>
        </pc:spChg>
        <pc:spChg chg="mod">
          <ac:chgData name="Øyvind Wiig Petersen" userId="8db00c4c-acc5-4dea-8516-ccf730572e42" providerId="ADAL" clId="{B68D55B4-C588-42C0-888D-33274ED0F496}" dt="2023-03-12T15:40:23.304" v="5677" actId="1037"/>
          <ac:spMkLst>
            <pc:docMk/>
            <pc:sldMk cId="2587300774" sldId="662"/>
            <ac:spMk id="25" creationId="{1A7E5789-3F57-64D9-AB28-558EED9D7C50}"/>
          </ac:spMkLst>
        </pc:spChg>
        <pc:graphicFrameChg chg="mod">
          <ac:chgData name="Øyvind Wiig Petersen" userId="8db00c4c-acc5-4dea-8516-ccf730572e42" providerId="ADAL" clId="{B68D55B4-C588-42C0-888D-33274ED0F496}" dt="2023-03-12T15:41:20.830" v="5681"/>
          <ac:graphicFrameMkLst>
            <pc:docMk/>
            <pc:sldMk cId="2587300774" sldId="662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2T15:40:23.304" v="5677" actId="1037"/>
          <ac:graphicFrameMkLst>
            <pc:docMk/>
            <pc:sldMk cId="2587300774" sldId="662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2T15:40:15.728" v="5673" actId="1076"/>
          <ac:cxnSpMkLst>
            <pc:docMk/>
            <pc:sldMk cId="2587300774" sldId="662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2T15:40:17.784" v="5674" actId="1076"/>
          <ac:cxnSpMkLst>
            <pc:docMk/>
            <pc:sldMk cId="2587300774" sldId="662"/>
            <ac:cxnSpMk id="22" creationId="{DD5C5261-4E54-D8E1-D172-559C0A23F14B}"/>
          </ac:cxnSpMkLst>
        </pc:cxnChg>
      </pc:sldChg>
      <pc:sldChg chg="modSp mod">
        <pc:chgData name="Øyvind Wiig Petersen" userId="8db00c4c-acc5-4dea-8516-ccf730572e42" providerId="ADAL" clId="{B68D55B4-C588-42C0-888D-33274ED0F496}" dt="2023-03-20T14:34:34.309" v="6167"/>
        <pc:sldMkLst>
          <pc:docMk/>
          <pc:sldMk cId="3174034439" sldId="664"/>
        </pc:sldMkLst>
        <pc:graphicFrameChg chg="modGraphic">
          <ac:chgData name="Øyvind Wiig Petersen" userId="8db00c4c-acc5-4dea-8516-ccf730572e42" providerId="ADAL" clId="{B68D55B4-C588-42C0-888D-33274ED0F496}" dt="2023-03-11T07:06:25.479" v="4865" actId="14734"/>
          <ac:graphicFrameMkLst>
            <pc:docMk/>
            <pc:sldMk cId="3174034439" sldId="664"/>
            <ac:graphicFrameMk id="4" creationId="{6C3C4373-3604-7C5C-70D3-27D4A8F0EEC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38.660" v="4884" actId="1076"/>
          <ac:graphicFrameMkLst>
            <pc:docMk/>
            <pc:sldMk cId="3174034439" sldId="664"/>
            <ac:graphicFrameMk id="5" creationId="{4AA5F201-8034-D30F-E645-2ECF04398DE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0T14:34:34.309" v="6167"/>
          <ac:graphicFrameMkLst>
            <pc:docMk/>
            <pc:sldMk cId="3174034439" sldId="664"/>
            <ac:graphicFrameMk id="7" creationId="{0D516127-3870-6B9B-13BD-7BD3D641C23C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7:04.934" v="4919" actId="14100"/>
          <ac:graphicFrameMkLst>
            <pc:docMk/>
            <pc:sldMk cId="3174034439" sldId="664"/>
            <ac:graphicFrameMk id="9" creationId="{41E231BE-D7BF-6F3A-3178-0978AE8883D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57.569" v="4908" actId="1076"/>
          <ac:graphicFrameMkLst>
            <pc:docMk/>
            <pc:sldMk cId="3174034439" sldId="664"/>
            <ac:graphicFrameMk id="11" creationId="{412F8ECA-441B-1EAD-6204-0FC8EAAAD30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7:02.072" v="4914" actId="14100"/>
          <ac:graphicFrameMkLst>
            <pc:docMk/>
            <pc:sldMk cId="3174034439" sldId="664"/>
            <ac:graphicFrameMk id="17" creationId="{77EBD2F7-ECAC-192B-FCB6-3B0CC5ED7038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52.439" v="4902" actId="14100"/>
          <ac:graphicFrameMkLst>
            <pc:docMk/>
            <pc:sldMk cId="3174034439" sldId="664"/>
            <ac:graphicFrameMk id="20" creationId="{B81E241F-03FA-031F-D72C-AEF0D1482E2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36.487" v="4883" actId="1076"/>
          <ac:graphicFrameMkLst>
            <pc:docMk/>
            <pc:sldMk cId="3174034439" sldId="664"/>
            <ac:graphicFrameMk id="22" creationId="{DBDEA7F0-8525-0363-B873-E30157BB4DF1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06:42.399" v="4885" actId="1076"/>
          <ac:graphicFrameMkLst>
            <pc:docMk/>
            <pc:sldMk cId="3174034439" sldId="664"/>
            <ac:graphicFrameMk id="26" creationId="{FA9BC445-0114-3F72-D3B7-EC7B7DC2AC6A}"/>
          </ac:graphicFrameMkLst>
        </pc:graphicFrameChg>
      </pc:sldChg>
      <pc:sldChg chg="addSp delSp modSp mod">
        <pc:chgData name="Øyvind Wiig Petersen" userId="8db00c4c-acc5-4dea-8516-ccf730572e42" providerId="ADAL" clId="{B68D55B4-C588-42C0-888D-33274ED0F496}" dt="2023-03-11T07:13:05.019" v="4926" actId="478"/>
        <pc:sldMkLst>
          <pc:docMk/>
          <pc:sldMk cId="585415830" sldId="665"/>
        </pc:sldMkLst>
        <pc:spChg chg="mod">
          <ac:chgData name="Øyvind Wiig Petersen" userId="8db00c4c-acc5-4dea-8516-ccf730572e42" providerId="ADAL" clId="{B68D55B4-C588-42C0-888D-33274ED0F496}" dt="2023-03-10T06:51:50.094" v="4274" actId="1076"/>
          <ac:spMkLst>
            <pc:docMk/>
            <pc:sldMk cId="585415830" sldId="665"/>
            <ac:spMk id="7" creationId="{670A61AF-6E2A-5A85-92EB-F0CD7821710E}"/>
          </ac:spMkLst>
        </pc:spChg>
        <pc:spChg chg="mod">
          <ac:chgData name="Øyvind Wiig Petersen" userId="8db00c4c-acc5-4dea-8516-ccf730572e42" providerId="ADAL" clId="{B68D55B4-C588-42C0-888D-33274ED0F496}" dt="2023-03-10T06:51:28.728" v="4263" actId="404"/>
          <ac:spMkLst>
            <pc:docMk/>
            <pc:sldMk cId="585415830" sldId="665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B68D55B4-C588-42C0-888D-33274ED0F496}" dt="2023-03-10T07:01:24.664" v="4421"/>
          <ac:graphicFrameMkLst>
            <pc:docMk/>
            <pc:sldMk cId="585415830" sldId="665"/>
            <ac:graphicFrameMk id="2" creationId="{558CCFB2-3A7E-50A3-A86F-1842B72CAB2C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53:15.518" v="4286" actId="478"/>
          <ac:graphicFrameMkLst>
            <pc:docMk/>
            <pc:sldMk cId="585415830" sldId="665"/>
            <ac:graphicFrameMk id="4" creationId="{9CED9BFA-7B8C-987C-070E-421D3CDD92DF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1T07:13:05.019" v="4926" actId="478"/>
          <ac:graphicFrameMkLst>
            <pc:docMk/>
            <pc:sldMk cId="585415830" sldId="665"/>
            <ac:graphicFrameMk id="5" creationId="{D46DF221-F79C-F256-D45E-E564260DA0D7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1T07:11:23.864" v="4924"/>
          <ac:graphicFrameMkLst>
            <pc:docMk/>
            <pc:sldMk cId="585415830" sldId="665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7:02:35.456" v="4434" actId="14100"/>
          <ac:graphicFrameMkLst>
            <pc:docMk/>
            <pc:sldMk cId="585415830" sldId="665"/>
            <ac:graphicFrameMk id="8" creationId="{807A6579-0B1C-DD11-1702-2222E2F89FCB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10T06:53:15.518" v="4286" actId="478"/>
          <ac:graphicFrameMkLst>
            <pc:docMk/>
            <pc:sldMk cId="585415830" sldId="665"/>
            <ac:graphicFrameMk id="9" creationId="{55DAD356-4687-601F-CDF9-FBEE6BE71BB7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55:33.823" v="4305" actId="20577"/>
        <pc:sldMkLst>
          <pc:docMk/>
          <pc:sldMk cId="1678330717" sldId="667"/>
        </pc:sldMkLst>
        <pc:spChg chg="mod">
          <ac:chgData name="Øyvind Wiig Petersen" userId="8db00c4c-acc5-4dea-8516-ccf730572e42" providerId="ADAL" clId="{B68D55B4-C588-42C0-888D-33274ED0F496}" dt="2023-03-10T06:55:33.823" v="4305" actId="20577"/>
          <ac:spMkLst>
            <pc:docMk/>
            <pc:sldMk cId="1678330717" sldId="667"/>
            <ac:spMk id="2" creationId="{D4C07322-6A9B-5803-5492-07C29A464BF9}"/>
          </ac:spMkLst>
        </pc:spChg>
        <pc:spChg chg="mod">
          <ac:chgData name="Øyvind Wiig Petersen" userId="8db00c4c-acc5-4dea-8516-ccf730572e42" providerId="ADAL" clId="{B68D55B4-C588-42C0-888D-33274ED0F496}" dt="2023-03-10T06:55:27.469" v="4304" actId="1076"/>
          <ac:spMkLst>
            <pc:docMk/>
            <pc:sldMk cId="1678330717" sldId="667"/>
            <ac:spMk id="4" creationId="{CA4CFEB9-F479-477F-B118-E58FAEC2E9D1}"/>
          </ac:spMkLst>
        </pc:spChg>
        <pc:spChg chg="mod">
          <ac:chgData name="Øyvind Wiig Petersen" userId="8db00c4c-acc5-4dea-8516-ccf730572e42" providerId="ADAL" clId="{B68D55B4-C588-42C0-888D-33274ED0F496}" dt="2023-03-10T06:54:37.601" v="4292" actId="404"/>
          <ac:spMkLst>
            <pc:docMk/>
            <pc:sldMk cId="1678330717" sldId="667"/>
            <ac:spMk id="5" creationId="{0016BFC9-F1A9-6B6B-2518-08DA4D382E11}"/>
          </ac:spMkLst>
        </pc:spChg>
        <pc:graphicFrameChg chg="mod">
          <ac:chgData name="Øyvind Wiig Petersen" userId="8db00c4c-acc5-4dea-8516-ccf730572e42" providerId="ADAL" clId="{B68D55B4-C588-42C0-888D-33274ED0F496}" dt="2023-03-10T06:54:43.965" v="4294" actId="1076"/>
          <ac:graphicFrameMkLst>
            <pc:docMk/>
            <pc:sldMk cId="1678330717" sldId="667"/>
            <ac:graphicFrameMk id="11" creationId="{9E9DA593-6411-902A-3572-F277A9ED8F9E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5:11.862" v="4302" actId="14100"/>
          <ac:graphicFrameMkLst>
            <pc:docMk/>
            <pc:sldMk cId="1678330717" sldId="667"/>
            <ac:graphicFrameMk id="12" creationId="{F32EACDF-2CF2-9DFA-3522-0F1807E541C5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37:07.225" v="3964" actId="404"/>
        <pc:sldMkLst>
          <pc:docMk/>
          <pc:sldMk cId="4173419888" sldId="669"/>
        </pc:sldMkLst>
        <pc:spChg chg="mod">
          <ac:chgData name="Øyvind Wiig Petersen" userId="8db00c4c-acc5-4dea-8516-ccf730572e42" providerId="ADAL" clId="{B68D55B4-C588-42C0-888D-33274ED0F496}" dt="2023-03-10T06:37:07.225" v="3964" actId="404"/>
          <ac:spMkLst>
            <pc:docMk/>
            <pc:sldMk cId="4173419888" sldId="669"/>
            <ac:spMk id="7" creationId="{D6E6D709-FD57-D37E-52DA-C416B1C74E1B}"/>
          </ac:spMkLst>
        </pc:spChg>
      </pc:sldChg>
      <pc:sldChg chg="modSp mod">
        <pc:chgData name="Øyvind Wiig Petersen" userId="8db00c4c-acc5-4dea-8516-ccf730572e42" providerId="ADAL" clId="{B68D55B4-C588-42C0-888D-33274ED0F496}" dt="2023-03-10T06:33:44.579" v="3859" actId="14100"/>
        <pc:sldMkLst>
          <pc:docMk/>
          <pc:sldMk cId="2107164242" sldId="670"/>
        </pc:sldMkLst>
        <pc:graphicFrameChg chg="mod">
          <ac:chgData name="Øyvind Wiig Petersen" userId="8db00c4c-acc5-4dea-8516-ccf730572e42" providerId="ADAL" clId="{B68D55B4-C588-42C0-888D-33274ED0F496}" dt="2023-03-10T06:33:44.579" v="3859" actId="14100"/>
          <ac:graphicFrameMkLst>
            <pc:docMk/>
            <pc:sldMk cId="2107164242" sldId="670"/>
            <ac:graphicFrameMk id="12" creationId="{9A7F3109-31CE-39C4-D23C-05F36534DE9C}"/>
          </ac:graphicFrameMkLst>
        </pc:graphicFrameChg>
      </pc:sldChg>
      <pc:sldChg chg="modSp mod ord">
        <pc:chgData name="Øyvind Wiig Petersen" userId="8db00c4c-acc5-4dea-8516-ccf730572e42" providerId="ADAL" clId="{B68D55B4-C588-42C0-888D-33274ED0F496}" dt="2023-03-08T09:17:06.026" v="6" actId="122"/>
        <pc:sldMkLst>
          <pc:docMk/>
          <pc:sldMk cId="2823820961" sldId="672"/>
        </pc:sldMkLst>
        <pc:spChg chg="mod">
          <ac:chgData name="Øyvind Wiig Petersen" userId="8db00c4c-acc5-4dea-8516-ccf730572e42" providerId="ADAL" clId="{B68D55B4-C588-42C0-888D-33274ED0F496}" dt="2023-03-08T09:17:06.026" v="6" actId="122"/>
          <ac:spMkLst>
            <pc:docMk/>
            <pc:sldMk cId="2823820961" sldId="672"/>
            <ac:spMk id="2" creationId="{81F36BBF-A3A3-4F41-3B9B-A8DE655B3699}"/>
          </ac:spMkLst>
        </pc:spChg>
      </pc:sldChg>
      <pc:sldChg chg="modSp mod">
        <pc:chgData name="Øyvind Wiig Petersen" userId="8db00c4c-acc5-4dea-8516-ccf730572e42" providerId="ADAL" clId="{B68D55B4-C588-42C0-888D-33274ED0F496}" dt="2023-03-10T06:57:02.953" v="4354" actId="1076"/>
        <pc:sldMkLst>
          <pc:docMk/>
          <pc:sldMk cId="2482254751" sldId="676"/>
        </pc:sldMkLst>
        <pc:spChg chg="mod">
          <ac:chgData name="Øyvind Wiig Petersen" userId="8db00c4c-acc5-4dea-8516-ccf730572e42" providerId="ADAL" clId="{B68D55B4-C588-42C0-888D-33274ED0F496}" dt="2023-03-10T06:56:07.501" v="4318" actId="404"/>
          <ac:spMkLst>
            <pc:docMk/>
            <pc:sldMk cId="2482254751" sldId="676"/>
            <ac:spMk id="2" creationId="{7FEE07FB-3608-4944-1651-9B6728B81565}"/>
          </ac:spMkLst>
        </pc:spChg>
        <pc:spChg chg="mod">
          <ac:chgData name="Øyvind Wiig Petersen" userId="8db00c4c-acc5-4dea-8516-ccf730572e42" providerId="ADAL" clId="{B68D55B4-C588-42C0-888D-33274ED0F496}" dt="2023-03-10T06:55:45.291" v="4308" actId="404"/>
          <ac:spMkLst>
            <pc:docMk/>
            <pc:sldMk cId="2482254751" sldId="676"/>
            <ac:spMk id="4" creationId="{6312BE4F-A058-F295-4350-7078102A4216}"/>
          </ac:spMkLst>
        </pc:spChg>
        <pc:spChg chg="mod">
          <ac:chgData name="Øyvind Wiig Petersen" userId="8db00c4c-acc5-4dea-8516-ccf730572e42" providerId="ADAL" clId="{B68D55B4-C588-42C0-888D-33274ED0F496}" dt="2023-03-10T06:56:18.917" v="4322" actId="404"/>
          <ac:spMkLst>
            <pc:docMk/>
            <pc:sldMk cId="2482254751" sldId="676"/>
            <ac:spMk id="7" creationId="{787ACDB2-651B-1515-D5F9-68DE5AF54C90}"/>
          </ac:spMkLst>
        </pc:spChg>
        <pc:spChg chg="mod">
          <ac:chgData name="Øyvind Wiig Petersen" userId="8db00c4c-acc5-4dea-8516-ccf730572e42" providerId="ADAL" clId="{B68D55B4-C588-42C0-888D-33274ED0F496}" dt="2023-03-10T06:55:56.433" v="4312" actId="404"/>
          <ac:spMkLst>
            <pc:docMk/>
            <pc:sldMk cId="2482254751" sldId="676"/>
            <ac:spMk id="11" creationId="{29823B73-E0A0-89A6-17D6-F96329969765}"/>
          </ac:spMkLst>
        </pc:spChg>
        <pc:spChg chg="mod">
          <ac:chgData name="Øyvind Wiig Petersen" userId="8db00c4c-acc5-4dea-8516-ccf730572e42" providerId="ADAL" clId="{B68D55B4-C588-42C0-888D-33274ED0F496}" dt="2023-03-10T06:56:41.122" v="4329" actId="404"/>
          <ac:spMkLst>
            <pc:docMk/>
            <pc:sldMk cId="2482254751" sldId="676"/>
            <ac:spMk id="15" creationId="{D026E9F7-3A45-BD84-862B-AB99C1EAEF14}"/>
          </ac:spMkLst>
        </pc:spChg>
        <pc:graphicFrameChg chg="mod">
          <ac:chgData name="Øyvind Wiig Petersen" userId="8db00c4c-acc5-4dea-8516-ccf730572e42" providerId="ADAL" clId="{B68D55B4-C588-42C0-888D-33274ED0F496}" dt="2023-03-10T06:55:52.314" v="4310" actId="1076"/>
          <ac:graphicFrameMkLst>
            <pc:docMk/>
            <pc:sldMk cId="2482254751" sldId="676"/>
            <ac:graphicFrameMk id="6" creationId="{AFED5B31-C89E-85CF-FAB6-50EA613917C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35.061" v="4327" actId="14100"/>
          <ac:graphicFrameMkLst>
            <pc:docMk/>
            <pc:sldMk cId="2482254751" sldId="676"/>
            <ac:graphicFrameMk id="12" creationId="{68E873AE-5415-1ECD-FF14-DFAAECCA8B95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02.052" v="4316" actId="14100"/>
          <ac:graphicFrameMkLst>
            <pc:docMk/>
            <pc:sldMk cId="2482254751" sldId="676"/>
            <ac:graphicFrameMk id="13" creationId="{672BFA7A-EF08-8CB6-481E-1EA68289C99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13.619" v="4320" actId="1076"/>
          <ac:graphicFrameMkLst>
            <pc:docMk/>
            <pc:sldMk cId="2482254751" sldId="676"/>
            <ac:graphicFrameMk id="14" creationId="{54B784E1-1639-FA87-0CDC-8BD918E805C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7:02.953" v="4354" actId="1076"/>
          <ac:graphicFrameMkLst>
            <pc:docMk/>
            <pc:sldMk cId="2482254751" sldId="676"/>
            <ac:graphicFrameMk id="16" creationId="{BFCF09EB-0181-9512-58EF-0C4C6CB3CC9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6:50.519" v="4331" actId="1076"/>
          <ac:graphicFrameMkLst>
            <pc:docMk/>
            <pc:sldMk cId="2482254751" sldId="676"/>
            <ac:graphicFrameMk id="17" creationId="{8E857358-2A74-2E8C-4AC9-560372D5AD4F}"/>
          </ac:graphicFrameMkLst>
        </pc:graphicFrameChg>
      </pc:sldChg>
      <pc:sldChg chg="modSp mod">
        <pc:chgData name="Øyvind Wiig Petersen" userId="8db00c4c-acc5-4dea-8516-ccf730572e42" providerId="ADAL" clId="{B68D55B4-C588-42C0-888D-33274ED0F496}" dt="2023-03-10T06:58:14.812" v="4411" actId="1076"/>
        <pc:sldMkLst>
          <pc:docMk/>
          <pc:sldMk cId="166198332" sldId="677"/>
        </pc:sldMkLst>
        <pc:spChg chg="mod">
          <ac:chgData name="Øyvind Wiig Petersen" userId="8db00c4c-acc5-4dea-8516-ccf730572e42" providerId="ADAL" clId="{B68D55B4-C588-42C0-888D-33274ED0F496}" dt="2023-03-10T06:57:23.579" v="4356" actId="404"/>
          <ac:spMkLst>
            <pc:docMk/>
            <pc:sldMk cId="166198332" sldId="677"/>
            <ac:spMk id="2" creationId="{9727A2C6-738A-7F02-E3A5-BD3D1394C279}"/>
          </ac:spMkLst>
        </pc:spChg>
        <pc:spChg chg="mod">
          <ac:chgData name="Øyvind Wiig Petersen" userId="8db00c4c-acc5-4dea-8516-ccf730572e42" providerId="ADAL" clId="{B68D55B4-C588-42C0-888D-33274ED0F496}" dt="2023-03-10T06:57:35.338" v="4360" actId="1076"/>
          <ac:spMkLst>
            <pc:docMk/>
            <pc:sldMk cId="166198332" sldId="677"/>
            <ac:spMk id="5" creationId="{7E6B18D7-3F57-B3B7-4F49-4AFAB271ADC7}"/>
          </ac:spMkLst>
        </pc:spChg>
        <pc:spChg chg="mod">
          <ac:chgData name="Øyvind Wiig Petersen" userId="8db00c4c-acc5-4dea-8516-ccf730572e42" providerId="ADAL" clId="{B68D55B4-C588-42C0-888D-33274ED0F496}" dt="2023-03-10T06:57:44.488" v="4364" actId="404"/>
          <ac:spMkLst>
            <pc:docMk/>
            <pc:sldMk cId="166198332" sldId="677"/>
            <ac:spMk id="9" creationId="{99F4900A-F380-7642-3EB8-DB81EAB4BE53}"/>
          </ac:spMkLst>
        </pc:spChg>
        <pc:graphicFrameChg chg="mod">
          <ac:chgData name="Øyvind Wiig Petersen" userId="8db00c4c-acc5-4dea-8516-ccf730572e42" providerId="ADAL" clId="{B68D55B4-C588-42C0-888D-33274ED0F496}" dt="2023-03-10T06:57:31.151" v="4358" actId="1076"/>
          <ac:graphicFrameMkLst>
            <pc:docMk/>
            <pc:sldMk cId="166198332" sldId="677"/>
            <ac:graphicFrameMk id="4" creationId="{AE298EC1-BF75-282D-69B9-0766A8EFA99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14.812" v="4411" actId="1076"/>
          <ac:graphicFrameMkLst>
            <pc:docMk/>
            <pc:sldMk cId="166198332" sldId="677"/>
            <ac:graphicFrameMk id="6" creationId="{D9257D23-EC46-32F1-C60F-9004E7987AC0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05.355" v="4410" actId="1076"/>
          <ac:graphicFrameMkLst>
            <pc:docMk/>
            <pc:sldMk cId="166198332" sldId="677"/>
            <ac:graphicFrameMk id="7" creationId="{59735101-E64E-EE51-393D-37B70B97F7FA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8:01.331" v="4409" actId="14100"/>
          <ac:graphicFrameMkLst>
            <pc:docMk/>
            <pc:sldMk cId="166198332" sldId="677"/>
            <ac:graphicFrameMk id="8" creationId="{124B9FCF-61F4-97B0-CE33-B490728C853E}"/>
          </ac:graphicFrameMkLst>
        </pc:graphicFrameChg>
      </pc:sldChg>
      <pc:sldChg chg="del">
        <pc:chgData name="Øyvind Wiig Petersen" userId="8db00c4c-acc5-4dea-8516-ccf730572e42" providerId="ADAL" clId="{B68D55B4-C588-42C0-888D-33274ED0F496}" dt="2023-03-10T07:00:00.049" v="4418" actId="2696"/>
        <pc:sldMkLst>
          <pc:docMk/>
          <pc:sldMk cId="4052170970" sldId="678"/>
        </pc:sldMkLst>
      </pc:sldChg>
      <pc:sldChg chg="addSp delSp modSp mod ord modAnim">
        <pc:chgData name="Øyvind Wiig Petersen" userId="8db00c4c-acc5-4dea-8516-ccf730572e42" providerId="ADAL" clId="{B68D55B4-C588-42C0-888D-33274ED0F496}" dt="2023-03-23T09:26:35.144" v="6351" actId="14100"/>
        <pc:sldMkLst>
          <pc:docMk/>
          <pc:sldMk cId="3690683010" sldId="680"/>
        </pc:sldMkLst>
        <pc:spChg chg="add mod">
          <ac:chgData name="Øyvind Wiig Petersen" userId="8db00c4c-acc5-4dea-8516-ccf730572e42" providerId="ADAL" clId="{B68D55B4-C588-42C0-888D-33274ED0F496}" dt="2023-03-09T10:07:05.134" v="2508" actId="6549"/>
          <ac:spMkLst>
            <pc:docMk/>
            <pc:sldMk cId="3690683010" sldId="680"/>
            <ac:spMk id="2" creationId="{E259FE8E-7E3C-0F4B-FD0B-BE8B04BCFB37}"/>
          </ac:spMkLst>
        </pc:spChg>
        <pc:spChg chg="mod">
          <ac:chgData name="Øyvind Wiig Petersen" userId="8db00c4c-acc5-4dea-8516-ccf730572e42" providerId="ADAL" clId="{B68D55B4-C588-42C0-888D-33274ED0F496}" dt="2023-03-09T14:40:03.231" v="3428" actId="790"/>
          <ac:spMkLst>
            <pc:docMk/>
            <pc:sldMk cId="3690683010" sldId="680"/>
            <ac:spMk id="3" creationId="{EAEEC35F-A687-5F15-B810-0B4C43C431A6}"/>
          </ac:spMkLst>
        </pc:spChg>
        <pc:spChg chg="del">
          <ac:chgData name="Øyvind Wiig Petersen" userId="8db00c4c-acc5-4dea-8516-ccf730572e42" providerId="ADAL" clId="{B68D55B4-C588-42C0-888D-33274ED0F496}" dt="2023-03-08T11:55:07.892" v="80" actId="478"/>
          <ac:spMkLst>
            <pc:docMk/>
            <pc:sldMk cId="3690683010" sldId="680"/>
            <ac:spMk id="5" creationId="{0016BFC9-F1A9-6B6B-2518-08DA4D382E11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5" creationId="{6A5AC4ED-0CCF-D7AD-6976-6913C90B72E9}"/>
          </ac:spMkLst>
        </pc:spChg>
        <pc:spChg chg="add del mod">
          <ac:chgData name="Øyvind Wiig Petersen" userId="8db00c4c-acc5-4dea-8516-ccf730572e42" providerId="ADAL" clId="{B68D55B4-C588-42C0-888D-33274ED0F496}" dt="2023-03-09T14:42:07.213" v="3439" actId="1036"/>
          <ac:spMkLst>
            <pc:docMk/>
            <pc:sldMk cId="3690683010" sldId="680"/>
            <ac:spMk id="6" creationId="{0F495A13-8E1E-A1AE-F90D-005B0C0B688E}"/>
          </ac:spMkLst>
        </pc:spChg>
        <pc:spChg chg="add del mod">
          <ac:chgData name="Øyvind Wiig Petersen" userId="8db00c4c-acc5-4dea-8516-ccf730572e42" providerId="ADAL" clId="{B68D55B4-C588-42C0-888D-33274ED0F496}" dt="2023-03-09T10:18:58.963" v="2750" actId="478"/>
          <ac:spMkLst>
            <pc:docMk/>
            <pc:sldMk cId="3690683010" sldId="680"/>
            <ac:spMk id="10" creationId="{18CB36D4-8EEE-7514-14BB-FBD2DD81F40D}"/>
          </ac:spMkLst>
        </pc:spChg>
        <pc:spChg chg="add mod">
          <ac:chgData name="Øyvind Wiig Petersen" userId="8db00c4c-acc5-4dea-8516-ccf730572e42" providerId="ADAL" clId="{B68D55B4-C588-42C0-888D-33274ED0F496}" dt="2023-03-23T09:26:35.144" v="6351" actId="14100"/>
          <ac:spMkLst>
            <pc:docMk/>
            <pc:sldMk cId="3690683010" sldId="680"/>
            <ac:spMk id="11" creationId="{7DADC9D6-895A-F27F-BE0E-2F8376CB2695}"/>
          </ac:spMkLst>
        </pc:spChg>
        <pc:spChg chg="add mod">
          <ac:chgData name="Øyvind Wiig Petersen" userId="8db00c4c-acc5-4dea-8516-ccf730572e42" providerId="ADAL" clId="{B68D55B4-C588-42C0-888D-33274ED0F496}" dt="2023-03-09T11:53:57.036" v="3247" actId="14100"/>
          <ac:spMkLst>
            <pc:docMk/>
            <pc:sldMk cId="3690683010" sldId="680"/>
            <ac:spMk id="14" creationId="{A30DBF01-9D6F-9D1B-2DA3-6AE3CAAC4623}"/>
          </ac:spMkLst>
        </pc:spChg>
        <pc:spChg chg="add mod">
          <ac:chgData name="Øyvind Wiig Petersen" userId="8db00c4c-acc5-4dea-8516-ccf730572e42" providerId="ADAL" clId="{B68D55B4-C588-42C0-888D-33274ED0F496}" dt="2023-03-09T11:54:02.505" v="3249" actId="14100"/>
          <ac:spMkLst>
            <pc:docMk/>
            <pc:sldMk cId="3690683010" sldId="680"/>
            <ac:spMk id="15" creationId="{E9AD8195-A123-3E5B-2ABC-F90DDD9262AD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6" creationId="{EB93D1E3-C77B-2064-723C-B4095B00C5D6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7" creationId="{FA5EB64F-E7E5-E0EC-4BDF-E90F962BB43D}"/>
          </ac:spMkLst>
        </pc:spChg>
        <pc:spChg chg="add mod">
          <ac:chgData name="Øyvind Wiig Petersen" userId="8db00c4c-acc5-4dea-8516-ccf730572e42" providerId="ADAL" clId="{B68D55B4-C588-42C0-888D-33274ED0F496}" dt="2023-03-09T11:53:43.030" v="3245" actId="1035"/>
          <ac:spMkLst>
            <pc:docMk/>
            <pc:sldMk cId="3690683010" sldId="680"/>
            <ac:spMk id="18" creationId="{B9F761B2-34CE-9C46-0EE0-116DF83A52D9}"/>
          </ac:spMkLst>
        </pc:spChg>
        <pc:spChg chg="add mod">
          <ac:chgData name="Øyvind Wiig Petersen" userId="8db00c4c-acc5-4dea-8516-ccf730572e42" providerId="ADAL" clId="{B68D55B4-C588-42C0-888D-33274ED0F496}" dt="2023-03-10T07:02:03.889" v="4428" actId="1076"/>
          <ac:spMkLst>
            <pc:docMk/>
            <pc:sldMk cId="3690683010" sldId="680"/>
            <ac:spMk id="19" creationId="{4A841A3D-D1D2-CC47-6AB9-E0783DD93705}"/>
          </ac:spMkLst>
        </pc:spChg>
        <pc:graphicFrameChg chg="add del mod">
          <ac:chgData name="Øyvind Wiig Petersen" userId="8db00c4c-acc5-4dea-8516-ccf730572e42" providerId="ADAL" clId="{B68D55B4-C588-42C0-888D-33274ED0F496}" dt="2023-03-08T09:17:33.969" v="11"/>
          <ac:graphicFrameMkLst>
            <pc:docMk/>
            <pc:sldMk cId="3690683010" sldId="680"/>
            <ac:graphicFrameMk id="2" creationId="{7F08CA37-4198-C859-A549-88A25CDAFE9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09:34:48.491" v="1497" actId="1035"/>
          <ac:graphicFrameMkLst>
            <pc:docMk/>
            <pc:sldMk cId="3690683010" sldId="680"/>
            <ac:graphicFrameMk id="4" creationId="{3E79B5D6-B2D8-1E18-5D17-DDC8F115C509}"/>
          </ac:graphicFrameMkLst>
        </pc:graphicFrameChg>
        <pc:graphicFrameChg chg="del mod">
          <ac:chgData name="Øyvind Wiig Petersen" userId="8db00c4c-acc5-4dea-8516-ccf730572e42" providerId="ADAL" clId="{B68D55B4-C588-42C0-888D-33274ED0F496}" dt="2023-03-08T11:57:56.815" v="127" actId="478"/>
          <ac:graphicFrameMkLst>
            <pc:docMk/>
            <pc:sldMk cId="3690683010" sldId="680"/>
            <ac:graphicFrameMk id="6" creationId="{216D82AC-8C54-B0D4-F45F-C93BFEA147E3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1:59:32.868" v="144" actId="478"/>
          <ac:graphicFrameMkLst>
            <pc:docMk/>
            <pc:sldMk cId="3690683010" sldId="680"/>
            <ac:graphicFrameMk id="7" creationId="{A06F4364-689A-E7B6-C472-5A7B7E26A3CC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19:15.984" v="2768" actId="1036"/>
          <ac:graphicFrameMkLst>
            <pc:docMk/>
            <pc:sldMk cId="3690683010" sldId="680"/>
            <ac:graphicFrameMk id="7" creationId="{B9FB95DF-2CFE-56E7-EF32-595A67964345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1:54:21.305" v="58" actId="478"/>
          <ac:graphicFrameMkLst>
            <pc:docMk/>
            <pc:sldMk cId="3690683010" sldId="680"/>
            <ac:graphicFrameMk id="8" creationId="{04AE0287-1D41-E500-817F-1AC601A4880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39:21.995" v="3417" actId="1076"/>
          <ac:graphicFrameMkLst>
            <pc:docMk/>
            <pc:sldMk cId="3690683010" sldId="680"/>
            <ac:graphicFrameMk id="8" creationId="{3F61249D-1300-23F5-EE51-06ED2D77DDE4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9:03.924" v="3444"/>
          <ac:graphicFrameMkLst>
            <pc:docMk/>
            <pc:sldMk cId="3690683010" sldId="680"/>
            <ac:graphicFrameMk id="9" creationId="{6DA700D6-E157-09CD-5D32-D53C22A09418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1:57:21.089" v="114" actId="478"/>
          <ac:graphicFrameMkLst>
            <pc:docMk/>
            <pc:sldMk cId="3690683010" sldId="680"/>
            <ac:graphicFrameMk id="10" creationId="{1225B92C-997A-39D7-70A2-35FC84D12A8F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1:55:05.972" v="79" actId="478"/>
          <ac:graphicFrameMkLst>
            <pc:docMk/>
            <pc:sldMk cId="3690683010" sldId="680"/>
            <ac:graphicFrameMk id="11" creationId="{9E9DA593-6411-902A-3572-F277A9ED8F9E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24:57.852" v="472" actId="478"/>
          <ac:graphicFrameMkLst>
            <pc:docMk/>
            <pc:sldMk cId="3690683010" sldId="680"/>
            <ac:graphicFrameMk id="12" creationId="{677BC0A8-98BA-3B60-C7D0-C6BB94CE57F6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40:30.869" v="1083" actId="478"/>
          <ac:graphicFrameMkLst>
            <pc:docMk/>
            <pc:sldMk cId="3690683010" sldId="680"/>
            <ac:graphicFrameMk id="13" creationId="{DA26FE7F-BDB5-4439-DE55-62E42A71BF96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1:27.127" v="3436"/>
          <ac:graphicFrameMkLst>
            <pc:docMk/>
            <pc:sldMk cId="3690683010" sldId="680"/>
            <ac:graphicFrameMk id="20" creationId="{EE5B3514-E328-2221-544C-C0EC41754C58}"/>
          </ac:graphicFrameMkLst>
        </pc:graphicFrameChg>
      </pc:sldChg>
      <pc:sldChg chg="del">
        <pc:chgData name="Øyvind Wiig Petersen" userId="8db00c4c-acc5-4dea-8516-ccf730572e42" providerId="ADAL" clId="{B68D55B4-C588-42C0-888D-33274ED0F496}" dt="2023-03-09T12:13:16.934" v="3399" actId="2696"/>
        <pc:sldMkLst>
          <pc:docMk/>
          <pc:sldMk cId="4022388914" sldId="681"/>
        </pc:sldMkLst>
      </pc:sldChg>
      <pc:sldChg chg="modSp add mod">
        <pc:chgData name="Øyvind Wiig Petersen" userId="8db00c4c-acc5-4dea-8516-ccf730572e42" providerId="ADAL" clId="{B68D55B4-C588-42C0-888D-33274ED0F496}" dt="2023-03-09T12:13:07.204" v="3398" actId="20577"/>
        <pc:sldMkLst>
          <pc:docMk/>
          <pc:sldMk cId="1080897543" sldId="687"/>
        </pc:sldMkLst>
        <pc:spChg chg="mod">
          <ac:chgData name="Øyvind Wiig Petersen" userId="8db00c4c-acc5-4dea-8516-ccf730572e42" providerId="ADAL" clId="{B68D55B4-C588-42C0-888D-33274ED0F496}" dt="2023-03-09T12:13:07.204" v="3398" actId="20577"/>
          <ac:spMkLst>
            <pc:docMk/>
            <pc:sldMk cId="1080897543" sldId="687"/>
            <ac:spMk id="13" creationId="{348DDC63-D03F-4E4B-B5C0-63C3F1A3BC59}"/>
          </ac:spMkLst>
        </pc:spChg>
      </pc:sldChg>
      <pc:sldChg chg="add mod modShow">
        <pc:chgData name="Øyvind Wiig Petersen" userId="8db00c4c-acc5-4dea-8516-ccf730572e42" providerId="ADAL" clId="{B68D55B4-C588-42C0-888D-33274ED0F496}" dt="2023-03-10T07:00:09.928" v="4419" actId="729"/>
        <pc:sldMkLst>
          <pc:docMk/>
          <pc:sldMk cId="139183055" sldId="688"/>
        </pc:sldMkLst>
      </pc:sldChg>
      <pc:sldChg chg="addSp delSp modSp add mod ord modShow">
        <pc:chgData name="Øyvind Wiig Petersen" userId="8db00c4c-acc5-4dea-8516-ccf730572e42" providerId="ADAL" clId="{B68D55B4-C588-42C0-888D-33274ED0F496}" dt="2023-03-09T12:00:19.978" v="3325"/>
        <pc:sldMkLst>
          <pc:docMk/>
          <pc:sldMk cId="4145184486" sldId="689"/>
        </pc:sldMkLst>
        <pc:spChg chg="add del mod">
          <ac:chgData name="Øyvind Wiig Petersen" userId="8db00c4c-acc5-4dea-8516-ccf730572e42" providerId="ADAL" clId="{B68D55B4-C588-42C0-888D-33274ED0F496}" dt="2023-03-09T07:38:28.673" v="992"/>
          <ac:spMkLst>
            <pc:docMk/>
            <pc:sldMk cId="4145184486" sldId="689"/>
            <ac:spMk id="2" creationId="{26EE7A32-A07E-1BE5-78B3-1FFA4339B278}"/>
          </ac:spMkLst>
        </pc:spChg>
        <pc:spChg chg="mod">
          <ac:chgData name="Øyvind Wiig Petersen" userId="8db00c4c-acc5-4dea-8516-ccf730572e42" providerId="ADAL" clId="{B68D55B4-C588-42C0-888D-33274ED0F496}" dt="2023-03-09T10:15:21.840" v="2717" actId="20577"/>
          <ac:spMkLst>
            <pc:docMk/>
            <pc:sldMk cId="4145184486" sldId="689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B68D55B4-C588-42C0-888D-33274ED0F496}" dt="2023-03-09T10:26:06.756" v="2835" actId="404"/>
          <ac:spMkLst>
            <pc:docMk/>
            <pc:sldMk cId="4145184486" sldId="689"/>
            <ac:spMk id="4" creationId="{41A0F157-AC36-9991-E136-300D1709BC60}"/>
          </ac:spMkLst>
        </pc:spChg>
        <pc:spChg chg="add mod">
          <ac:chgData name="Øyvind Wiig Petersen" userId="8db00c4c-acc5-4dea-8516-ccf730572e42" providerId="ADAL" clId="{B68D55B4-C588-42C0-888D-33274ED0F496}" dt="2023-03-09T10:30:37.972" v="2869" actId="1036"/>
          <ac:spMkLst>
            <pc:docMk/>
            <pc:sldMk cId="4145184486" sldId="689"/>
            <ac:spMk id="6" creationId="{5F3FE656-A427-1A1C-E6CF-3F3D968F1F49}"/>
          </ac:spMkLst>
        </pc:spChg>
        <pc:spChg chg="add mod">
          <ac:chgData name="Øyvind Wiig Petersen" userId="8db00c4c-acc5-4dea-8516-ccf730572e42" providerId="ADAL" clId="{B68D55B4-C588-42C0-888D-33274ED0F496}" dt="2023-03-09T10:26:57.656" v="2856" actId="1076"/>
          <ac:spMkLst>
            <pc:docMk/>
            <pc:sldMk cId="4145184486" sldId="689"/>
            <ac:spMk id="11" creationId="{2079D642-79A2-4CEC-983A-51DE1EB691DD}"/>
          </ac:spMkLst>
        </pc:spChg>
        <pc:spChg chg="add mod">
          <ac:chgData name="Øyvind Wiig Petersen" userId="8db00c4c-acc5-4dea-8516-ccf730572e42" providerId="ADAL" clId="{B68D55B4-C588-42C0-888D-33274ED0F496}" dt="2023-03-09T11:56:44.511" v="3314" actId="5793"/>
          <ac:spMkLst>
            <pc:docMk/>
            <pc:sldMk cId="4145184486" sldId="689"/>
            <ac:spMk id="25" creationId="{819B394D-3E62-6A6F-B7F3-754DD548D845}"/>
          </ac:spMkLst>
        </pc:spChg>
        <pc:graphicFrameChg chg="add del mod">
          <ac:chgData name="Øyvind Wiig Petersen" userId="8db00c4c-acc5-4dea-8516-ccf730572e42" providerId="ADAL" clId="{B68D55B4-C588-42C0-888D-33274ED0F496}" dt="2023-03-08T14:01:09.750" v="222" actId="478"/>
          <ac:graphicFrameMkLst>
            <pc:docMk/>
            <pc:sldMk cId="4145184486" sldId="689"/>
            <ac:graphicFrameMk id="2" creationId="{8197BB50-17CC-ABB4-AC53-90A682D44F1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9.641" v="182" actId="478"/>
          <ac:graphicFrameMkLst>
            <pc:docMk/>
            <pc:sldMk cId="4145184486" sldId="689"/>
            <ac:graphicFrameMk id="4" creationId="{3E79B5D6-B2D8-1E18-5D17-DDC8F115C509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0:30:17.368" v="2867"/>
          <ac:graphicFrameMkLst>
            <pc:docMk/>
            <pc:sldMk cId="4145184486" sldId="689"/>
            <ac:graphicFrameMk id="5" creationId="{54F6F118-D296-02D6-4C0E-C670D3261DC9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8T14:18:32.022" v="251" actId="21"/>
          <ac:graphicFrameMkLst>
            <pc:docMk/>
            <pc:sldMk cId="4145184486" sldId="689"/>
            <ac:graphicFrameMk id="6" creationId="{B0EB9AB4-606F-3A4B-4C10-4FC2C9ED2E0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2:00:19.978" v="3325"/>
          <ac:graphicFrameMkLst>
            <pc:docMk/>
            <pc:sldMk cId="4145184486" sldId="689"/>
            <ac:graphicFrameMk id="7" creationId="{A06F4364-689A-E7B6-C472-5A7B7E26A3CC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25:04.313" v="2795" actId="478"/>
          <ac:graphicFrameMkLst>
            <pc:docMk/>
            <pc:sldMk cId="4145184486" sldId="689"/>
            <ac:graphicFrameMk id="8" creationId="{47515CD7-F340-3395-FE0C-1C511D918EA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0:25:12.754" v="2799" actId="478"/>
          <ac:graphicFrameMkLst>
            <pc:docMk/>
            <pc:sldMk cId="4145184486" sldId="689"/>
            <ac:graphicFrameMk id="9" creationId="{0255D4C2-2CAD-5AB2-E369-19B1A0D38D28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9.023" v="181" actId="478"/>
          <ac:graphicFrameMkLst>
            <pc:docMk/>
            <pc:sldMk cId="4145184486" sldId="689"/>
            <ac:graphicFrameMk id="9" creationId="{6DA700D6-E157-09CD-5D32-D53C22A09418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0:31:03.472" v="2872"/>
          <ac:graphicFrameMkLst>
            <pc:docMk/>
            <pc:sldMk cId="4145184486" sldId="689"/>
            <ac:graphicFrameMk id="10" creationId="{4C913948-C836-0D07-B3B4-1CEE607913AD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08T13:56:08.096" v="180" actId="478"/>
          <ac:graphicFrameMkLst>
            <pc:docMk/>
            <pc:sldMk cId="4145184486" sldId="689"/>
            <ac:graphicFrameMk id="12" creationId="{677BC0A8-98BA-3B60-C7D0-C6BB94CE57F6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0:26:15.616" v="2840" actId="1076"/>
          <ac:graphicFrameMkLst>
            <pc:docMk/>
            <pc:sldMk cId="4145184486" sldId="689"/>
            <ac:graphicFrameMk id="13" creationId="{DA26FE7F-BDB5-4439-DE55-62E42A71BF96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11:44:07.420" v="2898"/>
          <ac:graphicFrameMkLst>
            <pc:docMk/>
            <pc:sldMk cId="4145184486" sldId="689"/>
            <ac:graphicFrameMk id="15" creationId="{6ED7753B-607A-EE88-4B0B-F124A53F63B7}"/>
          </ac:graphicFrameMkLst>
        </pc:graphicFrameChg>
        <pc:cxnChg chg="add del">
          <ac:chgData name="Øyvind Wiig Petersen" userId="8db00c4c-acc5-4dea-8516-ccf730572e42" providerId="ADAL" clId="{B68D55B4-C588-42C0-888D-33274ED0F496}" dt="2023-03-09T11:44:31.408" v="2908" actId="478"/>
          <ac:cxnSpMkLst>
            <pc:docMk/>
            <pc:sldMk cId="4145184486" sldId="689"/>
            <ac:cxnSpMk id="14" creationId="{2F0BCC45-DFEF-99E3-05DB-6D76DCB4D9CF}"/>
          </ac:cxnSpMkLst>
        </pc:cxnChg>
        <pc:cxnChg chg="add mod">
          <ac:chgData name="Øyvind Wiig Petersen" userId="8db00c4c-acc5-4dea-8516-ccf730572e42" providerId="ADAL" clId="{B68D55B4-C588-42C0-888D-33274ED0F496}" dt="2023-03-09T11:45:11.077" v="2919" actId="14100"/>
          <ac:cxnSpMkLst>
            <pc:docMk/>
            <pc:sldMk cId="4145184486" sldId="689"/>
            <ac:cxnSpMk id="16" creationId="{4CB8503A-B062-13D5-0F48-5094CF5F2E91}"/>
          </ac:cxnSpMkLst>
        </pc:cxnChg>
        <pc:cxnChg chg="add del mod">
          <ac:chgData name="Øyvind Wiig Petersen" userId="8db00c4c-acc5-4dea-8516-ccf730572e42" providerId="ADAL" clId="{B68D55B4-C588-42C0-888D-33274ED0F496}" dt="2023-03-09T11:44:30.314" v="2907" actId="478"/>
          <ac:cxnSpMkLst>
            <pc:docMk/>
            <pc:sldMk cId="4145184486" sldId="689"/>
            <ac:cxnSpMk id="18" creationId="{4098C876-9FF1-25FE-254A-943253660191}"/>
          </ac:cxnSpMkLst>
        </pc:cxnChg>
        <pc:cxnChg chg="add mod">
          <ac:chgData name="Øyvind Wiig Petersen" userId="8db00c4c-acc5-4dea-8516-ccf730572e42" providerId="ADAL" clId="{B68D55B4-C588-42C0-888D-33274ED0F496}" dt="2023-03-09T11:45:08.783" v="2918" actId="1076"/>
          <ac:cxnSpMkLst>
            <pc:docMk/>
            <pc:sldMk cId="4145184486" sldId="689"/>
            <ac:cxnSpMk id="21" creationId="{05206472-4E28-DCB4-BF20-FB1B63872104}"/>
          </ac:cxnSpMkLst>
        </pc:cxnChg>
      </pc:sldChg>
      <pc:sldChg chg="addSp delSp modSp new del mod">
        <pc:chgData name="Øyvind Wiig Petersen" userId="8db00c4c-acc5-4dea-8516-ccf730572e42" providerId="ADAL" clId="{B68D55B4-C588-42C0-888D-33274ED0F496}" dt="2023-03-09T11:51:38.114" v="3218" actId="2696"/>
        <pc:sldMkLst>
          <pc:docMk/>
          <pc:sldMk cId="2349359907" sldId="690"/>
        </pc:sldMkLst>
        <pc:graphicFrameChg chg="add del mod">
          <ac:chgData name="Øyvind Wiig Petersen" userId="8db00c4c-acc5-4dea-8516-ccf730572e42" providerId="ADAL" clId="{B68D55B4-C588-42C0-888D-33274ED0F496}" dt="2023-03-09T10:24:02.457" v="2777" actId="21"/>
          <ac:graphicFrameMkLst>
            <pc:docMk/>
            <pc:sldMk cId="2349359907" sldId="690"/>
            <ac:graphicFrameMk id="4" creationId="{0BB96A87-6653-CD3E-6F35-31C230271BBF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8T14:24:55.253" v="274"/>
          <ac:graphicFrameMkLst>
            <pc:docMk/>
            <pc:sldMk cId="2349359907" sldId="690"/>
            <ac:graphicFrameMk id="5" creationId="{EA90F9A0-B24B-B7B8-D6D5-C94E9DEA70BE}"/>
          </ac:graphicFrameMkLst>
        </pc:graphicFrameChg>
      </pc:sldChg>
      <pc:sldChg chg="addSp delSp modSp new mod modAnim">
        <pc:chgData name="Øyvind Wiig Petersen" userId="8db00c4c-acc5-4dea-8516-ccf730572e42" providerId="ADAL" clId="{B68D55B4-C588-42C0-888D-33274ED0F496}" dt="2023-03-13T12:15:23.258" v="5710"/>
        <pc:sldMkLst>
          <pc:docMk/>
          <pc:sldMk cId="346543498" sldId="691"/>
        </pc:sldMkLst>
        <pc:spChg chg="add mod">
          <ac:chgData name="Øyvind Wiig Petersen" userId="8db00c4c-acc5-4dea-8516-ccf730572e42" providerId="ADAL" clId="{B68D55B4-C588-42C0-888D-33274ED0F496}" dt="2023-03-11T07:14:36.359" v="4929" actId="1037"/>
          <ac:spMkLst>
            <pc:docMk/>
            <pc:sldMk cId="346543498" sldId="691"/>
            <ac:spMk id="2" creationId="{614F4CCC-EA1F-328D-23F3-023461B078E1}"/>
          </ac:spMkLst>
        </pc:spChg>
        <pc:spChg chg="del">
          <ac:chgData name="Øyvind Wiig Petersen" userId="8db00c4c-acc5-4dea-8516-ccf730572e42" providerId="ADAL" clId="{B68D55B4-C588-42C0-888D-33274ED0F496}" dt="2023-03-09T07:26:46.522" v="491" actId="478"/>
          <ac:spMkLst>
            <pc:docMk/>
            <pc:sldMk cId="346543498" sldId="691"/>
            <ac:spMk id="2" creationId="{FF820970-2E09-CB20-4361-3C6DF8B8A128}"/>
          </ac:spMkLst>
        </pc:spChg>
        <pc:spChg chg="mod">
          <ac:chgData name="Øyvind Wiig Petersen" userId="8db00c4c-acc5-4dea-8516-ccf730572e42" providerId="ADAL" clId="{B68D55B4-C588-42C0-888D-33274ED0F496}" dt="2023-03-12T08:35:14.777" v="5277" actId="6549"/>
          <ac:spMkLst>
            <pc:docMk/>
            <pc:sldMk cId="346543498" sldId="691"/>
            <ac:spMk id="3" creationId="{BFA88086-B5F2-F4D0-C0E9-6602DF8777DE}"/>
          </ac:spMkLst>
        </pc:spChg>
        <pc:spChg chg="add mod">
          <ac:chgData name="Øyvind Wiig Petersen" userId="8db00c4c-acc5-4dea-8516-ccf730572e42" providerId="ADAL" clId="{B68D55B4-C588-42C0-888D-33274ED0F496}" dt="2023-03-11T07:14:41.079" v="4930" actId="1076"/>
          <ac:spMkLst>
            <pc:docMk/>
            <pc:sldMk cId="346543498" sldId="691"/>
            <ac:spMk id="5" creationId="{468BAA16-3C2A-E974-E2E4-746045F2E5E2}"/>
          </ac:spMkLst>
        </pc:spChg>
        <pc:spChg chg="add mod">
          <ac:chgData name="Øyvind Wiig Petersen" userId="8db00c4c-acc5-4dea-8516-ccf730572e42" providerId="ADAL" clId="{B68D55B4-C588-42C0-888D-33274ED0F496}" dt="2023-03-09T12:11:06.510" v="3367" actId="20577"/>
          <ac:spMkLst>
            <pc:docMk/>
            <pc:sldMk cId="346543498" sldId="691"/>
            <ac:spMk id="6" creationId="{4DE98553-2273-161B-3846-538A584EF491}"/>
          </ac:spMkLst>
        </pc:spChg>
        <pc:spChg chg="add del mod">
          <ac:chgData name="Øyvind Wiig Petersen" userId="8db00c4c-acc5-4dea-8516-ccf730572e42" providerId="ADAL" clId="{B68D55B4-C588-42C0-888D-33274ED0F496}" dt="2023-03-09T07:39:54.700" v="1063" actId="478"/>
          <ac:spMkLst>
            <pc:docMk/>
            <pc:sldMk cId="346543498" sldId="691"/>
            <ac:spMk id="7" creationId="{1D5AC28E-7F38-8722-66E8-9590C10A8091}"/>
          </ac:spMkLst>
        </pc:spChg>
        <pc:spChg chg="add mod">
          <ac:chgData name="Øyvind Wiig Petersen" userId="8db00c4c-acc5-4dea-8516-ccf730572e42" providerId="ADAL" clId="{B68D55B4-C588-42C0-888D-33274ED0F496}" dt="2023-03-09T07:31:12.597" v="594" actId="20577"/>
          <ac:spMkLst>
            <pc:docMk/>
            <pc:sldMk cId="346543498" sldId="691"/>
            <ac:spMk id="9" creationId="{2B42BD03-5900-B38A-242B-951D75F72F72}"/>
          </ac:spMkLst>
        </pc:spChg>
        <pc:spChg chg="add del mod">
          <ac:chgData name="Øyvind Wiig Petersen" userId="8db00c4c-acc5-4dea-8516-ccf730572e42" providerId="ADAL" clId="{B68D55B4-C588-42C0-888D-33274ED0F496}" dt="2023-03-09T09:44:56.949" v="1774" actId="478"/>
          <ac:spMkLst>
            <pc:docMk/>
            <pc:sldMk cId="346543498" sldId="691"/>
            <ac:spMk id="10" creationId="{AA0DF063-02DE-118E-52B1-CAF53C209CF8}"/>
          </ac:spMkLst>
        </pc:spChg>
        <pc:spChg chg="add del mod">
          <ac:chgData name="Øyvind Wiig Petersen" userId="8db00c4c-acc5-4dea-8516-ccf730572e42" providerId="ADAL" clId="{B68D55B4-C588-42C0-888D-33274ED0F496}" dt="2023-03-09T09:47:31.605" v="1832" actId="478"/>
          <ac:spMkLst>
            <pc:docMk/>
            <pc:sldMk cId="346543498" sldId="691"/>
            <ac:spMk id="12" creationId="{B9EFC1C9-785C-5A13-74A4-2D957A71B391}"/>
          </ac:spMkLst>
        </pc:spChg>
        <pc:spChg chg="add mod">
          <ac:chgData name="Øyvind Wiig Petersen" userId="8db00c4c-acc5-4dea-8516-ccf730572e42" providerId="ADAL" clId="{B68D55B4-C588-42C0-888D-33274ED0F496}" dt="2023-03-09T10:13:47.165" v="2682" actId="20577"/>
          <ac:spMkLst>
            <pc:docMk/>
            <pc:sldMk cId="346543498" sldId="691"/>
            <ac:spMk id="14" creationId="{DFA6A556-9E85-022F-98F1-FC267DC98669}"/>
          </ac:spMkLst>
        </pc:spChg>
        <pc:spChg chg="add del mod">
          <ac:chgData name="Øyvind Wiig Petersen" userId="8db00c4c-acc5-4dea-8516-ccf730572e42" providerId="ADAL" clId="{B68D55B4-C588-42C0-888D-33274ED0F496}" dt="2023-03-09T08:15:56.538" v="1148" actId="478"/>
          <ac:spMkLst>
            <pc:docMk/>
            <pc:sldMk cId="346543498" sldId="691"/>
            <ac:spMk id="16" creationId="{58DD3043-E131-7235-27B2-2054B59FABFC}"/>
          </ac:spMkLst>
        </pc:spChg>
        <pc:spChg chg="add mod">
          <ac:chgData name="Øyvind Wiig Petersen" userId="8db00c4c-acc5-4dea-8516-ccf730572e42" providerId="ADAL" clId="{B68D55B4-C588-42C0-888D-33274ED0F496}" dt="2023-03-13T12:15:19.116" v="5709" actId="20577"/>
          <ac:spMkLst>
            <pc:docMk/>
            <pc:sldMk cId="346543498" sldId="691"/>
            <ac:spMk id="17" creationId="{278BEBE8-E25E-C85E-72EA-7ACE3D519A16}"/>
          </ac:spMkLst>
        </pc:spChg>
        <pc:spChg chg="add del mod">
          <ac:chgData name="Øyvind Wiig Petersen" userId="8db00c4c-acc5-4dea-8516-ccf730572e42" providerId="ADAL" clId="{B68D55B4-C588-42C0-888D-33274ED0F496}" dt="2023-03-09T10:00:59.608" v="2272" actId="478"/>
          <ac:spMkLst>
            <pc:docMk/>
            <pc:sldMk cId="346543498" sldId="691"/>
            <ac:spMk id="19" creationId="{CE1391FC-E9F7-DE43-774E-70156E903A79}"/>
          </ac:spMkLst>
        </pc:spChg>
        <pc:spChg chg="add del mod">
          <ac:chgData name="Øyvind Wiig Petersen" userId="8db00c4c-acc5-4dea-8516-ccf730572e42" providerId="ADAL" clId="{B68D55B4-C588-42C0-888D-33274ED0F496}" dt="2023-03-09T10:00:17.190" v="2255" actId="478"/>
          <ac:spMkLst>
            <pc:docMk/>
            <pc:sldMk cId="346543498" sldId="691"/>
            <ac:spMk id="20" creationId="{965E417D-ADB1-81F0-6094-77783C58C074}"/>
          </ac:spMkLst>
        </pc:spChg>
        <pc:spChg chg="add mod">
          <ac:chgData name="Øyvind Wiig Petersen" userId="8db00c4c-acc5-4dea-8516-ccf730572e42" providerId="ADAL" clId="{B68D55B4-C588-42C0-888D-33274ED0F496}" dt="2023-03-11T07:16:43.854" v="4964" actId="20577"/>
          <ac:spMkLst>
            <pc:docMk/>
            <pc:sldMk cId="346543498" sldId="691"/>
            <ac:spMk id="21" creationId="{9CF63228-96BE-D48D-05C8-10D02C392767}"/>
          </ac:spMkLst>
        </pc:spChg>
        <pc:spChg chg="add del mod">
          <ac:chgData name="Øyvind Wiig Petersen" userId="8db00c4c-acc5-4dea-8516-ccf730572e42" providerId="ADAL" clId="{B68D55B4-C588-42C0-888D-33274ED0F496}" dt="2023-03-09T10:01:46.274" v="2303" actId="478"/>
          <ac:spMkLst>
            <pc:docMk/>
            <pc:sldMk cId="346543498" sldId="691"/>
            <ac:spMk id="22" creationId="{5B86B253-4B69-E41B-EE2B-D2B1C34AFE04}"/>
          </ac:spMkLst>
        </pc:spChg>
        <pc:spChg chg="add mod">
          <ac:chgData name="Øyvind Wiig Petersen" userId="8db00c4c-acc5-4dea-8516-ccf730572e42" providerId="ADAL" clId="{B68D55B4-C588-42C0-888D-33274ED0F496}" dt="2023-03-09T12:11:12.825" v="3368" actId="14100"/>
          <ac:spMkLst>
            <pc:docMk/>
            <pc:sldMk cId="346543498" sldId="691"/>
            <ac:spMk id="23" creationId="{6C604DCF-8091-22B7-7E98-F2F3CA54EB12}"/>
          </ac:spMkLst>
        </pc:spChg>
        <pc:spChg chg="add mod">
          <ac:chgData name="Øyvind Wiig Petersen" userId="8db00c4c-acc5-4dea-8516-ccf730572e42" providerId="ADAL" clId="{B68D55B4-C588-42C0-888D-33274ED0F496}" dt="2023-03-09T10:13:24.885" v="2667" actId="1076"/>
          <ac:spMkLst>
            <pc:docMk/>
            <pc:sldMk cId="346543498" sldId="691"/>
            <ac:spMk id="24" creationId="{0B1F3025-9B5F-C398-3FDF-00F96CE9A7B3}"/>
          </ac:spMkLst>
        </pc:spChg>
        <pc:graphicFrameChg chg="add mod">
          <ac:chgData name="Øyvind Wiig Petersen" userId="8db00c4c-acc5-4dea-8516-ccf730572e42" providerId="ADAL" clId="{B68D55B4-C588-42C0-888D-33274ED0F496}" dt="2023-03-09T10:12:42.924" v="2660"/>
          <ac:graphicFrameMkLst>
            <pc:docMk/>
            <pc:sldMk cId="346543498" sldId="691"/>
            <ac:graphicFrameMk id="4" creationId="{4C2A964A-FB4C-BEDB-3936-AD9D4E1501A0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29:35.692" v="554" actId="478"/>
          <ac:graphicFrameMkLst>
            <pc:docMk/>
            <pc:sldMk cId="346543498" sldId="691"/>
            <ac:graphicFrameMk id="5" creationId="{2E509208-F5D8-C756-DFB5-E0DABBD0CE5C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4:40:25.984" v="3431"/>
          <ac:graphicFrameMkLst>
            <pc:docMk/>
            <pc:sldMk cId="346543498" sldId="691"/>
            <ac:graphicFrameMk id="8" creationId="{75EA58C2-C7F8-778B-4639-5FC456E00C2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09T07:32:48.645" v="685" actId="478"/>
          <ac:graphicFrameMkLst>
            <pc:docMk/>
            <pc:sldMk cId="346543498" sldId="691"/>
            <ac:graphicFrameMk id="11" creationId="{7E1BA938-362E-1311-F4E0-625C24AFE833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2:00:52.722" v="3331" actId="1076"/>
          <ac:graphicFrameMkLst>
            <pc:docMk/>
            <pc:sldMk cId="346543498" sldId="691"/>
            <ac:graphicFrameMk id="13" creationId="{AB500112-EE07-1779-B53D-36D48F82A6DE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09T12:05:53.207" v="3359" actId="1076"/>
          <ac:graphicFrameMkLst>
            <pc:docMk/>
            <pc:sldMk cId="346543498" sldId="691"/>
            <ac:graphicFrameMk id="25" creationId="{9AEA1005-3EAF-962A-3AA3-05BDAADB7868}"/>
          </ac:graphicFrameMkLst>
        </pc:graphicFrameChg>
      </pc:sldChg>
      <pc:sldChg chg="modSp new mod">
        <pc:chgData name="Øyvind Wiig Petersen" userId="8db00c4c-acc5-4dea-8516-ccf730572e42" providerId="ADAL" clId="{B68D55B4-C588-42C0-888D-33274ED0F496}" dt="2023-03-09T09:41:51.408" v="1719" actId="5793"/>
        <pc:sldMkLst>
          <pc:docMk/>
          <pc:sldMk cId="885682332" sldId="692"/>
        </pc:sldMkLst>
        <pc:spChg chg="mod">
          <ac:chgData name="Øyvind Wiig Petersen" userId="8db00c4c-acc5-4dea-8516-ccf730572e42" providerId="ADAL" clId="{B68D55B4-C588-42C0-888D-33274ED0F496}" dt="2023-03-09T09:41:51.408" v="1719" actId="5793"/>
          <ac:spMkLst>
            <pc:docMk/>
            <pc:sldMk cId="885682332" sldId="692"/>
            <ac:spMk id="2" creationId="{A85B014C-EBBE-D1CE-E7AB-6E1FF1FB951F}"/>
          </ac:spMkLst>
        </pc:spChg>
      </pc:sldChg>
      <pc:sldChg chg="addSp delSp modSp new mod ord">
        <pc:chgData name="Øyvind Wiig Petersen" userId="8db00c4c-acc5-4dea-8516-ccf730572e42" providerId="ADAL" clId="{B68D55B4-C588-42C0-888D-33274ED0F496}" dt="2023-03-21T06:49:04.847" v="6229" actId="1076"/>
        <pc:sldMkLst>
          <pc:docMk/>
          <pc:sldMk cId="2112676033" sldId="693"/>
        </pc:sldMkLst>
        <pc:spChg chg="del mod">
          <ac:chgData name="Øyvind Wiig Petersen" userId="8db00c4c-acc5-4dea-8516-ccf730572e42" providerId="ADAL" clId="{B68D55B4-C588-42C0-888D-33274ED0F496}" dt="2023-03-09T09:54:04.426" v="2162" actId="478"/>
          <ac:spMkLst>
            <pc:docMk/>
            <pc:sldMk cId="2112676033" sldId="693"/>
            <ac:spMk id="2" creationId="{40911BF6-4F6A-9396-059A-3F56840A0019}"/>
          </ac:spMkLst>
        </pc:spChg>
        <pc:spChg chg="mod">
          <ac:chgData name="Øyvind Wiig Petersen" userId="8db00c4c-acc5-4dea-8516-ccf730572e42" providerId="ADAL" clId="{B68D55B4-C588-42C0-888D-33274ED0F496}" dt="2023-03-19T18:14:05.711" v="6012" actId="1076"/>
          <ac:spMkLst>
            <pc:docMk/>
            <pc:sldMk cId="2112676033" sldId="693"/>
            <ac:spMk id="3" creationId="{B2E79737-BE51-3C0F-EFAC-7A3E5AD0CFC4}"/>
          </ac:spMkLst>
        </pc:spChg>
        <pc:spChg chg="add del">
          <ac:chgData name="Øyvind Wiig Petersen" userId="8db00c4c-acc5-4dea-8516-ccf730572e42" providerId="ADAL" clId="{B68D55B4-C588-42C0-888D-33274ED0F496}" dt="2023-03-13T20:30:30.931" v="5717" actId="478"/>
          <ac:spMkLst>
            <pc:docMk/>
            <pc:sldMk cId="2112676033" sldId="693"/>
            <ac:spMk id="5" creationId="{77063007-1FA3-612C-71F0-ECD8EF28EB7F}"/>
          </ac:spMkLst>
        </pc:spChg>
        <pc:spChg chg="add mod">
          <ac:chgData name="Øyvind Wiig Petersen" userId="8db00c4c-acc5-4dea-8516-ccf730572e42" providerId="ADAL" clId="{B68D55B4-C588-42C0-888D-33274ED0F496}" dt="2023-03-19T18:14:19.110" v="6029" actId="20577"/>
          <ac:spMkLst>
            <pc:docMk/>
            <pc:sldMk cId="2112676033" sldId="693"/>
            <ac:spMk id="5" creationId="{B45AD32F-A9A2-80C9-65D5-B093A1BFF839}"/>
          </ac:spMkLst>
        </pc:spChg>
        <pc:spChg chg="add del mod">
          <ac:chgData name="Øyvind Wiig Petersen" userId="8db00c4c-acc5-4dea-8516-ccf730572e42" providerId="ADAL" clId="{B68D55B4-C588-42C0-888D-33274ED0F496}" dt="2023-03-12T09:16:21.513" v="5664" actId="478"/>
          <ac:spMkLst>
            <pc:docMk/>
            <pc:sldMk cId="2112676033" sldId="693"/>
            <ac:spMk id="5" creationId="{E8DBE81B-B146-B5FA-FD55-1565EC27524F}"/>
          </ac:spMkLst>
        </pc:spChg>
        <pc:spChg chg="add mod">
          <ac:chgData name="Øyvind Wiig Petersen" userId="8db00c4c-acc5-4dea-8516-ccf730572e42" providerId="ADAL" clId="{B68D55B4-C588-42C0-888D-33274ED0F496}" dt="2023-03-19T18:15:28.178" v="6078" actId="20577"/>
          <ac:spMkLst>
            <pc:docMk/>
            <pc:sldMk cId="2112676033" sldId="693"/>
            <ac:spMk id="10" creationId="{B8485B2B-F427-0FFD-D793-CAC1097152E1}"/>
          </ac:spMkLst>
        </pc:spChg>
        <pc:spChg chg="add mod">
          <ac:chgData name="Øyvind Wiig Petersen" userId="8db00c4c-acc5-4dea-8516-ccf730572e42" providerId="ADAL" clId="{B68D55B4-C588-42C0-888D-33274ED0F496}" dt="2023-03-19T18:16:21.122" v="6105" actId="20577"/>
          <ac:spMkLst>
            <pc:docMk/>
            <pc:sldMk cId="2112676033" sldId="693"/>
            <ac:spMk id="11" creationId="{4A17CE98-6CC8-5B8C-5FC5-2726763B24EF}"/>
          </ac:spMkLst>
        </pc:spChg>
        <pc:graphicFrameChg chg="add mod">
          <ac:chgData name="Øyvind Wiig Petersen" userId="8db00c4c-acc5-4dea-8516-ccf730572e42" providerId="ADAL" clId="{B68D55B4-C588-42C0-888D-33274ED0F496}" dt="2023-03-21T06:49:04.847" v="6229" actId="1076"/>
          <ac:graphicFrameMkLst>
            <pc:docMk/>
            <pc:sldMk cId="2112676033" sldId="693"/>
            <ac:graphicFrameMk id="2" creationId="{29AADF38-F28E-B82B-4FA1-D2613DADDA69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3T20:30:31.514" v="5720"/>
          <ac:graphicFrameMkLst>
            <pc:docMk/>
            <pc:sldMk cId="2112676033" sldId="693"/>
            <ac:graphicFrameMk id="4" creationId="{93F105A3-DC9C-4834-71CE-2FE4543E2461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2T09:01:21.988" v="5585" actId="478"/>
          <ac:graphicFrameMkLst>
            <pc:docMk/>
            <pc:sldMk cId="2112676033" sldId="693"/>
            <ac:graphicFrameMk id="4" creationId="{B861A489-0AB7-2660-C7DC-660ACDC07AD6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19T18:16:24.114" v="6106" actId="1076"/>
          <ac:graphicFrameMkLst>
            <pc:docMk/>
            <pc:sldMk cId="2112676033" sldId="693"/>
            <ac:graphicFrameMk id="6" creationId="{35B9A42F-CCE2-F9D1-C60A-D623DDB0B5DF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2T09:16:15.276" v="5661" actId="478"/>
          <ac:graphicFrameMkLst>
            <pc:docMk/>
            <pc:sldMk cId="2112676033" sldId="693"/>
            <ac:graphicFrameMk id="6" creationId="{81BE1433-C74E-4130-2A06-90020F12775F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1T06:48:30.431" v="6227" actId="1076"/>
          <ac:graphicFrameMkLst>
            <pc:docMk/>
            <pc:sldMk cId="2112676033" sldId="693"/>
            <ac:graphicFrameMk id="7" creationId="{04E6633B-6336-1AA8-FF5D-1786A8194AC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9T18:14:27.398" v="6034"/>
          <ac:graphicFrameMkLst>
            <pc:docMk/>
            <pc:sldMk cId="2112676033" sldId="693"/>
            <ac:graphicFrameMk id="7" creationId="{A98472E4-0326-264D-421A-7E8E447465C2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19T18:14:32.322" v="6039"/>
          <ac:graphicFrameMkLst>
            <pc:docMk/>
            <pc:sldMk cId="2112676033" sldId="693"/>
            <ac:graphicFrameMk id="8" creationId="{DF68CDE6-EB1D-1AD4-F0FD-65ADC034E464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1T06:48:27.857" v="6226"/>
          <ac:graphicFrameMkLst>
            <pc:docMk/>
            <pc:sldMk cId="2112676033" sldId="693"/>
            <ac:graphicFrameMk id="9" creationId="{E19F36F6-91F0-FEAD-C5D4-FB61F264AFFA}"/>
          </ac:graphicFrameMkLst>
        </pc:graphicFrameChg>
        <pc:picChg chg="add mod">
          <ac:chgData name="Øyvind Wiig Petersen" userId="8db00c4c-acc5-4dea-8516-ccf730572e42" providerId="ADAL" clId="{B68D55B4-C588-42C0-888D-33274ED0F496}" dt="2023-03-14T13:50:00.016" v="5828" actId="1076"/>
          <ac:picMkLst>
            <pc:docMk/>
            <pc:sldMk cId="2112676033" sldId="693"/>
            <ac:picMk id="4" creationId="{54F5E7E3-DC72-95AD-C104-A7CFB5B315AA}"/>
          </ac:picMkLst>
        </pc:picChg>
        <pc:picChg chg="add del mod">
          <ac:chgData name="Øyvind Wiig Petersen" userId="8db00c4c-acc5-4dea-8516-ccf730572e42" providerId="ADAL" clId="{B68D55B4-C588-42C0-888D-33274ED0F496}" dt="2023-03-13T20:28:36.936" v="5715" actId="21"/>
          <ac:picMkLst>
            <pc:docMk/>
            <pc:sldMk cId="2112676033" sldId="693"/>
            <ac:picMk id="4" creationId="{C9844C98-A582-36A3-D1C8-4C8C40207DBB}"/>
          </ac:picMkLst>
        </pc:picChg>
        <pc:picChg chg="add del mod">
          <ac:chgData name="Øyvind Wiig Petersen" userId="8db00c4c-acc5-4dea-8516-ccf730572e42" providerId="ADAL" clId="{B68D55B4-C588-42C0-888D-33274ED0F496}" dt="2023-03-15T13:51:50.918" v="5985" actId="478"/>
          <ac:picMkLst>
            <pc:docMk/>
            <pc:sldMk cId="2112676033" sldId="693"/>
            <ac:picMk id="7" creationId="{D284EE43-132E-B745-7046-756CF0649410}"/>
          </ac:picMkLst>
        </pc:pic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8" creationId="{B968BDC6-3466-0130-6594-F29F1C2BD9CB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1" creationId="{D81E03F5-2EF0-FE84-EC3F-375A092A10A8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2" creationId="{762941A7-06F6-0905-0C0E-737FA30A6B3C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4" creationId="{84E41089-5589-AA54-7E24-EA724C416D65}"/>
          </ac:cxnSpMkLst>
        </pc:cxnChg>
        <pc:cxnChg chg="add del mod">
          <ac:chgData name="Øyvind Wiig Petersen" userId="8db00c4c-acc5-4dea-8516-ccf730572e42" providerId="ADAL" clId="{B68D55B4-C588-42C0-888D-33274ED0F496}" dt="2023-03-13T20:44:16.928" v="5749" actId="21"/>
          <ac:cxnSpMkLst>
            <pc:docMk/>
            <pc:sldMk cId="2112676033" sldId="693"/>
            <ac:cxnSpMk id="15" creationId="{911D84A2-D58B-DBD7-007D-07B29FE300B4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6" creationId="{19D502DB-4DCB-20CD-2D5E-6410242BC069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7" creationId="{21C31BEC-D9AD-2FF6-A981-C9F6B2AE9F3D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19" creationId="{37DF8B53-3C9B-F233-0C40-5D0B2A945B66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0" creationId="{0E9B56D4-6A7A-F542-B0AF-1D524394372F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1" creationId="{7D09A678-F961-9EA1-B2D0-491FCE7FA0A9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2" creationId="{4AADAB9E-DEA5-BEE9-60AE-5716A92E86DE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4" creationId="{0021EFBD-BCAF-8F27-A94D-085BFC037426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6" creationId="{FB4F5A20-35DF-942B-CFBC-2703DFA397E1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8" creationId="{7854CA59-493A-C7CE-4EE9-15A5B70AA7E8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29" creationId="{1947DF69-D7F7-6F44-7D9E-8B62687D651F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30" creationId="{A171FCC1-FAB6-A42F-B2F3-E5B93FE57DD7}"/>
          </ac:cxnSpMkLst>
        </pc:cxnChg>
        <pc:cxnChg chg="add del mod">
          <ac:chgData name="Øyvind Wiig Petersen" userId="8db00c4c-acc5-4dea-8516-ccf730572e42" providerId="ADAL" clId="{B68D55B4-C588-42C0-888D-33274ED0F496}" dt="2023-03-15T13:51:50.918" v="5985" actId="478"/>
          <ac:cxnSpMkLst>
            <pc:docMk/>
            <pc:sldMk cId="2112676033" sldId="693"/>
            <ac:cxnSpMk id="32" creationId="{7754257E-EE24-A2F5-9BB0-0935CD083D5F}"/>
          </ac:cxnSpMkLst>
        </pc:cxnChg>
      </pc:sldChg>
      <pc:sldChg chg="new del">
        <pc:chgData name="Øyvind Wiig Petersen" userId="8db00c4c-acc5-4dea-8516-ccf730572e42" providerId="ADAL" clId="{B68D55B4-C588-42C0-888D-33274ED0F496}" dt="2023-03-09T11:40:18.572" v="2874" actId="680"/>
        <pc:sldMkLst>
          <pc:docMk/>
          <pc:sldMk cId="2213671495" sldId="694"/>
        </pc:sldMkLst>
      </pc:sldChg>
      <pc:sldChg chg="addSp delSp modSp add mod">
        <pc:chgData name="Øyvind Wiig Petersen" userId="8db00c4c-acc5-4dea-8516-ccf730572e42" providerId="ADAL" clId="{B68D55B4-C588-42C0-888D-33274ED0F496}" dt="2023-03-11T07:17:17.554" v="4965" actId="1076"/>
        <pc:sldMkLst>
          <pc:docMk/>
          <pc:sldMk cId="3666994827" sldId="694"/>
        </pc:sldMkLst>
        <pc:spChg chg="add del mod">
          <ac:chgData name="Øyvind Wiig Petersen" userId="8db00c4c-acc5-4dea-8516-ccf730572e42" providerId="ADAL" clId="{B68D55B4-C588-42C0-888D-33274ED0F496}" dt="2023-03-09T11:46:41.846" v="2965"/>
          <ac:spMkLst>
            <pc:docMk/>
            <pc:sldMk cId="3666994827" sldId="694"/>
            <ac:spMk id="16" creationId="{A78D8E2A-B866-FC77-DE1E-9BE9E7FC21E7}"/>
          </ac:spMkLst>
        </pc:spChg>
        <pc:spChg chg="add mod">
          <ac:chgData name="Øyvind Wiig Petersen" userId="8db00c4c-acc5-4dea-8516-ccf730572e42" providerId="ADAL" clId="{B68D55B4-C588-42C0-888D-33274ED0F496}" dt="2023-03-11T07:17:17.554" v="4965" actId="1076"/>
          <ac:spMkLst>
            <pc:docMk/>
            <pc:sldMk cId="3666994827" sldId="694"/>
            <ac:spMk id="17" creationId="{C21483B6-8F2C-E47E-79E1-0CEEEADAE69D}"/>
          </ac:spMkLst>
        </pc:spChg>
        <pc:graphicFrameChg chg="mod">
          <ac:chgData name="Øyvind Wiig Petersen" userId="8db00c4c-acc5-4dea-8516-ccf730572e42" providerId="ADAL" clId="{B68D55B4-C588-42C0-888D-33274ED0F496}" dt="2023-03-09T14:52:07.758" v="3445" actId="1076"/>
          <ac:graphicFrameMkLst>
            <pc:docMk/>
            <pc:sldMk cId="3666994827" sldId="694"/>
            <ac:graphicFrameMk id="5" creationId="{54F6F118-D296-02D6-4C0E-C670D3261DC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09T11:46:41.352" v="2964" actId="1076"/>
          <ac:graphicFrameMkLst>
            <pc:docMk/>
            <pc:sldMk cId="3666994827" sldId="694"/>
            <ac:graphicFrameMk id="10" creationId="{4C913948-C836-0D07-B3B4-1CEE607913AD}"/>
          </ac:graphicFrameMkLst>
        </pc:graphicFrameChg>
        <pc:cxnChg chg="add mod">
          <ac:chgData name="Øyvind Wiig Petersen" userId="8db00c4c-acc5-4dea-8516-ccf730572e42" providerId="ADAL" clId="{B68D55B4-C588-42C0-888D-33274ED0F496}" dt="2023-03-09T11:45:48.751" v="2929" actId="1076"/>
          <ac:cxnSpMkLst>
            <pc:docMk/>
            <pc:sldMk cId="3666994827" sldId="694"/>
            <ac:cxnSpMk id="2" creationId="{C38D4FB1-453E-D56D-5A86-48B11F6AEB42}"/>
          </ac:cxnSpMkLst>
        </pc:cxnChg>
        <pc:cxnChg chg="add mod">
          <ac:chgData name="Øyvind Wiig Petersen" userId="8db00c4c-acc5-4dea-8516-ccf730572e42" providerId="ADAL" clId="{B68D55B4-C588-42C0-888D-33274ED0F496}" dt="2023-03-09T11:45:40.189" v="2927" actId="14100"/>
          <ac:cxnSpMkLst>
            <pc:docMk/>
            <pc:sldMk cId="3666994827" sldId="694"/>
            <ac:cxnSpMk id="8" creationId="{CBA57829-5586-ED27-CE40-9514D273241A}"/>
          </ac:cxnSpMkLst>
        </pc:cxnChg>
      </pc:sldChg>
      <pc:sldChg chg="addSp delSp modSp new mod modAnim">
        <pc:chgData name="Øyvind Wiig Petersen" userId="8db00c4c-acc5-4dea-8516-ccf730572e42" providerId="ADAL" clId="{B68D55B4-C588-42C0-888D-33274ED0F496}" dt="2023-03-14T11:56:48.165" v="5825"/>
        <pc:sldMkLst>
          <pc:docMk/>
          <pc:sldMk cId="30948601" sldId="695"/>
        </pc:sldMkLst>
        <pc:spChg chg="add del mod">
          <ac:chgData name="Øyvind Wiig Petersen" userId="8db00c4c-acc5-4dea-8516-ccf730572e42" providerId="ADAL" clId="{B68D55B4-C588-42C0-888D-33274ED0F496}" dt="2023-03-12T08:49:14.726" v="5550" actId="20577"/>
          <ac:spMkLst>
            <pc:docMk/>
            <pc:sldMk cId="30948601" sldId="695"/>
            <ac:spMk id="2" creationId="{2881E206-40AC-FE0B-B7D4-FF10192E61DC}"/>
          </ac:spMkLst>
        </pc:spChg>
        <pc:spChg chg="del">
          <ac:chgData name="Øyvind Wiig Petersen" userId="8db00c4c-acc5-4dea-8516-ccf730572e42" providerId="ADAL" clId="{B68D55B4-C588-42C0-888D-33274ED0F496}" dt="2023-03-11T06:51:32.067" v="4542" actId="478"/>
          <ac:spMkLst>
            <pc:docMk/>
            <pc:sldMk cId="30948601" sldId="695"/>
            <ac:spMk id="2" creationId="{40E7C53B-EEFB-E6DE-0494-EC63D1E95101}"/>
          </ac:spMkLst>
        </pc:spChg>
        <pc:spChg chg="mod">
          <ac:chgData name="Øyvind Wiig Petersen" userId="8db00c4c-acc5-4dea-8516-ccf730572e42" providerId="ADAL" clId="{B68D55B4-C588-42C0-888D-33274ED0F496}" dt="2023-03-11T06:56:58.884" v="4788" actId="20577"/>
          <ac:spMkLst>
            <pc:docMk/>
            <pc:sldMk cId="30948601" sldId="695"/>
            <ac:spMk id="3" creationId="{1F71D3AD-841F-3F20-375A-A8CE45B42376}"/>
          </ac:spMkLst>
        </pc:spChg>
        <pc:spChg chg="add del mod">
          <ac:chgData name="Øyvind Wiig Petersen" userId="8db00c4c-acc5-4dea-8516-ccf730572e42" providerId="ADAL" clId="{B68D55B4-C588-42C0-888D-33274ED0F496}" dt="2023-03-11T06:54:22.362" v="4688" actId="478"/>
          <ac:spMkLst>
            <pc:docMk/>
            <pc:sldMk cId="30948601" sldId="695"/>
            <ac:spMk id="4" creationId="{7DFEA5A0-DACE-205C-7D67-F569F8F072B7}"/>
          </ac:spMkLst>
        </pc:spChg>
        <pc:spChg chg="add mod">
          <ac:chgData name="Øyvind Wiig Petersen" userId="8db00c4c-acc5-4dea-8516-ccf730572e42" providerId="ADAL" clId="{B68D55B4-C588-42C0-888D-33274ED0F496}" dt="2023-03-14T11:53:18.387" v="5792" actId="1076"/>
          <ac:spMkLst>
            <pc:docMk/>
            <pc:sldMk cId="30948601" sldId="695"/>
            <ac:spMk id="5" creationId="{EB9D0C17-F568-DE19-7E84-920BA551F4D0}"/>
          </ac:spMkLst>
        </pc:spChg>
      </pc:sldChg>
      <pc:sldChg chg="modSp add">
        <pc:chgData name="Øyvind Wiig Petersen" userId="8db00c4c-acc5-4dea-8516-ccf730572e42" providerId="ADAL" clId="{B68D55B4-C588-42C0-888D-33274ED0F496}" dt="2023-03-10T06:59:47.741" v="4417"/>
        <pc:sldMkLst>
          <pc:docMk/>
          <pc:sldMk cId="3527605035" sldId="696"/>
        </pc:sldMkLst>
        <pc:graphicFrameChg chg="mod">
          <ac:chgData name="Øyvind Wiig Petersen" userId="8db00c4c-acc5-4dea-8516-ccf730572e42" providerId="ADAL" clId="{B68D55B4-C588-42C0-888D-33274ED0F496}" dt="2023-03-10T06:59:47.741" v="4417"/>
          <ac:graphicFrameMkLst>
            <pc:docMk/>
            <pc:sldMk cId="3527605035" sldId="696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0T06:59:24.694" v="4414"/>
          <ac:graphicFrameMkLst>
            <pc:docMk/>
            <pc:sldMk cId="3527605035" sldId="696"/>
            <ac:graphicFrameMk id="8" creationId="{807A6579-0B1C-DD11-1702-2222E2F89FCB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20T20:04:13.712" v="6204"/>
        <pc:sldMkLst>
          <pc:docMk/>
          <pc:sldMk cId="732973673" sldId="697"/>
        </pc:sldMkLst>
        <pc:spChg chg="add del">
          <ac:chgData name="Øyvind Wiig Petersen" userId="8db00c4c-acc5-4dea-8516-ccf730572e42" providerId="ADAL" clId="{B68D55B4-C588-42C0-888D-33274ED0F496}" dt="2023-03-10T07:06:35.357" v="4475" actId="478"/>
          <ac:spMkLst>
            <pc:docMk/>
            <pc:sldMk cId="732973673" sldId="697"/>
            <ac:spMk id="7" creationId="{670A61AF-6E2A-5A85-92EB-F0CD7821710E}"/>
          </ac:spMkLst>
        </pc:spChg>
        <pc:spChg chg="add mod">
          <ac:chgData name="Øyvind Wiig Petersen" userId="8db00c4c-acc5-4dea-8516-ccf730572e42" providerId="ADAL" clId="{B68D55B4-C588-42C0-888D-33274ED0F496}" dt="2023-03-20T14:35:24.312" v="6172" actId="1076"/>
          <ac:spMkLst>
            <pc:docMk/>
            <pc:sldMk cId="732973673" sldId="697"/>
            <ac:spMk id="9" creationId="{93811C45-A63E-F960-C199-BB6ACEB801EA}"/>
          </ac:spMkLst>
        </pc:spChg>
        <pc:spChg chg="add del mod">
          <ac:chgData name="Øyvind Wiig Petersen" userId="8db00c4c-acc5-4dea-8516-ccf730572e42" providerId="ADAL" clId="{B68D55B4-C588-42C0-888D-33274ED0F496}" dt="2023-03-10T07:10:52.671" v="4508" actId="1076"/>
          <ac:spMkLst>
            <pc:docMk/>
            <pc:sldMk cId="732973673" sldId="697"/>
            <ac:spMk id="10" creationId="{870D6BE5-B345-333A-FB39-21B55C126636}"/>
          </ac:spMkLst>
        </pc:spChg>
        <pc:spChg chg="add mod">
          <ac:chgData name="Øyvind Wiig Petersen" userId="8db00c4c-acc5-4dea-8516-ccf730572e42" providerId="ADAL" clId="{B68D55B4-C588-42C0-888D-33274ED0F496}" dt="2023-03-20T14:35:29.008" v="6174" actId="1076"/>
          <ac:spMkLst>
            <pc:docMk/>
            <pc:sldMk cId="732973673" sldId="697"/>
            <ac:spMk id="11" creationId="{6A15D351-1120-666D-C4BC-FA96021669CF}"/>
          </ac:spMkLst>
        </pc:spChg>
        <pc:graphicFrameChg chg="add mod">
          <ac:chgData name="Øyvind Wiig Petersen" userId="8db00c4c-acc5-4dea-8516-ccf730572e42" providerId="ADAL" clId="{B68D55B4-C588-42C0-888D-33274ED0F496}" dt="2023-03-20T14:35:12.243" v="6169" actId="1076"/>
          <ac:graphicFrameMkLst>
            <pc:docMk/>
            <pc:sldMk cId="732973673" sldId="697"/>
            <ac:graphicFrameMk id="2" creationId="{CCD6039F-1D5C-626D-43F9-66BBBFAC0520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0T14:35:49.435" v="6180"/>
          <ac:graphicFrameMkLst>
            <pc:docMk/>
            <pc:sldMk cId="732973673" sldId="697"/>
            <ac:graphicFrameMk id="4" creationId="{7B552847-7469-5FBA-A6C6-DED772D5B434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0T14:35:29.864" v="6175" actId="1076"/>
          <ac:graphicFrameMkLst>
            <pc:docMk/>
            <pc:sldMk cId="732973673" sldId="697"/>
            <ac:graphicFrameMk id="5" creationId="{D46DF221-F79C-F256-D45E-E564260DA0D7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20T20:04:13.712" v="6204"/>
          <ac:graphicFrameMkLst>
            <pc:docMk/>
            <pc:sldMk cId="732973673" sldId="697"/>
            <ac:graphicFrameMk id="6" creationId="{1688BDB3-C489-D92C-691B-E3B7EC2EEB7D}"/>
          </ac:graphicFrameMkLst>
        </pc:graphicFrameChg>
        <pc:graphicFrameChg chg="add del">
          <ac:chgData name="Øyvind Wiig Petersen" userId="8db00c4c-acc5-4dea-8516-ccf730572e42" providerId="ADAL" clId="{B68D55B4-C588-42C0-888D-33274ED0F496}" dt="2023-03-10T07:06:10.800" v="4459" actId="478"/>
          <ac:graphicFrameMkLst>
            <pc:docMk/>
            <pc:sldMk cId="732973673" sldId="697"/>
            <ac:graphicFrameMk id="8" creationId="{807A6579-0B1C-DD11-1702-2222E2F89FCB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2T15:46:46.305" v="5687"/>
        <pc:sldMkLst>
          <pc:docMk/>
          <pc:sldMk cId="972800360" sldId="698"/>
        </pc:sldMkLst>
        <pc:spChg chg="del">
          <ac:chgData name="Øyvind Wiig Petersen" userId="8db00c4c-acc5-4dea-8516-ccf730572e42" providerId="ADAL" clId="{B68D55B4-C588-42C0-888D-33274ED0F496}" dt="2023-03-12T09:12:53.626" v="5631" actId="478"/>
          <ac:spMkLst>
            <pc:docMk/>
            <pc:sldMk cId="972800360" sldId="698"/>
            <ac:spMk id="5" creationId="{E8DBE81B-B146-B5FA-FD55-1565EC27524F}"/>
          </ac:spMkLst>
        </pc:spChg>
        <pc:graphicFrameChg chg="del">
          <ac:chgData name="Øyvind Wiig Petersen" userId="8db00c4c-acc5-4dea-8516-ccf730572e42" providerId="ADAL" clId="{B68D55B4-C588-42C0-888D-33274ED0F496}" dt="2023-03-12T09:12:47.147" v="5629" actId="478"/>
          <ac:graphicFrameMkLst>
            <pc:docMk/>
            <pc:sldMk cId="972800360" sldId="698"/>
            <ac:graphicFrameMk id="2" creationId="{29AADF38-F28E-B82B-4FA1-D2613DADDA6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2T15:46:46.305" v="5687"/>
          <ac:graphicFrameMkLst>
            <pc:docMk/>
            <pc:sldMk cId="972800360" sldId="698"/>
            <ac:graphicFrameMk id="6" creationId="{81BE1433-C74E-4130-2A06-90020F12775F}"/>
          </ac:graphicFrameMkLst>
        </pc:graphicFrameChg>
        <pc:cxnChg chg="add mod">
          <ac:chgData name="Øyvind Wiig Petersen" userId="8db00c4c-acc5-4dea-8516-ccf730572e42" providerId="ADAL" clId="{B68D55B4-C588-42C0-888D-33274ED0F496}" dt="2023-03-12T09:13:51.074" v="5639" actId="14100"/>
          <ac:cxnSpMkLst>
            <pc:docMk/>
            <pc:sldMk cId="972800360" sldId="698"/>
            <ac:cxnSpMk id="7" creationId="{07138D01-87B2-5306-7D09-131E56D985B7}"/>
          </ac:cxnSpMkLst>
        </pc:cxnChg>
        <pc:cxnChg chg="add mod">
          <ac:chgData name="Øyvind Wiig Petersen" userId="8db00c4c-acc5-4dea-8516-ccf730572e42" providerId="ADAL" clId="{B68D55B4-C588-42C0-888D-33274ED0F496}" dt="2023-03-12T09:14:47.263" v="5646" actId="1076"/>
          <ac:cxnSpMkLst>
            <pc:docMk/>
            <pc:sldMk cId="972800360" sldId="698"/>
            <ac:cxnSpMk id="10" creationId="{A84DC57E-7A24-5E95-9413-C6DF1246735E}"/>
          </ac:cxnSpMkLst>
        </pc:cxnChg>
        <pc:cxnChg chg="add mod">
          <ac:chgData name="Øyvind Wiig Petersen" userId="8db00c4c-acc5-4dea-8516-ccf730572e42" providerId="ADAL" clId="{B68D55B4-C588-42C0-888D-33274ED0F496}" dt="2023-03-12T09:16:05.697" v="5660" actId="1076"/>
          <ac:cxnSpMkLst>
            <pc:docMk/>
            <pc:sldMk cId="972800360" sldId="698"/>
            <ac:cxnSpMk id="13" creationId="{6FAEDC93-50D7-182A-11EA-9B140AD2DF6B}"/>
          </ac:cxnSpMkLst>
        </pc:cxnChg>
        <pc:cxnChg chg="add del mod">
          <ac:chgData name="Øyvind Wiig Petersen" userId="8db00c4c-acc5-4dea-8516-ccf730572e42" providerId="ADAL" clId="{B68D55B4-C588-42C0-888D-33274ED0F496}" dt="2023-03-12T09:16:02.944" v="5659" actId="478"/>
          <ac:cxnSpMkLst>
            <pc:docMk/>
            <pc:sldMk cId="972800360" sldId="698"/>
            <ac:cxnSpMk id="15" creationId="{97EED746-FB65-FAD8-8BBC-4BD0E761667B}"/>
          </ac:cxnSpMkLst>
        </pc:cxnChg>
        <pc:cxnChg chg="add mod">
          <ac:chgData name="Øyvind Wiig Petersen" userId="8db00c4c-acc5-4dea-8516-ccf730572e42" providerId="ADAL" clId="{B68D55B4-C588-42C0-888D-33274ED0F496}" dt="2023-03-12T15:46:16.397" v="5684" actId="14100"/>
          <ac:cxnSpMkLst>
            <pc:docMk/>
            <pc:sldMk cId="972800360" sldId="698"/>
            <ac:cxnSpMk id="16" creationId="{24FB0874-9EFE-2E79-6CD7-9AED13515E79}"/>
          </ac:cxnSpMkLst>
        </pc:cxnChg>
        <pc:cxnChg chg="add mod">
          <ac:chgData name="Øyvind Wiig Petersen" userId="8db00c4c-acc5-4dea-8516-ccf730572e42" providerId="ADAL" clId="{B68D55B4-C588-42C0-888D-33274ED0F496}" dt="2023-03-12T09:15:19.752" v="5658" actId="1076"/>
          <ac:cxnSpMkLst>
            <pc:docMk/>
            <pc:sldMk cId="972800360" sldId="698"/>
            <ac:cxnSpMk id="18" creationId="{E0BC55E8-E82F-6758-016E-798A14FED4BE}"/>
          </ac:cxnSpMkLst>
        </pc:cxnChg>
      </pc:sldChg>
      <pc:sldChg chg="modSp add">
        <pc:chgData name="Øyvind Wiig Petersen" userId="8db00c4c-acc5-4dea-8516-ccf730572e42" providerId="ADAL" clId="{B68D55B4-C588-42C0-888D-33274ED0F496}" dt="2023-03-12T18:54:56.482" v="5690"/>
        <pc:sldMkLst>
          <pc:docMk/>
          <pc:sldMk cId="1355441679" sldId="699"/>
        </pc:sldMkLst>
        <pc:graphicFrameChg chg="mod">
          <ac:chgData name="Øyvind Wiig Petersen" userId="8db00c4c-acc5-4dea-8516-ccf730572e42" providerId="ADAL" clId="{B68D55B4-C588-42C0-888D-33274ED0F496}" dt="2023-03-12T18:54:56.482" v="5690"/>
          <ac:graphicFrameMkLst>
            <pc:docMk/>
            <pc:sldMk cId="1355441679" sldId="699"/>
            <ac:graphicFrameMk id="6" creationId="{81BE1433-C74E-4130-2A06-90020F12775F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4T11:54:55.013" v="5818" actId="21"/>
        <pc:sldMkLst>
          <pc:docMk/>
          <pc:sldMk cId="1664865800" sldId="700"/>
        </pc:sldMkLst>
        <pc:spChg chg="del">
          <ac:chgData name="Øyvind Wiig Petersen" userId="8db00c4c-acc5-4dea-8516-ccf730572e42" providerId="ADAL" clId="{B68D55B4-C588-42C0-888D-33274ED0F496}" dt="2023-03-14T11:51:31.581" v="5777" actId="478"/>
          <ac:spMkLst>
            <pc:docMk/>
            <pc:sldMk cId="1664865800" sldId="700"/>
            <ac:spMk id="2" creationId="{2881E206-40AC-FE0B-B7D4-FF10192E61DC}"/>
          </ac:spMkLst>
        </pc:spChg>
        <pc:spChg chg="mod">
          <ac:chgData name="Øyvind Wiig Petersen" userId="8db00c4c-acc5-4dea-8516-ccf730572e42" providerId="ADAL" clId="{B68D55B4-C588-42C0-888D-33274ED0F496}" dt="2023-03-14T11:54:55.013" v="5818" actId="21"/>
          <ac:spMkLst>
            <pc:docMk/>
            <pc:sldMk cId="1664865800" sldId="700"/>
            <ac:spMk id="3" creationId="{1F71D3AD-841F-3F20-375A-A8CE45B42376}"/>
          </ac:spMkLst>
        </pc:spChg>
        <pc:spChg chg="del">
          <ac:chgData name="Øyvind Wiig Petersen" userId="8db00c4c-acc5-4dea-8516-ccf730572e42" providerId="ADAL" clId="{B68D55B4-C588-42C0-888D-33274ED0F496}" dt="2023-03-14T11:51:31.581" v="5777" actId="478"/>
          <ac:spMkLst>
            <pc:docMk/>
            <pc:sldMk cId="1664865800" sldId="700"/>
            <ac:spMk id="5" creationId="{EB9D0C17-F568-DE19-7E84-920BA551F4D0}"/>
          </ac:spMkLst>
        </pc:spChg>
        <pc:spChg chg="add del mod">
          <ac:chgData name="Øyvind Wiig Petersen" userId="8db00c4c-acc5-4dea-8516-ccf730572e42" providerId="ADAL" clId="{B68D55B4-C588-42C0-888D-33274ED0F496}" dt="2023-03-14T11:53:38.658" v="5796"/>
          <ac:spMkLst>
            <pc:docMk/>
            <pc:sldMk cId="1664865800" sldId="700"/>
            <ac:spMk id="7" creationId="{56DC0D42-499C-22BD-B26E-F51D4834C4A1}"/>
          </ac:spMkLst>
        </pc:spChg>
        <pc:picChg chg="add mod">
          <ac:chgData name="Øyvind Wiig Petersen" userId="8db00c4c-acc5-4dea-8516-ccf730572e42" providerId="ADAL" clId="{B68D55B4-C588-42C0-888D-33274ED0F496}" dt="2023-03-14T11:54:35.549" v="5814" actId="12788"/>
          <ac:picMkLst>
            <pc:docMk/>
            <pc:sldMk cId="1664865800" sldId="700"/>
            <ac:picMk id="6" creationId="{CA6B76AC-4C0D-3860-856B-3EAC0D80226B}"/>
          </ac:picMkLst>
        </pc:picChg>
      </pc:sldChg>
      <pc:sldChg chg="modSp add ord">
        <pc:chgData name="Øyvind Wiig Petersen" userId="8db00c4c-acc5-4dea-8516-ccf730572e42" providerId="ADAL" clId="{B68D55B4-C588-42C0-888D-33274ED0F496}" dt="2023-03-14T11:52:31.359" v="5782"/>
        <pc:sldMkLst>
          <pc:docMk/>
          <pc:sldMk cId="3131526865" sldId="701"/>
        </pc:sldMkLst>
        <pc:graphicFrameChg chg="mod">
          <ac:chgData name="Øyvind Wiig Petersen" userId="8db00c4c-acc5-4dea-8516-ccf730572e42" providerId="ADAL" clId="{B68D55B4-C588-42C0-888D-33274ED0F496}" dt="2023-03-14T11:52:31.359" v="5782"/>
          <ac:graphicFrameMkLst>
            <pc:docMk/>
            <pc:sldMk cId="3131526865" sldId="701"/>
            <ac:graphicFrameMk id="10" creationId="{E3689922-FCC5-B8AA-D498-3F12289C3A47}"/>
          </ac:graphicFrameMkLst>
        </pc:graphicFrameChg>
      </pc:sldChg>
      <pc:sldChg chg="addSp delSp modSp add mod">
        <pc:chgData name="Øyvind Wiig Petersen" userId="8db00c4c-acc5-4dea-8516-ccf730572e42" providerId="ADAL" clId="{B68D55B4-C588-42C0-888D-33274ED0F496}" dt="2023-03-14T11:54:49.494" v="5817" actId="21"/>
        <pc:sldMkLst>
          <pc:docMk/>
          <pc:sldMk cId="2272045144" sldId="702"/>
        </pc:sldMkLst>
        <pc:spChg chg="mod">
          <ac:chgData name="Øyvind Wiig Petersen" userId="8db00c4c-acc5-4dea-8516-ccf730572e42" providerId="ADAL" clId="{B68D55B4-C588-42C0-888D-33274ED0F496}" dt="2023-03-14T11:54:49.494" v="5817" actId="21"/>
          <ac:spMkLst>
            <pc:docMk/>
            <pc:sldMk cId="2272045144" sldId="702"/>
            <ac:spMk id="3" creationId="{1F71D3AD-841F-3F20-375A-A8CE45B42376}"/>
          </ac:spMkLst>
        </pc:spChg>
        <pc:picChg chg="add mod">
          <ac:chgData name="Øyvind Wiig Petersen" userId="8db00c4c-acc5-4dea-8516-ccf730572e42" providerId="ADAL" clId="{B68D55B4-C588-42C0-888D-33274ED0F496}" dt="2023-03-14T11:54:43.627" v="5816" actId="12789"/>
          <ac:picMkLst>
            <pc:docMk/>
            <pc:sldMk cId="2272045144" sldId="702"/>
            <ac:picMk id="4" creationId="{CFB78594-879D-DE07-1BE7-47C0FA912743}"/>
          </ac:picMkLst>
        </pc:picChg>
        <pc:picChg chg="del">
          <ac:chgData name="Øyvind Wiig Petersen" userId="8db00c4c-acc5-4dea-8516-ccf730572e42" providerId="ADAL" clId="{B68D55B4-C588-42C0-888D-33274ED0F496}" dt="2023-03-14T11:53:51.939" v="5798" actId="478"/>
          <ac:picMkLst>
            <pc:docMk/>
            <pc:sldMk cId="2272045144" sldId="702"/>
            <ac:picMk id="6" creationId="{CA6B76AC-4C0D-3860-856B-3EAC0D80226B}"/>
          </ac:picMkLst>
        </pc:picChg>
      </pc:sldChg>
      <pc:sldChg chg="modSp add">
        <pc:chgData name="Øyvind Wiig Petersen" userId="8db00c4c-acc5-4dea-8516-ccf730572e42" providerId="ADAL" clId="{B68D55B4-C588-42C0-888D-33274ED0F496}" dt="2023-03-14T11:55:56.613" v="5821" actId="14826"/>
        <pc:sldMkLst>
          <pc:docMk/>
          <pc:sldMk cId="367948738" sldId="703"/>
        </pc:sldMkLst>
        <pc:picChg chg="mod">
          <ac:chgData name="Øyvind Wiig Petersen" userId="8db00c4c-acc5-4dea-8516-ccf730572e42" providerId="ADAL" clId="{B68D55B4-C588-42C0-888D-33274ED0F496}" dt="2023-03-14T11:55:56.613" v="5821" actId="14826"/>
          <ac:picMkLst>
            <pc:docMk/>
            <pc:sldMk cId="367948738" sldId="703"/>
            <ac:picMk id="4" creationId="{CFB78594-879D-DE07-1BE7-47C0FA912743}"/>
          </ac:picMkLst>
        </pc:picChg>
      </pc:sldChg>
      <pc:sldChg chg="modSp add mod">
        <pc:chgData name="Øyvind Wiig Petersen" userId="8db00c4c-acc5-4dea-8516-ccf730572e42" providerId="ADAL" clId="{B68D55B4-C588-42C0-888D-33274ED0F496}" dt="2023-03-19T18:16:48.047" v="6111"/>
        <pc:sldMkLst>
          <pc:docMk/>
          <pc:sldMk cId="3601277903" sldId="704"/>
        </pc:sldMkLst>
        <pc:spChg chg="mod">
          <ac:chgData name="Øyvind Wiig Petersen" userId="8db00c4c-acc5-4dea-8516-ccf730572e42" providerId="ADAL" clId="{B68D55B4-C588-42C0-888D-33274ED0F496}" dt="2023-03-19T18:16:30.051" v="6107" actId="20577"/>
          <ac:spMkLst>
            <pc:docMk/>
            <pc:sldMk cId="3601277903" sldId="704"/>
            <ac:spMk id="3" creationId="{84593275-CCE2-70A7-EF60-B5D9F7E0E67D}"/>
          </ac:spMkLst>
        </pc:spChg>
        <pc:spChg chg="mod">
          <ac:chgData name="Øyvind Wiig Petersen" userId="8db00c4c-acc5-4dea-8516-ccf730572e42" providerId="ADAL" clId="{B68D55B4-C588-42C0-888D-33274ED0F496}" dt="2023-03-15T11:53:14.301" v="5888" actId="1076"/>
          <ac:spMkLst>
            <pc:docMk/>
            <pc:sldMk cId="3601277903" sldId="704"/>
            <ac:spMk id="24" creationId="{FA3C72C5-1EC3-6246-AAAD-46CECD3569B3}"/>
          </ac:spMkLst>
        </pc:spChg>
        <pc:spChg chg="mod">
          <ac:chgData name="Øyvind Wiig Petersen" userId="8db00c4c-acc5-4dea-8516-ccf730572e42" providerId="ADAL" clId="{B68D55B4-C588-42C0-888D-33274ED0F496}" dt="2023-03-15T11:53:17.408" v="5890" actId="1038"/>
          <ac:spMkLst>
            <pc:docMk/>
            <pc:sldMk cId="3601277903" sldId="704"/>
            <ac:spMk id="25" creationId="{1A7E5789-3F57-64D9-AB28-558EED9D7C50}"/>
          </ac:spMkLst>
        </pc:spChg>
        <pc:graphicFrameChg chg="mod">
          <ac:chgData name="Øyvind Wiig Petersen" userId="8db00c4c-acc5-4dea-8516-ccf730572e42" providerId="ADAL" clId="{B68D55B4-C588-42C0-888D-33274ED0F496}" dt="2023-03-19T18:16:42.571" v="6109"/>
          <ac:graphicFrameMkLst>
            <pc:docMk/>
            <pc:sldMk cId="3601277903" sldId="704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9T18:16:48.047" v="6111"/>
          <ac:graphicFrameMkLst>
            <pc:docMk/>
            <pc:sldMk cId="3601277903" sldId="704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5T10:31:16.951" v="5833" actId="1076"/>
          <ac:cxnSpMkLst>
            <pc:docMk/>
            <pc:sldMk cId="3601277903" sldId="704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5T10:31:15.130" v="5832" actId="1076"/>
          <ac:cxnSpMkLst>
            <pc:docMk/>
            <pc:sldMk cId="3601277903" sldId="704"/>
            <ac:cxnSpMk id="22" creationId="{DD5C5261-4E54-D8E1-D172-559C0A23F14B}"/>
          </ac:cxnSpMkLst>
        </pc:cxnChg>
      </pc:sldChg>
      <pc:sldChg chg="addSp delSp modSp add mod">
        <pc:chgData name="Øyvind Wiig Petersen" userId="8db00c4c-acc5-4dea-8516-ccf730572e42" providerId="ADAL" clId="{B68D55B4-C588-42C0-888D-33274ED0F496}" dt="2023-03-20T15:00:25.497" v="6183" actId="1076"/>
        <pc:sldMkLst>
          <pc:docMk/>
          <pc:sldMk cId="1055919044" sldId="705"/>
        </pc:sldMkLst>
        <pc:spChg chg="mod">
          <ac:chgData name="Øyvind Wiig Petersen" userId="8db00c4c-acc5-4dea-8516-ccf730572e42" providerId="ADAL" clId="{B68D55B4-C588-42C0-888D-33274ED0F496}" dt="2023-03-15T10:31:28.591" v="5835" actId="20577"/>
          <ac:spMkLst>
            <pc:docMk/>
            <pc:sldMk cId="1055919044" sldId="705"/>
            <ac:spMk id="3" creationId="{84593275-CCE2-70A7-EF60-B5D9F7E0E67D}"/>
          </ac:spMkLst>
        </pc:spChg>
        <pc:spChg chg="del mod">
          <ac:chgData name="Øyvind Wiig Petersen" userId="8db00c4c-acc5-4dea-8516-ccf730572e42" providerId="ADAL" clId="{B68D55B4-C588-42C0-888D-33274ED0F496}" dt="2023-03-20T14:53:41.390" v="6182" actId="478"/>
          <ac:spMkLst>
            <pc:docMk/>
            <pc:sldMk cId="1055919044" sldId="705"/>
            <ac:spMk id="24" creationId="{FA3C72C5-1EC3-6246-AAAD-46CECD3569B3}"/>
          </ac:spMkLst>
        </pc:spChg>
        <pc:spChg chg="del mod">
          <ac:chgData name="Øyvind Wiig Petersen" userId="8db00c4c-acc5-4dea-8516-ccf730572e42" providerId="ADAL" clId="{B68D55B4-C588-42C0-888D-33274ED0F496}" dt="2023-03-19T18:23:55.509" v="6115" actId="478"/>
          <ac:spMkLst>
            <pc:docMk/>
            <pc:sldMk cId="1055919044" sldId="705"/>
            <ac:spMk id="25" creationId="{1A7E5789-3F57-64D9-AB28-558EED9D7C50}"/>
          </ac:spMkLst>
        </pc:spChg>
        <pc:graphicFrameChg chg="add mod">
          <ac:chgData name="Øyvind Wiig Petersen" userId="8db00c4c-acc5-4dea-8516-ccf730572e42" providerId="ADAL" clId="{B68D55B4-C588-42C0-888D-33274ED0F496}" dt="2023-03-20T15:00:25.497" v="6183" actId="1076"/>
          <ac:graphicFrameMkLst>
            <pc:docMk/>
            <pc:sldMk cId="1055919044" sldId="705"/>
            <ac:graphicFrameMk id="2" creationId="{E3DA5229-DCB6-C1D8-9281-6CEEC67E25BF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5T12:04:48.834" v="5907" actId="1035"/>
          <ac:graphicFrameMkLst>
            <pc:docMk/>
            <pc:sldMk cId="1055919044" sldId="705"/>
            <ac:graphicFrameMk id="4" creationId="{F4C54034-6D07-5F01-F21D-722F2F6562F3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15T12:27:02.851" v="5922" actId="1076"/>
          <ac:graphicFrameMkLst>
            <pc:docMk/>
            <pc:sldMk cId="1055919044" sldId="705"/>
            <ac:graphicFrameMk id="23" creationId="{24A44675-C057-6654-EB21-03855BAEA9E6}"/>
          </ac:graphicFrameMkLst>
        </pc:graphicFrameChg>
        <pc:cxnChg chg="mod">
          <ac:chgData name="Øyvind Wiig Petersen" userId="8db00c4c-acc5-4dea-8516-ccf730572e42" providerId="ADAL" clId="{B68D55B4-C588-42C0-888D-33274ED0F496}" dt="2023-03-15T10:41:17.349" v="5867" actId="1076"/>
          <ac:cxnSpMkLst>
            <pc:docMk/>
            <pc:sldMk cId="1055919044" sldId="705"/>
            <ac:cxnSpMk id="6" creationId="{E8ACE8E0-365A-0D13-162F-96DD97E6433C}"/>
          </ac:cxnSpMkLst>
        </pc:cxnChg>
        <pc:cxnChg chg="mod">
          <ac:chgData name="Øyvind Wiig Petersen" userId="8db00c4c-acc5-4dea-8516-ccf730572e42" providerId="ADAL" clId="{B68D55B4-C588-42C0-888D-33274ED0F496}" dt="2023-03-15T10:41:21.866" v="5868" actId="1076"/>
          <ac:cxnSpMkLst>
            <pc:docMk/>
            <pc:sldMk cId="1055919044" sldId="705"/>
            <ac:cxnSpMk id="22" creationId="{DD5C5261-4E54-D8E1-D172-559C0A23F14B}"/>
          </ac:cxnSpMkLst>
        </pc:cxnChg>
      </pc:sldChg>
      <pc:sldChg chg="delSp modSp add mod">
        <pc:chgData name="Øyvind Wiig Petersen" userId="8db00c4c-acc5-4dea-8516-ccf730572e42" providerId="ADAL" clId="{B68D55B4-C588-42C0-888D-33274ED0F496}" dt="2023-03-21T14:50:11.539" v="6254"/>
        <pc:sldMkLst>
          <pc:docMk/>
          <pc:sldMk cId="1235534667" sldId="706"/>
        </pc:sldMkLst>
        <pc:spChg chg="mod">
          <ac:chgData name="Øyvind Wiig Petersen" userId="8db00c4c-acc5-4dea-8516-ccf730572e42" providerId="ADAL" clId="{B68D55B4-C588-42C0-888D-33274ED0F496}" dt="2023-03-21T06:49:28.487" v="6237" actId="5793"/>
          <ac:spMkLst>
            <pc:docMk/>
            <pc:sldMk cId="1235534667" sldId="706"/>
            <ac:spMk id="3" creationId="{B2E79737-BE51-3C0F-EFAC-7A3E5AD0CFC4}"/>
          </ac:spMkLst>
        </pc:spChg>
        <pc:spChg chg="del">
          <ac:chgData name="Øyvind Wiig Petersen" userId="8db00c4c-acc5-4dea-8516-ccf730572e42" providerId="ADAL" clId="{B68D55B4-C588-42C0-888D-33274ED0F496}" dt="2023-03-21T06:46:36.085" v="6214" actId="478"/>
          <ac:spMkLst>
            <pc:docMk/>
            <pc:sldMk cId="1235534667" sldId="706"/>
            <ac:spMk id="10" creationId="{B8485B2B-F427-0FFD-D793-CAC1097152E1}"/>
          </ac:spMkLst>
        </pc:spChg>
        <pc:graphicFrameChg chg="mod">
          <ac:chgData name="Øyvind Wiig Petersen" userId="8db00c4c-acc5-4dea-8516-ccf730572e42" providerId="ADAL" clId="{B68D55B4-C588-42C0-888D-33274ED0F496}" dt="2023-03-21T06:46:24.484" v="6212"/>
          <ac:graphicFrameMkLst>
            <pc:docMk/>
            <pc:sldMk cId="1235534667" sldId="706"/>
            <ac:graphicFrameMk id="2" creationId="{29AADF38-F28E-B82B-4FA1-D2613DADDA69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1T06:53:41.930" v="6253"/>
          <ac:graphicFrameMkLst>
            <pc:docMk/>
            <pc:sldMk cId="1235534667" sldId="706"/>
            <ac:graphicFrameMk id="6" creationId="{35B9A42F-CCE2-F9D1-C60A-D623DDB0B5DF}"/>
          </ac:graphicFrameMkLst>
        </pc:graphicFrameChg>
        <pc:graphicFrameChg chg="del">
          <ac:chgData name="Øyvind Wiig Petersen" userId="8db00c4c-acc5-4dea-8516-ccf730572e42" providerId="ADAL" clId="{B68D55B4-C588-42C0-888D-33274ED0F496}" dt="2023-03-21T06:46:17.763" v="6210" actId="478"/>
          <ac:graphicFrameMkLst>
            <pc:docMk/>
            <pc:sldMk cId="1235534667" sldId="706"/>
            <ac:graphicFrameMk id="7" creationId="{04E6633B-6336-1AA8-FF5D-1786A8194AC2}"/>
          </ac:graphicFrameMkLst>
        </pc:graphicFrameChg>
        <pc:graphicFrameChg chg="mod">
          <ac:chgData name="Øyvind Wiig Petersen" userId="8db00c4c-acc5-4dea-8516-ccf730572e42" providerId="ADAL" clId="{B68D55B4-C588-42C0-888D-33274ED0F496}" dt="2023-03-21T14:50:11.539" v="6254"/>
          <ac:graphicFrameMkLst>
            <pc:docMk/>
            <pc:sldMk cId="1235534667" sldId="706"/>
            <ac:graphicFrameMk id="9" creationId="{E19F36F6-91F0-FEAD-C5D4-FB61F264AFFA}"/>
          </ac:graphicFrameMkLst>
        </pc:graphicFrameChg>
        <pc:picChg chg="del">
          <ac:chgData name="Øyvind Wiig Petersen" userId="8db00c4c-acc5-4dea-8516-ccf730572e42" providerId="ADAL" clId="{B68D55B4-C588-42C0-888D-33274ED0F496}" dt="2023-03-21T06:46:08.120" v="6209" actId="478"/>
          <ac:picMkLst>
            <pc:docMk/>
            <pc:sldMk cId="1235534667" sldId="706"/>
            <ac:picMk id="4" creationId="{54F5E7E3-DC72-95AD-C104-A7CFB5B315AA}"/>
          </ac:picMkLst>
        </pc:picChg>
      </pc:sldChg>
      <pc:sldChg chg="addSp modSp add mod">
        <pc:chgData name="Øyvind Wiig Petersen" userId="8db00c4c-acc5-4dea-8516-ccf730572e42" providerId="ADAL" clId="{B68D55B4-C588-42C0-888D-33274ED0F496}" dt="2023-03-22T09:28:14.517" v="6311" actId="1076"/>
        <pc:sldMkLst>
          <pc:docMk/>
          <pc:sldMk cId="57814939" sldId="707"/>
        </pc:sldMkLst>
        <pc:spChg chg="mod">
          <ac:chgData name="Øyvind Wiig Petersen" userId="8db00c4c-acc5-4dea-8516-ccf730572e42" providerId="ADAL" clId="{B68D55B4-C588-42C0-888D-33274ED0F496}" dt="2023-03-22T08:52:06.691" v="6257" actId="20577"/>
          <ac:spMkLst>
            <pc:docMk/>
            <pc:sldMk cId="57814939" sldId="707"/>
            <ac:spMk id="3" creationId="{B2E79737-BE51-3C0F-EFAC-7A3E5AD0CFC4}"/>
          </ac:spMkLst>
        </pc:spChg>
        <pc:graphicFrameChg chg="add mod">
          <ac:chgData name="Øyvind Wiig Petersen" userId="8db00c4c-acc5-4dea-8516-ccf730572e42" providerId="ADAL" clId="{B68D55B4-C588-42C0-888D-33274ED0F496}" dt="2023-03-22T09:19:56.733" v="6277" actId="1076"/>
          <ac:graphicFrameMkLst>
            <pc:docMk/>
            <pc:sldMk cId="57814939" sldId="707"/>
            <ac:graphicFrameMk id="4" creationId="{FB424F76-F1A4-C519-3638-B41EADFD742E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2T09:19:21.326" v="6274" actId="1076"/>
          <ac:graphicFrameMkLst>
            <pc:docMk/>
            <pc:sldMk cId="57814939" sldId="707"/>
            <ac:graphicFrameMk id="7" creationId="{6517313C-DCCE-356C-D64A-4056E0917B5A}"/>
          </ac:graphicFrameMkLst>
        </pc:graphicFrameChg>
        <pc:graphicFrameChg chg="add mod">
          <ac:chgData name="Øyvind Wiig Petersen" userId="8db00c4c-acc5-4dea-8516-ccf730572e42" providerId="ADAL" clId="{B68D55B4-C588-42C0-888D-33274ED0F496}" dt="2023-03-22T09:28:14.517" v="6311" actId="1076"/>
          <ac:graphicFrameMkLst>
            <pc:docMk/>
            <pc:sldMk cId="57814939" sldId="707"/>
            <ac:graphicFrameMk id="8" creationId="{7136F97A-A291-092C-A5B0-76044CAD9C9F}"/>
          </ac:graphicFrameMkLst>
        </pc:graphicFrameChg>
      </pc:sldChg>
      <pc:sldChg chg="add del">
        <pc:chgData name="Øyvind Wiig Petersen" userId="8db00c4c-acc5-4dea-8516-ccf730572e42" providerId="ADAL" clId="{B68D55B4-C588-42C0-888D-33274ED0F496}" dt="2023-03-23T07:26:13.844" v="6313"/>
        <pc:sldMkLst>
          <pc:docMk/>
          <pc:sldMk cId="2383269675" sldId="708"/>
        </pc:sldMkLst>
      </pc:sldChg>
      <pc:sldChg chg="addSp delSp modSp add mod">
        <pc:chgData name="Øyvind Wiig Petersen" userId="8db00c4c-acc5-4dea-8516-ccf730572e42" providerId="ADAL" clId="{B68D55B4-C588-42C0-888D-33274ED0F496}" dt="2023-03-23T07:44:17.149" v="6346" actId="1076"/>
        <pc:sldMkLst>
          <pc:docMk/>
          <pc:sldMk cId="2725186707" sldId="708"/>
        </pc:sldMkLst>
        <pc:spChg chg="add del">
          <ac:chgData name="Øyvind Wiig Petersen" userId="8db00c4c-acc5-4dea-8516-ccf730572e42" providerId="ADAL" clId="{B68D55B4-C588-42C0-888D-33274ED0F496}" dt="2023-03-23T07:44:11.406" v="6343" actId="478"/>
          <ac:spMkLst>
            <pc:docMk/>
            <pc:sldMk cId="2725186707" sldId="708"/>
            <ac:spMk id="2" creationId="{55C196F6-FA5A-0CC6-292E-0523412346FC}"/>
          </ac:spMkLst>
        </pc:spChg>
        <pc:spChg chg="mod">
          <ac:chgData name="Øyvind Wiig Petersen" userId="8db00c4c-acc5-4dea-8516-ccf730572e42" providerId="ADAL" clId="{B68D55B4-C588-42C0-888D-33274ED0F496}" dt="2023-03-23T07:26:19.487" v="6318" actId="20577"/>
          <ac:spMkLst>
            <pc:docMk/>
            <pc:sldMk cId="2725186707" sldId="708"/>
            <ac:spMk id="3" creationId="{7D12510C-5026-AF89-EFFC-BBB3EF5352A6}"/>
          </ac:spMkLst>
        </pc:spChg>
        <pc:graphicFrameChg chg="del">
          <ac:chgData name="Øyvind Wiig Petersen" userId="8db00c4c-acc5-4dea-8516-ccf730572e42" providerId="ADAL" clId="{B68D55B4-C588-42C0-888D-33274ED0F496}" dt="2023-03-23T07:26:21.104" v="6319" actId="478"/>
          <ac:graphicFrameMkLst>
            <pc:docMk/>
            <pc:sldMk cId="2725186707" sldId="708"/>
            <ac:graphicFrameMk id="7" creationId="{BEF6ED9D-D0F8-E93B-D7C4-BC3277DEC69A}"/>
          </ac:graphicFrameMkLst>
        </pc:graphicFrameChg>
        <pc:graphicFrameChg chg="add del mod">
          <ac:chgData name="Øyvind Wiig Petersen" userId="8db00c4c-acc5-4dea-8516-ccf730572e42" providerId="ADAL" clId="{B68D55B4-C588-42C0-888D-33274ED0F496}" dt="2023-03-23T07:44:17.149" v="6346" actId="1076"/>
          <ac:graphicFrameMkLst>
            <pc:docMk/>
            <pc:sldMk cId="2725186707" sldId="708"/>
            <ac:graphicFrameMk id="12" creationId="{B3FBBF00-6BFC-64D3-9BC3-CF8482101003}"/>
          </ac:graphicFrameMkLst>
        </pc:graphicFrameChg>
      </pc:sldChg>
      <pc:sldMasterChg chg="modSldLayout">
        <pc:chgData name="Øyvind Wiig Petersen" userId="8db00c4c-acc5-4dea-8516-ccf730572e42" providerId="ADAL" clId="{B68D55B4-C588-42C0-888D-33274ED0F496}" dt="2023-03-09T09:55:43.937" v="2175" actId="20577"/>
        <pc:sldMasterMkLst>
          <pc:docMk/>
          <pc:sldMasterMk cId="5777989" sldId="2147483648"/>
        </pc:sldMasterMkLst>
        <pc:sldLayoutChg chg="modSp mod">
          <pc:chgData name="Øyvind Wiig Petersen" userId="8db00c4c-acc5-4dea-8516-ccf730572e42" providerId="ADAL" clId="{B68D55B4-C588-42C0-888D-33274ED0F496}" dt="2023-03-09T09:55:43.937" v="2175" actId="20577"/>
          <pc:sldLayoutMkLst>
            <pc:docMk/>
            <pc:sldMasterMk cId="5777989" sldId="2147483648"/>
            <pc:sldLayoutMk cId="2060019826" sldId="2147483650"/>
          </pc:sldLayoutMkLst>
          <pc:spChg chg="mod">
            <ac:chgData name="Øyvind Wiig Petersen" userId="8db00c4c-acc5-4dea-8516-ccf730572e42" providerId="ADAL" clId="{B68D55B4-C588-42C0-888D-33274ED0F496}" dt="2023-03-09T09:55:43.937" v="2175" actId="20577"/>
            <ac:spMkLst>
              <pc:docMk/>
              <pc:sldMasterMk cId="5777989" sldId="2147483648"/>
              <pc:sldLayoutMk cId="2060019826" sldId="2147483650"/>
              <ac:spMk id="3" creationId="{00000000-0000-0000-0000-000000000000}"/>
            </ac:spMkLst>
          </pc:spChg>
          <pc:spChg chg="mod">
            <ac:chgData name="Øyvind Wiig Petersen" userId="8db00c4c-acc5-4dea-8516-ccf730572e42" providerId="ADAL" clId="{B68D55B4-C588-42C0-888D-33274ED0F496}" dt="2023-03-09T09:30:29.959" v="1399" actId="1076"/>
            <ac:spMkLst>
              <pc:docMk/>
              <pc:sldMasterMk cId="5777989" sldId="2147483648"/>
              <pc:sldLayoutMk cId="2060019826" sldId="2147483650"/>
              <ac:spMk id="4" creationId="{00000000-0000-0000-0000-000000000000}"/>
            </ac:spMkLst>
          </pc:spChg>
        </pc:sldLayoutChg>
      </pc:sldMasterChg>
    </pc:docChg>
  </pc:docChgLst>
  <pc:docChgLst>
    <pc:chgData name="Øyvind Wiig Petersen" userId="8db00c4c-acc5-4dea-8516-ccf730572e42" providerId="ADAL" clId="{F0E25A11-CAB6-4A50-BCA7-C03D412FF94E}"/>
    <pc:docChg chg="undo redo custSel addSld delSld modSld sldOrd">
      <pc:chgData name="Øyvind Wiig Petersen" userId="8db00c4c-acc5-4dea-8516-ccf730572e42" providerId="ADAL" clId="{F0E25A11-CAB6-4A50-BCA7-C03D412FF94E}" dt="2023-06-30T06:39:12.943" v="226" actId="1076"/>
      <pc:docMkLst>
        <pc:docMk/>
      </pc:docMkLst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2297208258" sldId="571"/>
        </pc:sldMkLst>
      </pc:sldChg>
      <pc:sldChg chg="modSp mod">
        <pc:chgData name="Øyvind Wiig Petersen" userId="8db00c4c-acc5-4dea-8516-ccf730572e42" providerId="ADAL" clId="{F0E25A11-CAB6-4A50-BCA7-C03D412FF94E}" dt="2023-06-13T08:40:07.584" v="10"/>
        <pc:sldMkLst>
          <pc:docMk/>
          <pc:sldMk cId="3122996818" sldId="619"/>
        </pc:sldMkLst>
        <pc:spChg chg="mod">
          <ac:chgData name="Øyvind Wiig Petersen" userId="8db00c4c-acc5-4dea-8516-ccf730572e42" providerId="ADAL" clId="{F0E25A11-CAB6-4A50-BCA7-C03D412FF94E}" dt="2023-06-13T08:40:07.584" v="10"/>
          <ac:spMkLst>
            <pc:docMk/>
            <pc:sldMk cId="3122996818" sldId="619"/>
            <ac:spMk id="13" creationId="{348DDC63-D03F-4E4B-B5C0-63C3F1A3BC59}"/>
          </ac:spMkLst>
        </pc:spChg>
      </pc:sldChg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4015089207" sldId="620"/>
        </pc:sldMkLst>
      </pc:sldChg>
      <pc:sldChg chg="add del">
        <pc:chgData name="Øyvind Wiig Petersen" userId="8db00c4c-acc5-4dea-8516-ccf730572e42" providerId="ADAL" clId="{F0E25A11-CAB6-4A50-BCA7-C03D412FF94E}" dt="2023-06-13T08:40:07.062" v="8" actId="2696"/>
        <pc:sldMkLst>
          <pc:docMk/>
          <pc:sldMk cId="21414729" sldId="621"/>
        </pc:sldMkLst>
      </pc:sldChg>
      <pc:sldChg chg="mod modShow">
        <pc:chgData name="Øyvind Wiig Petersen" userId="8db00c4c-acc5-4dea-8516-ccf730572e42" providerId="ADAL" clId="{F0E25A11-CAB6-4A50-BCA7-C03D412FF94E}" dt="2023-06-13T08:48:31.478" v="142" actId="729"/>
        <pc:sldMkLst>
          <pc:docMk/>
          <pc:sldMk cId="1395816489" sldId="626"/>
        </pc:sldMkLst>
      </pc:sldChg>
      <pc:sldChg chg="add del">
        <pc:chgData name="Øyvind Wiig Petersen" userId="8db00c4c-acc5-4dea-8516-ccf730572e42" providerId="ADAL" clId="{F0E25A11-CAB6-4A50-BCA7-C03D412FF94E}" dt="2023-06-13T08:40:11.106" v="11" actId="2696"/>
        <pc:sldMkLst>
          <pc:docMk/>
          <pc:sldMk cId="166214379" sldId="632"/>
        </pc:sldMkLst>
      </pc:sldChg>
      <pc:sldChg chg="modNotesTx">
        <pc:chgData name="Øyvind Wiig Petersen" userId="8db00c4c-acc5-4dea-8516-ccf730572e42" providerId="ADAL" clId="{F0E25A11-CAB6-4A50-BCA7-C03D412FF94E}" dt="2023-06-13T08:45:25.277" v="26" actId="20577"/>
        <pc:sldMkLst>
          <pc:docMk/>
          <pc:sldMk cId="428394582" sldId="633"/>
        </pc:sldMkLst>
      </pc:sldChg>
      <pc:sldChg chg="modNotesTx">
        <pc:chgData name="Øyvind Wiig Petersen" userId="8db00c4c-acc5-4dea-8516-ccf730572e42" providerId="ADAL" clId="{F0E25A11-CAB6-4A50-BCA7-C03D412FF94E}" dt="2023-06-13T08:45:23.740" v="25" actId="20577"/>
        <pc:sldMkLst>
          <pc:docMk/>
          <pc:sldMk cId="3083339573" sldId="634"/>
        </pc:sldMkLst>
      </pc:sldChg>
      <pc:sldChg chg="modNotesTx">
        <pc:chgData name="Øyvind Wiig Petersen" userId="8db00c4c-acc5-4dea-8516-ccf730572e42" providerId="ADAL" clId="{F0E25A11-CAB6-4A50-BCA7-C03D412FF94E}" dt="2023-06-13T08:45:14.794" v="23" actId="20577"/>
        <pc:sldMkLst>
          <pc:docMk/>
          <pc:sldMk cId="1622335411" sldId="641"/>
        </pc:sldMkLst>
      </pc:sldChg>
      <pc:sldChg chg="modNotesTx">
        <pc:chgData name="Øyvind Wiig Petersen" userId="8db00c4c-acc5-4dea-8516-ccf730572e42" providerId="ADAL" clId="{F0E25A11-CAB6-4A50-BCA7-C03D412FF94E}" dt="2023-06-13T08:45:18.042" v="24" actId="20577"/>
        <pc:sldMkLst>
          <pc:docMk/>
          <pc:sldMk cId="4072674618" sldId="653"/>
        </pc:sldMkLst>
      </pc:sldChg>
      <pc:sldChg chg="modSp mod">
        <pc:chgData name="Øyvind Wiig Petersen" userId="8db00c4c-acc5-4dea-8516-ccf730572e42" providerId="ADAL" clId="{F0E25A11-CAB6-4A50-BCA7-C03D412FF94E}" dt="2023-06-13T08:46:39.792" v="139" actId="207"/>
        <pc:sldMkLst>
          <pc:docMk/>
          <pc:sldMk cId="1262914605" sldId="668"/>
        </pc:sldMkLst>
        <pc:spChg chg="mod">
          <ac:chgData name="Øyvind Wiig Petersen" userId="8db00c4c-acc5-4dea-8516-ccf730572e42" providerId="ADAL" clId="{F0E25A11-CAB6-4A50-BCA7-C03D412FF94E}" dt="2023-06-13T08:46:39.792" v="139" actId="207"/>
          <ac:spMkLst>
            <pc:docMk/>
            <pc:sldMk cId="1262914605" sldId="668"/>
            <ac:spMk id="2" creationId="{81F36BBF-A3A3-4F41-3B9B-A8DE655B3699}"/>
          </ac:spMkLst>
        </pc:spChg>
      </pc:sldChg>
      <pc:sldChg chg="mod modShow">
        <pc:chgData name="Øyvind Wiig Petersen" userId="8db00c4c-acc5-4dea-8516-ccf730572e42" providerId="ADAL" clId="{F0E25A11-CAB6-4A50-BCA7-C03D412FF94E}" dt="2023-06-13T08:48:50.543" v="147" actId="729"/>
        <pc:sldMkLst>
          <pc:docMk/>
          <pc:sldMk cId="224759929" sldId="682"/>
        </pc:sldMkLst>
      </pc:sldChg>
      <pc:sldChg chg="mod modShow">
        <pc:chgData name="Øyvind Wiig Petersen" userId="8db00c4c-acc5-4dea-8516-ccf730572e42" providerId="ADAL" clId="{F0E25A11-CAB6-4A50-BCA7-C03D412FF94E}" dt="2023-06-13T08:48:42.401" v="145" actId="729"/>
        <pc:sldMkLst>
          <pc:docMk/>
          <pc:sldMk cId="3499849826" sldId="683"/>
        </pc:sldMkLst>
      </pc:sldChg>
      <pc:sldChg chg="mod modShow">
        <pc:chgData name="Øyvind Wiig Petersen" userId="8db00c4c-acc5-4dea-8516-ccf730572e42" providerId="ADAL" clId="{F0E25A11-CAB6-4A50-BCA7-C03D412FF94E}" dt="2023-06-13T08:48:37.731" v="144" actId="729"/>
        <pc:sldMkLst>
          <pc:docMk/>
          <pc:sldMk cId="234721242" sldId="684"/>
        </pc:sldMkLst>
      </pc:sldChg>
      <pc:sldChg chg="mod modShow">
        <pc:chgData name="Øyvind Wiig Petersen" userId="8db00c4c-acc5-4dea-8516-ccf730572e42" providerId="ADAL" clId="{F0E25A11-CAB6-4A50-BCA7-C03D412FF94E}" dt="2023-06-13T08:48:55.979" v="148" actId="729"/>
        <pc:sldMkLst>
          <pc:docMk/>
          <pc:sldMk cId="194715326" sldId="685"/>
        </pc:sldMkLst>
      </pc:sldChg>
      <pc:sldChg chg="mod modShow">
        <pc:chgData name="Øyvind Wiig Petersen" userId="8db00c4c-acc5-4dea-8516-ccf730572e42" providerId="ADAL" clId="{F0E25A11-CAB6-4A50-BCA7-C03D412FF94E}" dt="2023-06-13T08:48:44.636" v="146" actId="729"/>
        <pc:sldMkLst>
          <pc:docMk/>
          <pc:sldMk cId="150527128" sldId="686"/>
        </pc:sldMkLst>
      </pc:sldChg>
      <pc:sldChg chg="del">
        <pc:chgData name="Øyvind Wiig Petersen" userId="8db00c4c-acc5-4dea-8516-ccf730572e42" providerId="ADAL" clId="{F0E25A11-CAB6-4A50-BCA7-C03D412FF94E}" dt="2023-06-13T08:47:56.565" v="140" actId="2696"/>
        <pc:sldMkLst>
          <pc:docMk/>
          <pc:sldMk cId="4145184486" sldId="689"/>
        </pc:sldMkLst>
      </pc:sldChg>
      <pc:sldChg chg="del">
        <pc:chgData name="Øyvind Wiig Petersen" userId="8db00c4c-acc5-4dea-8516-ccf730572e42" providerId="ADAL" clId="{F0E25A11-CAB6-4A50-BCA7-C03D412FF94E}" dt="2023-06-13T08:48:16.546" v="141" actId="2696"/>
        <pc:sldMkLst>
          <pc:docMk/>
          <pc:sldMk cId="885682332" sldId="692"/>
        </pc:sldMkLst>
      </pc:sldChg>
      <pc:sldChg chg="delSp modSp mod">
        <pc:chgData name="Øyvind Wiig Petersen" userId="8db00c4c-acc5-4dea-8516-ccf730572e42" providerId="ADAL" clId="{F0E25A11-CAB6-4A50-BCA7-C03D412FF94E}" dt="2023-06-13T08:44:33.135" v="20" actId="478"/>
        <pc:sldMkLst>
          <pc:docMk/>
          <pc:sldMk cId="2112676033" sldId="693"/>
        </pc:sldMkLst>
        <pc:graphicFrameChg chg="del mod">
          <ac:chgData name="Øyvind Wiig Petersen" userId="8db00c4c-acc5-4dea-8516-ccf730572e42" providerId="ADAL" clId="{F0E25A11-CAB6-4A50-BCA7-C03D412FF94E}" dt="2023-06-13T08:44:33.135" v="20" actId="478"/>
          <ac:graphicFrameMkLst>
            <pc:docMk/>
            <pc:sldMk cId="2112676033" sldId="693"/>
            <ac:graphicFrameMk id="7" creationId="{04E6633B-6336-1AA8-FF5D-1786A8194AC2}"/>
          </ac:graphicFrameMkLst>
        </pc:graphicFrameChg>
        <pc:graphicFrameChg chg="mod">
          <ac:chgData name="Øyvind Wiig Petersen" userId="8db00c4c-acc5-4dea-8516-ccf730572e42" providerId="ADAL" clId="{F0E25A11-CAB6-4A50-BCA7-C03D412FF94E}" dt="2023-06-13T08:44:02.048" v="17" actId="1076"/>
          <ac:graphicFrameMkLst>
            <pc:docMk/>
            <pc:sldMk cId="2112676033" sldId="693"/>
            <ac:graphicFrameMk id="9" creationId="{E19F36F6-91F0-FEAD-C5D4-FB61F264AFFA}"/>
          </ac:graphicFrameMkLst>
        </pc:graphicFrameChg>
      </pc:sldChg>
      <pc:sldChg chg="addSp delSp modSp del mod">
        <pc:chgData name="Øyvind Wiig Petersen" userId="8db00c4c-acc5-4dea-8516-ccf730572e42" providerId="ADAL" clId="{F0E25A11-CAB6-4A50-BCA7-C03D412FF94E}" dt="2023-06-13T08:42:43.093" v="15" actId="2696"/>
        <pc:sldMkLst>
          <pc:docMk/>
          <pc:sldMk cId="1235534667" sldId="706"/>
        </pc:sldMkLst>
        <pc:spChg chg="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3" creationId="{B2E79737-BE51-3C0F-EFAC-7A3E5AD0CFC4}"/>
          </ac:spMkLst>
        </pc:spChg>
        <pc:spChg chg="add del 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4" creationId="{7C4BE7D3-EF66-EC34-5D0E-1E03C79E0601}"/>
          </ac:spMkLst>
        </pc:spChg>
        <pc:spChg chg="add mod">
          <ac:chgData name="Øyvind Wiig Petersen" userId="8db00c4c-acc5-4dea-8516-ccf730572e42" providerId="ADAL" clId="{F0E25A11-CAB6-4A50-BCA7-C03D412FF94E}" dt="2023-06-13T08:42:38.747" v="14"/>
          <ac:spMkLst>
            <pc:docMk/>
            <pc:sldMk cId="1235534667" sldId="706"/>
            <ac:spMk id="7" creationId="{A8DC2C2F-3568-8F13-63BA-B55C5094A4F3}"/>
          </ac:spMkLst>
        </pc:spChg>
      </pc:sldChg>
      <pc:sldChg chg="mod ord modShow">
        <pc:chgData name="Øyvind Wiig Petersen" userId="8db00c4c-acc5-4dea-8516-ccf730572e42" providerId="ADAL" clId="{F0E25A11-CAB6-4A50-BCA7-C03D412FF94E}" dt="2023-06-13T08:48:55.979" v="148" actId="729"/>
        <pc:sldMkLst>
          <pc:docMk/>
          <pc:sldMk cId="57814939" sldId="707"/>
        </pc:sldMkLst>
      </pc:sldChg>
      <pc:sldChg chg="mod modShow">
        <pc:chgData name="Øyvind Wiig Petersen" userId="8db00c4c-acc5-4dea-8516-ccf730572e42" providerId="ADAL" clId="{F0E25A11-CAB6-4A50-BCA7-C03D412FF94E}" dt="2023-06-13T08:48:33.638" v="143" actId="729"/>
        <pc:sldMkLst>
          <pc:docMk/>
          <pc:sldMk cId="2725186707" sldId="708"/>
        </pc:sldMkLst>
      </pc:sldChg>
      <pc:sldChg chg="addSp delSp modSp new mod">
        <pc:chgData name="Øyvind Wiig Petersen" userId="8db00c4c-acc5-4dea-8516-ccf730572e42" providerId="ADAL" clId="{F0E25A11-CAB6-4A50-BCA7-C03D412FF94E}" dt="2023-06-30T06:39:12.943" v="226" actId="1076"/>
        <pc:sldMkLst>
          <pc:docMk/>
          <pc:sldMk cId="3577455639" sldId="709"/>
        </pc:sldMkLst>
        <pc:graphicFrameChg chg="add mod">
          <ac:chgData name="Øyvind Wiig Petersen" userId="8db00c4c-acc5-4dea-8516-ccf730572e42" providerId="ADAL" clId="{F0E25A11-CAB6-4A50-BCA7-C03D412FF94E}" dt="2023-06-30T06:34:17.917" v="173" actId="1076"/>
          <ac:graphicFrameMkLst>
            <pc:docMk/>
            <pc:sldMk cId="3577455639" sldId="709"/>
            <ac:graphicFrameMk id="4" creationId="{E352F69A-1731-0936-22FF-CDCD1E257284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4:44.199" v="178"/>
          <ac:graphicFrameMkLst>
            <pc:docMk/>
            <pc:sldMk cId="3577455639" sldId="709"/>
            <ac:graphicFrameMk id="5" creationId="{BF1322F8-722E-9D37-0BEE-7774CAE98270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8:47.139" v="217" actId="1076"/>
          <ac:graphicFrameMkLst>
            <pc:docMk/>
            <pc:sldMk cId="3577455639" sldId="709"/>
            <ac:graphicFrameMk id="6" creationId="{443431F6-B519-6E4C-AD10-43A90A073C45}"/>
          </ac:graphicFrameMkLst>
        </pc:graphicFrameChg>
        <pc:graphicFrameChg chg="add del mod">
          <ac:chgData name="Øyvind Wiig Petersen" userId="8db00c4c-acc5-4dea-8516-ccf730572e42" providerId="ADAL" clId="{F0E25A11-CAB6-4A50-BCA7-C03D412FF94E}" dt="2023-06-30T06:38:45.027" v="215" actId="478"/>
          <ac:graphicFrameMkLst>
            <pc:docMk/>
            <pc:sldMk cId="3577455639" sldId="709"/>
            <ac:graphicFrameMk id="7" creationId="{1C736D52-C9B9-7428-EEBE-C36B5519A1B5}"/>
          </ac:graphicFrameMkLst>
        </pc:graphicFrameChg>
        <pc:graphicFrameChg chg="add mod">
          <ac:chgData name="Øyvind Wiig Petersen" userId="8db00c4c-acc5-4dea-8516-ccf730572e42" providerId="ADAL" clId="{F0E25A11-CAB6-4A50-BCA7-C03D412FF94E}" dt="2023-06-30T06:39:12.943" v="226" actId="1076"/>
          <ac:graphicFrameMkLst>
            <pc:docMk/>
            <pc:sldMk cId="3577455639" sldId="709"/>
            <ac:graphicFrameMk id="8" creationId="{0D07156B-8339-4E6D-B9CD-2055E3C0BF6F}"/>
          </ac:graphicFrameMkLst>
        </pc:graphicFrameChg>
      </pc:sldChg>
    </pc:docChg>
  </pc:docChgLst>
  <pc:docChgLst>
    <pc:chgData name="Øyvind Wiig Petersen" userId="8db00c4c-acc5-4dea-8516-ccf730572e42" providerId="ADAL" clId="{ED223E36-A47A-4F19-92CB-E23B5F917404}"/>
    <pc:docChg chg="undo custSel addSld delSld modSld">
      <pc:chgData name="Øyvind Wiig Petersen" userId="8db00c4c-acc5-4dea-8516-ccf730572e42" providerId="ADAL" clId="{ED223E36-A47A-4F19-92CB-E23B5F917404}" dt="2022-09-16T07:26:13.052" v="33" actId="20577"/>
      <pc:docMkLst>
        <pc:docMk/>
      </pc:docMkLst>
      <pc:sldChg chg="modSp mod">
        <pc:chgData name="Øyvind Wiig Petersen" userId="8db00c4c-acc5-4dea-8516-ccf730572e42" providerId="ADAL" clId="{ED223E36-A47A-4F19-92CB-E23B5F917404}" dt="2022-09-16T07:26:13.052" v="33" actId="20577"/>
        <pc:sldMkLst>
          <pc:docMk/>
          <pc:sldMk cId="2297208258" sldId="571"/>
        </pc:sldMkLst>
        <pc:spChg chg="mod">
          <ac:chgData name="Øyvind Wiig Petersen" userId="8db00c4c-acc5-4dea-8516-ccf730572e42" providerId="ADAL" clId="{ED223E36-A47A-4F19-92CB-E23B5F917404}" dt="2022-09-16T07:26:13.052" v="33" actId="20577"/>
          <ac:spMkLst>
            <pc:docMk/>
            <pc:sldMk cId="2297208258" sldId="571"/>
            <ac:spMk id="5" creationId="{43E741B6-393D-4033-89CC-D7BE537464FE}"/>
          </ac:spMkLst>
        </pc:spChg>
      </pc:sldChg>
      <pc:sldChg chg="addSp delSp modSp del mod">
        <pc:chgData name="Øyvind Wiig Petersen" userId="8db00c4c-acc5-4dea-8516-ccf730572e42" providerId="ADAL" clId="{ED223E36-A47A-4F19-92CB-E23B5F917404}" dt="2022-09-16T07:25:49.915" v="17" actId="2696"/>
        <pc:sldMkLst>
          <pc:docMk/>
          <pc:sldMk cId="1834186742" sldId="618"/>
        </pc:sldMkLst>
        <pc:spChg chg="add del">
          <ac:chgData name="Øyvind Wiig Petersen" userId="8db00c4c-acc5-4dea-8516-ccf730572e42" providerId="ADAL" clId="{ED223E36-A47A-4F19-92CB-E23B5F917404}" dt="2022-09-16T07:25:15.729" v="3"/>
          <ac:spMkLst>
            <pc:docMk/>
            <pc:sldMk cId="1834186742" sldId="618"/>
            <ac:spMk id="6" creationId="{6AAD5551-019F-2BB5-49A4-E44A7A1624A4}"/>
          </ac:spMkLst>
        </pc:spChg>
        <pc:graphicFrameChg chg="add del mod">
          <ac:chgData name="Øyvind Wiig Petersen" userId="8db00c4c-acc5-4dea-8516-ccf730572e42" providerId="ADAL" clId="{ED223E36-A47A-4F19-92CB-E23B5F917404}" dt="2022-09-16T07:25:26.322" v="6"/>
          <ac:graphicFrameMkLst>
            <pc:docMk/>
            <pc:sldMk cId="1834186742" sldId="618"/>
            <ac:graphicFrameMk id="3" creationId="{5FDD3D71-E045-A244-0E48-0E1BE0BAE849}"/>
          </ac:graphicFrameMkLst>
        </pc:graphicFrameChg>
      </pc:sldChg>
      <pc:sldChg chg="modSp add mod">
        <pc:chgData name="Øyvind Wiig Petersen" userId="8db00c4c-acc5-4dea-8516-ccf730572e42" providerId="ADAL" clId="{ED223E36-A47A-4F19-92CB-E23B5F917404}" dt="2022-09-16T07:25:47.076" v="16" actId="115"/>
        <pc:sldMkLst>
          <pc:docMk/>
          <pc:sldMk cId="3122996818" sldId="619"/>
        </pc:sldMkLst>
        <pc:spChg chg="mod">
          <ac:chgData name="Øyvind Wiig Petersen" userId="8db00c4c-acc5-4dea-8516-ccf730572e42" providerId="ADAL" clId="{ED223E36-A47A-4F19-92CB-E23B5F917404}" dt="2022-09-16T07:25:47.076" v="16" actId="115"/>
          <ac:spMkLst>
            <pc:docMk/>
            <pc:sldMk cId="3122996818" sldId="619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ED223E36-A47A-4F19-92CB-E23B5F917404}" dt="2022-09-16T07:25:36.278" v="8"/>
          <ac:spMkLst>
            <pc:docMk/>
            <pc:sldMk cId="3122996818" sldId="619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DCC58089-758B-4B53-9997-2CB1A544C216}"/>
    <pc:docChg chg="addSld modSld">
      <pc:chgData name="Øyvind Wiig Petersen" userId="8db00c4c-acc5-4dea-8516-ccf730572e42" providerId="ADAL" clId="{DCC58089-758B-4B53-9997-2CB1A544C216}" dt="2023-09-28T05:16:10.499" v="60" actId="1076"/>
      <pc:docMkLst>
        <pc:docMk/>
      </pc:docMkLst>
      <pc:sldChg chg="new">
        <pc:chgData name="Øyvind Wiig Petersen" userId="8db00c4c-acc5-4dea-8516-ccf730572e42" providerId="ADAL" clId="{DCC58089-758B-4B53-9997-2CB1A544C216}" dt="2023-09-27T15:24:41.789" v="0" actId="680"/>
        <pc:sldMkLst>
          <pc:docMk/>
          <pc:sldMk cId="3236549055" sldId="692"/>
        </pc:sldMkLst>
      </pc:sldChg>
      <pc:sldChg chg="modSp add mod">
        <pc:chgData name="Øyvind Wiig Petersen" userId="8db00c4c-acc5-4dea-8516-ccf730572e42" providerId="ADAL" clId="{DCC58089-758B-4B53-9997-2CB1A544C216}" dt="2023-09-28T05:16:10.499" v="60" actId="1076"/>
        <pc:sldMkLst>
          <pc:docMk/>
          <pc:sldMk cId="3659960245" sldId="693"/>
        </pc:sldMkLst>
        <pc:spChg chg="mod">
          <ac:chgData name="Øyvind Wiig Petersen" userId="8db00c4c-acc5-4dea-8516-ccf730572e42" providerId="ADAL" clId="{DCC58089-758B-4B53-9997-2CB1A544C216}" dt="2023-09-27T15:24:58.963" v="9" actId="20577"/>
          <ac:spMkLst>
            <pc:docMk/>
            <pc:sldMk cId="3659960245" sldId="693"/>
            <ac:spMk id="3" creationId="{7B35CFC6-704C-7A6E-E109-691FB60ACEB9}"/>
          </ac:spMkLst>
        </pc:spChg>
        <pc:graphicFrameChg chg="mod">
          <ac:chgData name="Øyvind Wiig Petersen" userId="8db00c4c-acc5-4dea-8516-ccf730572e42" providerId="ADAL" clId="{DCC58089-758B-4B53-9997-2CB1A544C216}" dt="2023-09-27T15:27:31.242" v="20"/>
          <ac:graphicFrameMkLst>
            <pc:docMk/>
            <pc:sldMk cId="3659960245" sldId="693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DCC58089-758B-4B53-9997-2CB1A544C216}" dt="2023-09-27T15:31:49.643" v="37"/>
          <ac:graphicFrameMkLst>
            <pc:docMk/>
            <pc:sldMk cId="3659960245" sldId="693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DCC58089-758B-4B53-9997-2CB1A544C216}" dt="2023-09-28T05:16:10.499" v="60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</pc:docChg>
  </pc:docChgLst>
  <pc:docChgLst>
    <pc:chgData name="Øyvind Wiig Petersen" userId="8db00c4c-acc5-4dea-8516-ccf730572e42" providerId="ADAL" clId="{3D793AE2-BCEA-478C-9FE3-C585EFDB2462}"/>
    <pc:docChg chg="custSel addSld delSld modSld sldOrd">
      <pc:chgData name="Øyvind Wiig Petersen" userId="8db00c4c-acc5-4dea-8516-ccf730572e42" providerId="ADAL" clId="{3D793AE2-BCEA-478C-9FE3-C585EFDB2462}" dt="2024-03-24T09:54:01.920" v="293" actId="47"/>
      <pc:docMkLst>
        <pc:docMk/>
      </pc:docMkLst>
      <pc:sldChg chg="modSp add mod">
        <pc:chgData name="Øyvind Wiig Petersen" userId="8db00c4c-acc5-4dea-8516-ccf730572e42" providerId="ADAL" clId="{3D793AE2-BCEA-478C-9FE3-C585EFDB2462}" dt="2024-03-24T09:53:45.640" v="291"/>
        <pc:sldMkLst>
          <pc:docMk/>
          <pc:sldMk cId="1834186742" sldId="618"/>
        </pc:sldMkLst>
        <pc:spChg chg="mod">
          <ac:chgData name="Øyvind Wiig Petersen" userId="8db00c4c-acc5-4dea-8516-ccf730572e42" providerId="ADAL" clId="{3D793AE2-BCEA-478C-9FE3-C585EFDB2462}" dt="2024-03-24T09:53:45.640" v="291"/>
          <ac:spMkLst>
            <pc:docMk/>
            <pc:sldMk cId="1834186742" sldId="618"/>
            <ac:spMk id="13" creationId="{348DDC63-D03F-4E4B-B5C0-63C3F1A3BC59}"/>
          </ac:spMkLst>
        </pc:spChg>
      </pc:sldChg>
      <pc:sldChg chg="modSp del mod">
        <pc:chgData name="Øyvind Wiig Petersen" userId="8db00c4c-acc5-4dea-8516-ccf730572e42" providerId="ADAL" clId="{3D793AE2-BCEA-478C-9FE3-C585EFDB2462}" dt="2024-03-24T09:53:48.126" v="292" actId="2696"/>
        <pc:sldMkLst>
          <pc:docMk/>
          <pc:sldMk cId="3122996818" sldId="619"/>
        </pc:sldMkLst>
        <pc:spChg chg="mod">
          <ac:chgData name="Øyvind Wiig Petersen" userId="8db00c4c-acc5-4dea-8516-ccf730572e42" providerId="ADAL" clId="{3D793AE2-BCEA-478C-9FE3-C585EFDB2462}" dt="2024-03-08T08:44:19.071" v="17" actId="20577"/>
          <ac:spMkLst>
            <pc:docMk/>
            <pc:sldMk cId="3122996818" sldId="619"/>
            <ac:spMk id="13" creationId="{348DDC63-D03F-4E4B-B5C0-63C3F1A3BC59}"/>
          </ac:spMkLst>
        </pc:spChg>
      </pc:sldChg>
      <pc:sldChg chg="modSp del mod modShow">
        <pc:chgData name="Øyvind Wiig Petersen" userId="8db00c4c-acc5-4dea-8516-ccf730572e42" providerId="ADAL" clId="{3D793AE2-BCEA-478C-9FE3-C585EFDB2462}" dt="2024-03-24T09:52:10.350" v="288" actId="2696"/>
        <pc:sldMkLst>
          <pc:docMk/>
          <pc:sldMk cId="224759929" sldId="682"/>
        </pc:sldMkLst>
        <pc:spChg chg="mod">
          <ac:chgData name="Øyvind Wiig Petersen" userId="8db00c4c-acc5-4dea-8516-ccf730572e42" providerId="ADAL" clId="{3D793AE2-BCEA-478C-9FE3-C585EFDB2462}" dt="2024-03-08T10:14:53.509" v="72" actId="20577"/>
          <ac:spMkLst>
            <pc:docMk/>
            <pc:sldMk cId="224759929" sldId="682"/>
            <ac:spMk id="3" creationId="{7D12510C-5026-AF89-EFFC-BBB3EF5352A6}"/>
          </ac:spMkLst>
        </pc:spChg>
        <pc:graphicFrameChg chg="mod">
          <ac:chgData name="Øyvind Wiig Petersen" userId="8db00c4c-acc5-4dea-8516-ccf730572e42" providerId="ADAL" clId="{3D793AE2-BCEA-478C-9FE3-C585EFDB2462}" dt="2024-03-08T10:06:13.175" v="25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cxnChg chg="mod">
          <ac:chgData name="Øyvind Wiig Petersen" userId="8db00c4c-acc5-4dea-8516-ccf730572e42" providerId="ADAL" clId="{3D793AE2-BCEA-478C-9FE3-C585EFDB2462}" dt="2024-03-08T10:02:33.801" v="19" actId="14861"/>
          <ac:cxnSpMkLst>
            <pc:docMk/>
            <pc:sldMk cId="224759929" sldId="682"/>
            <ac:cxnSpMk id="22" creationId="{CCDB1B2D-837A-8F31-F617-D9F61A338064}"/>
          </ac:cxnSpMkLst>
        </pc:cxnChg>
      </pc:sldChg>
      <pc:sldChg chg="modSp del">
        <pc:chgData name="Øyvind Wiig Petersen" userId="8db00c4c-acc5-4dea-8516-ccf730572e42" providerId="ADAL" clId="{3D793AE2-BCEA-478C-9FE3-C585EFDB2462}" dt="2024-03-24T09:54:01.920" v="293" actId="47"/>
        <pc:sldMkLst>
          <pc:docMk/>
          <pc:sldMk cId="3499849826" sldId="683"/>
        </pc:sldMkLst>
        <pc:graphicFrameChg chg="mod">
          <ac:chgData name="Øyvind Wiig Petersen" userId="8db00c4c-acc5-4dea-8516-ccf730572e42" providerId="ADAL" clId="{3D793AE2-BCEA-478C-9FE3-C585EFDB2462}" dt="2024-03-12T19:08:24.537" v="213"/>
          <ac:graphicFrameMkLst>
            <pc:docMk/>
            <pc:sldMk cId="3499849826" sldId="683"/>
            <ac:graphicFrameMk id="9" creationId="{822B15FE-4CC7-673D-35D8-3E425F2195E5}"/>
          </ac:graphicFrameMkLst>
        </pc:graphicFrameChg>
      </pc:sldChg>
      <pc:sldChg chg="modSp mod">
        <pc:chgData name="Øyvind Wiig Petersen" userId="8db00c4c-acc5-4dea-8516-ccf730572e42" providerId="ADAL" clId="{3D793AE2-BCEA-478C-9FE3-C585EFDB2462}" dt="2024-03-13T12:05:51.318" v="283" actId="1036"/>
        <pc:sldMkLst>
          <pc:docMk/>
          <pc:sldMk cId="194715326" sldId="685"/>
        </pc:sldMkLst>
        <pc:graphicFrameChg chg="mod">
          <ac:chgData name="Øyvind Wiig Petersen" userId="8db00c4c-acc5-4dea-8516-ccf730572e42" providerId="ADAL" clId="{3D793AE2-BCEA-478C-9FE3-C585EFDB2462}" dt="2024-03-13T12:05:51.318" v="283" actId="1036"/>
          <ac:graphicFrameMkLst>
            <pc:docMk/>
            <pc:sldMk cId="194715326" sldId="685"/>
            <ac:graphicFrameMk id="7" creationId="{BEF6ED9D-D0F8-E93B-D7C4-BC3277DEC69A}"/>
          </ac:graphicFrameMkLst>
        </pc:graphicFrameChg>
      </pc:sldChg>
      <pc:sldChg chg="addSp modSp mod ord">
        <pc:chgData name="Øyvind Wiig Petersen" userId="8db00c4c-acc5-4dea-8516-ccf730572e42" providerId="ADAL" clId="{3D793AE2-BCEA-478C-9FE3-C585EFDB2462}" dt="2024-03-24T09:51:32.383" v="285" actId="20577"/>
        <pc:sldMkLst>
          <pc:docMk/>
          <pc:sldMk cId="648831874" sldId="691"/>
        </pc:sldMkLst>
        <pc:spChg chg="add mod">
          <ac:chgData name="Øyvind Wiig Petersen" userId="8db00c4c-acc5-4dea-8516-ccf730572e42" providerId="ADAL" clId="{3D793AE2-BCEA-478C-9FE3-C585EFDB2462}" dt="2024-03-24T09:51:32.383" v="285" actId="20577"/>
          <ac:spMkLst>
            <pc:docMk/>
            <pc:sldMk cId="648831874" sldId="691"/>
            <ac:spMk id="2" creationId="{9D68B432-859A-BFEA-7032-F6BC42B7CA45}"/>
          </ac:spMkLst>
        </pc:spChg>
        <pc:spChg chg="mod">
          <ac:chgData name="Øyvind Wiig Petersen" userId="8db00c4c-acc5-4dea-8516-ccf730572e42" providerId="ADAL" clId="{3D793AE2-BCEA-478C-9FE3-C585EFDB2462}" dt="2024-03-13T07:04:49.114" v="277" actId="120"/>
          <ac:spMkLst>
            <pc:docMk/>
            <pc:sldMk cId="648831874" sldId="691"/>
            <ac:spMk id="3" creationId="{7B35CFC6-704C-7A6E-E109-691FB60ACEB9}"/>
          </ac:spMkLst>
        </pc:spChg>
        <pc:graphicFrameChg chg="mod">
          <ac:chgData name="Øyvind Wiig Petersen" userId="8db00c4c-acc5-4dea-8516-ccf730572e42" providerId="ADAL" clId="{3D793AE2-BCEA-478C-9FE3-C585EFDB2462}" dt="2024-03-12T11:13:55.619" v="101" actId="1076"/>
          <ac:graphicFrameMkLst>
            <pc:docMk/>
            <pc:sldMk cId="648831874" sldId="691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26.665" v="274" actId="1076"/>
          <ac:graphicFrameMkLst>
            <pc:docMk/>
            <pc:sldMk cId="648831874" sldId="691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27.404" v="275" actId="1076"/>
          <ac:graphicFrameMkLst>
            <pc:docMk/>
            <pc:sldMk cId="648831874" sldId="691"/>
            <ac:graphicFrameMk id="6" creationId="{BAD1DC64-D47B-BD83-678A-3BE647F649B1}"/>
          </ac:graphicFrameMkLst>
        </pc:graphicFrameChg>
      </pc:sldChg>
      <pc:sldChg chg="del">
        <pc:chgData name="Øyvind Wiig Petersen" userId="8db00c4c-acc5-4dea-8516-ccf730572e42" providerId="ADAL" clId="{3D793AE2-BCEA-478C-9FE3-C585EFDB2462}" dt="2024-03-24T09:51:53.172" v="286" actId="2696"/>
        <pc:sldMkLst>
          <pc:docMk/>
          <pc:sldMk cId="3236549055" sldId="692"/>
        </pc:sldMkLst>
      </pc:sldChg>
      <pc:sldChg chg="modSp del mod">
        <pc:chgData name="Øyvind Wiig Petersen" userId="8db00c4c-acc5-4dea-8516-ccf730572e42" providerId="ADAL" clId="{3D793AE2-BCEA-478C-9FE3-C585EFDB2462}" dt="2024-03-24T09:54:01.920" v="293" actId="47"/>
        <pc:sldMkLst>
          <pc:docMk/>
          <pc:sldMk cId="3659960245" sldId="693"/>
        </pc:sldMkLst>
        <pc:graphicFrameChg chg="mod">
          <ac:chgData name="Øyvind Wiig Petersen" userId="8db00c4c-acc5-4dea-8516-ccf730572e42" providerId="ADAL" clId="{3D793AE2-BCEA-478C-9FE3-C585EFDB2462}" dt="2024-03-12T19:07:44.604" v="212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  <pc:sldChg chg="addSp delSp modSp add mod ord">
        <pc:chgData name="Øyvind Wiig Petersen" userId="8db00c4c-acc5-4dea-8516-ccf730572e42" providerId="ADAL" clId="{3D793AE2-BCEA-478C-9FE3-C585EFDB2462}" dt="2024-03-13T07:04:17.444" v="269" actId="1076"/>
        <pc:sldMkLst>
          <pc:docMk/>
          <pc:sldMk cId="2017266982" sldId="694"/>
        </pc:sldMkLst>
        <pc:graphicFrameChg chg="add mod">
          <ac:chgData name="Øyvind Wiig Petersen" userId="8db00c4c-acc5-4dea-8516-ccf730572e42" providerId="ADAL" clId="{3D793AE2-BCEA-478C-9FE3-C585EFDB2462}" dt="2024-03-13T07:04:17.444" v="269" actId="1076"/>
          <ac:graphicFrameMkLst>
            <pc:docMk/>
            <pc:sldMk cId="2017266982" sldId="694"/>
            <ac:graphicFrameMk id="2" creationId="{98A4A00D-2441-0D72-31D8-4D7BE4583398}"/>
          </ac:graphicFrameMkLst>
        </pc:graphicFrameChg>
        <pc:graphicFrameChg chg="del mod">
          <ac:chgData name="Øyvind Wiig Petersen" userId="8db00c4c-acc5-4dea-8516-ccf730572e42" providerId="ADAL" clId="{3D793AE2-BCEA-478C-9FE3-C585EFDB2462}" dt="2024-03-08T10:20:07.564" v="86" actId="478"/>
          <ac:graphicFrameMkLst>
            <pc:docMk/>
            <pc:sldMk cId="2017266982" sldId="694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3:58.603" v="262" actId="14100"/>
          <ac:graphicFrameMkLst>
            <pc:docMk/>
            <pc:sldMk cId="2017266982" sldId="694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14.289" v="267" actId="1076"/>
          <ac:graphicFrameMkLst>
            <pc:docMk/>
            <pc:sldMk cId="2017266982" sldId="694"/>
            <ac:graphicFrameMk id="12" creationId="{B3FBBF00-6BFC-64D3-9BC3-CF8482101003}"/>
          </ac:graphicFrameMkLst>
        </pc:graphicFrameChg>
        <pc:graphicFrameChg chg="mod">
          <ac:chgData name="Øyvind Wiig Petersen" userId="8db00c4c-acc5-4dea-8516-ccf730572e42" providerId="ADAL" clId="{3D793AE2-BCEA-478C-9FE3-C585EFDB2462}" dt="2024-03-13T07:04:15.958" v="268" actId="1076"/>
          <ac:graphicFrameMkLst>
            <pc:docMk/>
            <pc:sldMk cId="2017266982" sldId="694"/>
            <ac:graphicFrameMk id="13" creationId="{2093C317-6358-221A-D374-802FE754FE2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3.361" v="32" actId="478"/>
          <ac:graphicFrameMkLst>
            <pc:docMk/>
            <pc:sldMk cId="2017266982" sldId="694"/>
            <ac:graphicFrameMk id="14" creationId="{6E07A001-95B7-3B18-466A-57578BE8AFB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958" v="29" actId="478"/>
          <ac:graphicFrameMkLst>
            <pc:docMk/>
            <pc:sldMk cId="2017266982" sldId="694"/>
            <ac:graphicFrameMk id="15" creationId="{EBC44764-A44B-9845-C668-46F5348D458B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574" v="28" actId="478"/>
          <ac:graphicFrameMkLst>
            <pc:docMk/>
            <pc:sldMk cId="2017266982" sldId="694"/>
            <ac:graphicFrameMk id="17" creationId="{C0353865-ADAE-4D4A-1C0C-28EC3B86BD44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1.291" v="27" actId="478"/>
          <ac:graphicFrameMkLst>
            <pc:docMk/>
            <pc:sldMk cId="2017266982" sldId="694"/>
            <ac:graphicFrameMk id="18" creationId="{C446F5F2-A4BB-FE82-9FF4-8275A5C52DB3}"/>
          </ac:graphicFrameMkLst>
        </pc:graphicFrameChg>
        <pc:graphicFrameChg chg="del">
          <ac:chgData name="Øyvind Wiig Petersen" userId="8db00c4c-acc5-4dea-8516-ccf730572e42" providerId="ADAL" clId="{3D793AE2-BCEA-478C-9FE3-C585EFDB2462}" dt="2024-03-08T10:14:12.421" v="30" actId="478"/>
          <ac:graphicFrameMkLst>
            <pc:docMk/>
            <pc:sldMk cId="2017266982" sldId="694"/>
            <ac:graphicFrameMk id="20" creationId="{BB9C6FEF-F3FB-577D-B347-7A9647313064}"/>
          </ac:graphicFrameMkLst>
        </pc:graphicFrameChg>
        <pc:cxnChg chg="del">
          <ac:chgData name="Øyvind Wiig Petersen" userId="8db00c4c-acc5-4dea-8516-ccf730572e42" providerId="ADAL" clId="{3D793AE2-BCEA-478C-9FE3-C585EFDB2462}" dt="2024-03-08T10:14:12.977" v="31" actId="478"/>
          <ac:cxnSpMkLst>
            <pc:docMk/>
            <pc:sldMk cId="2017266982" sldId="694"/>
            <ac:cxnSpMk id="22" creationId="{CCDB1B2D-837A-8F31-F617-D9F61A338064}"/>
          </ac:cxnSpMkLst>
        </pc:cxnChg>
      </pc:sldChg>
      <pc:sldChg chg="new del">
        <pc:chgData name="Øyvind Wiig Petersen" userId="8db00c4c-acc5-4dea-8516-ccf730572e42" providerId="ADAL" clId="{3D793AE2-BCEA-478C-9FE3-C585EFDB2462}" dt="2024-03-24T09:52:03.066" v="287" actId="2696"/>
        <pc:sldMkLst>
          <pc:docMk/>
          <pc:sldMk cId="2957046283" sldId="695"/>
        </pc:sldMkLst>
      </pc:sldChg>
    </pc:docChg>
  </pc:docChgLst>
  <pc:docChgLst>
    <pc:chgData name="Øyvind Wiig Petersen" userId="8db00c4c-acc5-4dea-8516-ccf730572e42" providerId="ADAL" clId="{360328D0-CD2F-40A0-AE66-36AAF8EA1DED}"/>
    <pc:docChg chg="undo redo custSel addSld delSld modSld sldOrd">
      <pc:chgData name="Øyvind Wiig Petersen" userId="8db00c4c-acc5-4dea-8516-ccf730572e42" providerId="ADAL" clId="{360328D0-CD2F-40A0-AE66-36AAF8EA1DED}" dt="2022-11-10T18:52:05.279" v="9518" actId="1076"/>
      <pc:docMkLst>
        <pc:docMk/>
      </pc:docMkLst>
      <pc:sldChg chg="addSp delSp modSp mod">
        <pc:chgData name="Øyvind Wiig Petersen" userId="8db00c4c-acc5-4dea-8516-ccf730572e42" providerId="ADAL" clId="{360328D0-CD2F-40A0-AE66-36AAF8EA1DED}" dt="2022-09-30T12:45:26.007" v="773"/>
        <pc:sldMkLst>
          <pc:docMk/>
          <pc:sldMk cId="2297208258" sldId="571"/>
        </pc:sldMkLst>
        <pc:spChg chg="mod">
          <ac:chgData name="Øyvind Wiig Petersen" userId="8db00c4c-acc5-4dea-8516-ccf730572e42" providerId="ADAL" clId="{360328D0-CD2F-40A0-AE66-36AAF8EA1DED}" dt="2022-09-30T10:53:27.208" v="532" actId="21"/>
          <ac:spMkLst>
            <pc:docMk/>
            <pc:sldMk cId="2297208258" sldId="571"/>
            <ac:spMk id="2" creationId="{00000000-0000-0000-0000-000000000000}"/>
          </ac:spMkLst>
        </pc:spChg>
        <pc:spChg chg="add mod">
          <ac:chgData name="Øyvind Wiig Petersen" userId="8db00c4c-acc5-4dea-8516-ccf730572e42" providerId="ADAL" clId="{360328D0-CD2F-40A0-AE66-36AAF8EA1DED}" dt="2022-09-30T10:50:39.851" v="365" actId="20577"/>
          <ac:spMkLst>
            <pc:docMk/>
            <pc:sldMk cId="2297208258" sldId="571"/>
            <ac:spMk id="3" creationId="{4C96F6AC-BE18-AB8C-53CB-9F30F7E31024}"/>
          </ac:spMkLst>
        </pc:spChg>
        <pc:spChg chg="add del mod">
          <ac:chgData name="Øyvind Wiig Petersen" userId="8db00c4c-acc5-4dea-8516-ccf730572e42" providerId="ADAL" clId="{360328D0-CD2F-40A0-AE66-36AAF8EA1DED}" dt="2022-09-30T10:50:48.803" v="370"/>
          <ac:spMkLst>
            <pc:docMk/>
            <pc:sldMk cId="2297208258" sldId="571"/>
            <ac:spMk id="4" creationId="{2A5DA441-807A-A455-C46F-0F5235F2181E}"/>
          </ac:spMkLst>
        </pc:spChg>
        <pc:spChg chg="mod">
          <ac:chgData name="Øyvind Wiig Petersen" userId="8db00c4c-acc5-4dea-8516-ccf730572e42" providerId="ADAL" clId="{360328D0-CD2F-40A0-AE66-36AAF8EA1DED}" dt="2022-09-30T10:50:09.179" v="296" actId="20577"/>
          <ac:spMkLst>
            <pc:docMk/>
            <pc:sldMk cId="2297208258" sldId="571"/>
            <ac:spMk id="5" creationId="{43E741B6-393D-4033-89CC-D7BE537464FE}"/>
          </ac:spMkLst>
        </pc:spChg>
        <pc:spChg chg="add mod">
          <ac:chgData name="Øyvind Wiig Petersen" userId="8db00c4c-acc5-4dea-8516-ccf730572e42" providerId="ADAL" clId="{360328D0-CD2F-40A0-AE66-36AAF8EA1DED}" dt="2022-09-30T10:54:04.515" v="571" actId="20577"/>
          <ac:spMkLst>
            <pc:docMk/>
            <pc:sldMk cId="2297208258" sldId="571"/>
            <ac:spMk id="6" creationId="{358B0FDA-94F8-D35C-4716-6EBE446AA7D5}"/>
          </ac:spMkLst>
        </pc:spChg>
        <pc:spChg chg="add del mod">
          <ac:chgData name="Øyvind Wiig Petersen" userId="8db00c4c-acc5-4dea-8516-ccf730572e42" providerId="ADAL" clId="{360328D0-CD2F-40A0-AE66-36AAF8EA1DED}" dt="2022-09-30T10:54:05.954" v="572" actId="478"/>
          <ac:spMkLst>
            <pc:docMk/>
            <pc:sldMk cId="2297208258" sldId="571"/>
            <ac:spMk id="7" creationId="{0BF44486-7FE5-28D1-D8C4-37E4FC6035B2}"/>
          </ac:spMkLst>
        </pc:spChg>
        <pc:spChg chg="del mod">
          <ac:chgData name="Øyvind Wiig Petersen" userId="8db00c4c-acc5-4dea-8516-ccf730572e42" providerId="ADAL" clId="{360328D0-CD2F-40A0-AE66-36AAF8EA1DED}" dt="2022-09-17T11:19:34.866" v="53" actId="478"/>
          <ac:spMkLst>
            <pc:docMk/>
            <pc:sldMk cId="2297208258" sldId="571"/>
            <ac:spMk id="14" creationId="{0112A278-EF3B-40DB-8A7E-D8CE229C9AE5}"/>
          </ac:spMkLst>
        </pc:spChg>
        <pc:spChg chg="del mod">
          <ac:chgData name="Øyvind Wiig Petersen" userId="8db00c4c-acc5-4dea-8516-ccf730572e42" providerId="ADAL" clId="{360328D0-CD2F-40A0-AE66-36AAF8EA1DED}" dt="2022-09-30T10:52:13.338" v="513" actId="478"/>
          <ac:spMkLst>
            <pc:docMk/>
            <pc:sldMk cId="2297208258" sldId="571"/>
            <ac:spMk id="16" creationId="{BB984C97-773B-4DA6-874B-E04994D9BC2F}"/>
          </ac:spMkLst>
        </pc:spChg>
        <pc:graphicFrameChg chg="del mod">
          <ac:chgData name="Øyvind Wiig Petersen" userId="8db00c4c-acc5-4dea-8516-ccf730572e42" providerId="ADAL" clId="{360328D0-CD2F-40A0-AE66-36AAF8EA1DED}" dt="2022-09-17T11:28:53.286" v="159" actId="478"/>
          <ac:graphicFrameMkLst>
            <pc:docMk/>
            <pc:sldMk cId="2297208258" sldId="571"/>
            <ac:graphicFrameMk id="3" creationId="{E1A7B459-7427-4433-8F24-DC3AAAF5B6C9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17T11:28:49.300" v="157" actId="478"/>
          <ac:graphicFrameMkLst>
            <pc:docMk/>
            <pc:sldMk cId="2297208258" sldId="571"/>
            <ac:graphicFrameMk id="4" creationId="{945B6A49-2D82-4FE9-ABA3-56EE473F5CB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0:02.424" v="59" actId="478"/>
          <ac:graphicFrameMkLst>
            <pc:docMk/>
            <pc:sldMk cId="2297208258" sldId="571"/>
            <ac:graphicFrameMk id="6" creationId="{0BC5146F-2568-1864-9ECC-1E632B754D2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8:51.014" v="158" actId="478"/>
          <ac:graphicFrameMkLst>
            <pc:docMk/>
            <pc:sldMk cId="2297208258" sldId="571"/>
            <ac:graphicFrameMk id="7" creationId="{E50DF71B-BC45-764C-AB21-DD9DC2B447A2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0:52:13.338" v="513" actId="478"/>
          <ac:graphicFrameMkLst>
            <pc:docMk/>
            <pc:sldMk cId="2297208258" sldId="571"/>
            <ac:graphicFrameMk id="8" creationId="{43FE8DB3-FF23-3E1F-3851-8BCDFEF7B9F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0:52:50.809" v="526" actId="14100"/>
          <ac:graphicFrameMkLst>
            <pc:docMk/>
            <pc:sldMk cId="2297208258" sldId="571"/>
            <ac:graphicFrameMk id="9" creationId="{2C0FF8F3-609B-5EB2-B775-16092F21AFD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0:52:13.338" v="513" actId="478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17T11:28:59.251" v="162" actId="478"/>
          <ac:graphicFrameMkLst>
            <pc:docMk/>
            <pc:sldMk cId="2297208258" sldId="571"/>
            <ac:graphicFrameMk id="11" creationId="{688A212D-7A40-4107-82D5-E554E25BA8B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2:45:26.007" v="773"/>
          <ac:graphicFrameMkLst>
            <pc:docMk/>
            <pc:sldMk cId="2297208258" sldId="571"/>
            <ac:graphicFrameMk id="12" creationId="{CD9857F7-ED4B-6333-DC3F-2134FAC08B7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17T11:28:54.661" v="160" actId="478"/>
          <ac:graphicFrameMkLst>
            <pc:docMk/>
            <pc:sldMk cId="2297208258" sldId="571"/>
            <ac:graphicFrameMk id="13" creationId="{14B4E332-76E8-5804-3FEA-12C3AF4ADE0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09-30T12:15:58.655" v="765"/>
          <ac:graphicFrameMkLst>
            <pc:docMk/>
            <pc:sldMk cId="2297208258" sldId="571"/>
            <ac:graphicFrameMk id="15" creationId="{8DE626E4-F522-B43E-55AD-CEB9A8E03C89}"/>
          </ac:graphicFrameMkLst>
        </pc:graphicFrameChg>
      </pc:sldChg>
      <pc:sldChg chg="del">
        <pc:chgData name="Øyvind Wiig Petersen" userId="8db00c4c-acc5-4dea-8516-ccf730572e42" providerId="ADAL" clId="{360328D0-CD2F-40A0-AE66-36AAF8EA1DED}" dt="2022-09-17T11:19:11.015" v="47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360328D0-CD2F-40A0-AE66-36AAF8EA1DED}" dt="2022-09-17T11:18:59.166" v="45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360328D0-CD2F-40A0-AE66-36AAF8EA1DED}" dt="2022-09-17T11:19:23.748" v="52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360328D0-CD2F-40A0-AE66-36AAF8EA1DED}" dt="2022-09-17T11:19:19.272" v="5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360328D0-CD2F-40A0-AE66-36AAF8EA1DED}" dt="2022-09-17T11:19:15.566" v="49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360328D0-CD2F-40A0-AE66-36AAF8EA1DED}" dt="2022-09-17T11:19:13.445" v="48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360328D0-CD2F-40A0-AE66-36AAF8EA1DED}" dt="2022-09-17T11:19:19.272" v="50" actId="2696"/>
        <pc:sldMkLst>
          <pc:docMk/>
          <pc:sldMk cId="820026693" sldId="613"/>
        </pc:sldMkLst>
      </pc:sldChg>
      <pc:sldChg chg="del">
        <pc:chgData name="Øyvind Wiig Petersen" userId="8db00c4c-acc5-4dea-8516-ccf730572e42" providerId="ADAL" clId="{360328D0-CD2F-40A0-AE66-36AAF8EA1DED}" dt="2022-09-17T11:35:30.598" v="196" actId="2696"/>
        <pc:sldMkLst>
          <pc:docMk/>
          <pc:sldMk cId="531684205" sldId="614"/>
        </pc:sldMkLst>
      </pc:sldChg>
      <pc:sldChg chg="del">
        <pc:chgData name="Øyvind Wiig Petersen" userId="8db00c4c-acc5-4dea-8516-ccf730572e42" providerId="ADAL" clId="{360328D0-CD2F-40A0-AE66-36AAF8EA1DED}" dt="2022-09-17T11:19:23.748" v="52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360328D0-CD2F-40A0-AE66-36AAF8EA1DED}" dt="2022-09-17T11:19:21.270" v="51" actId="2696"/>
        <pc:sldMkLst>
          <pc:docMk/>
          <pc:sldMk cId="869930188" sldId="616"/>
        </pc:sldMkLst>
      </pc:sldChg>
      <pc:sldChg chg="modSp mod">
        <pc:chgData name="Øyvind Wiig Petersen" userId="8db00c4c-acc5-4dea-8516-ccf730572e42" providerId="ADAL" clId="{360328D0-CD2F-40A0-AE66-36AAF8EA1DED}" dt="2022-09-17T11:18:55.907" v="44" actId="20577"/>
        <pc:sldMkLst>
          <pc:docMk/>
          <pc:sldMk cId="3122996818" sldId="619"/>
        </pc:sldMkLst>
        <pc:spChg chg="mod">
          <ac:chgData name="Øyvind Wiig Petersen" userId="8db00c4c-acc5-4dea-8516-ccf730572e42" providerId="ADAL" clId="{360328D0-CD2F-40A0-AE66-36AAF8EA1DED}" dt="2022-09-17T11:18:55.907" v="44" actId="20577"/>
          <ac:spMkLst>
            <pc:docMk/>
            <pc:sldMk cId="3122996818" sldId="619"/>
            <ac:spMk id="13" creationId="{348DDC63-D03F-4E4B-B5C0-63C3F1A3BC59}"/>
          </ac:spMkLst>
        </pc:spChg>
      </pc:sldChg>
      <pc:sldChg chg="addSp delSp modSp add mod">
        <pc:chgData name="Øyvind Wiig Petersen" userId="8db00c4c-acc5-4dea-8516-ccf730572e42" providerId="ADAL" clId="{360328D0-CD2F-40A0-AE66-36AAF8EA1DED}" dt="2022-09-30T12:16:22.207" v="771"/>
        <pc:sldMkLst>
          <pc:docMk/>
          <pc:sldMk cId="4015089207" sldId="620"/>
        </pc:sldMkLst>
        <pc:spChg chg="mod">
          <ac:chgData name="Øyvind Wiig Petersen" userId="8db00c4c-acc5-4dea-8516-ccf730572e42" providerId="ADAL" clId="{360328D0-CD2F-40A0-AE66-36AAF8EA1DED}" dt="2022-09-30T10:53:28.874" v="533" actId="21"/>
          <ac:spMkLst>
            <pc:docMk/>
            <pc:sldMk cId="4015089207" sldId="620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360328D0-CD2F-40A0-AE66-36AAF8EA1DED}" dt="2022-09-30T10:51:36.218" v="406" actId="478"/>
          <ac:spMkLst>
            <pc:docMk/>
            <pc:sldMk cId="4015089207" sldId="620"/>
            <ac:spMk id="3" creationId="{4C96F6AC-BE18-AB8C-53CB-9F30F7E31024}"/>
          </ac:spMkLst>
        </pc:spChg>
        <pc:spChg chg="del">
          <ac:chgData name="Øyvind Wiig Petersen" userId="8db00c4c-acc5-4dea-8516-ccf730572e42" providerId="ADAL" clId="{360328D0-CD2F-40A0-AE66-36AAF8EA1DED}" dt="2022-09-30T10:52:23.165" v="516" actId="478"/>
          <ac:spMkLst>
            <pc:docMk/>
            <pc:sldMk cId="4015089207" sldId="620"/>
            <ac:spMk id="5" creationId="{43E741B6-393D-4033-89CC-D7BE537464FE}"/>
          </ac:spMkLst>
        </pc:spChg>
        <pc:spChg chg="del">
          <ac:chgData name="Øyvind Wiig Petersen" userId="8db00c4c-acc5-4dea-8516-ccf730572e42" providerId="ADAL" clId="{360328D0-CD2F-40A0-AE66-36AAF8EA1DED}" dt="2022-09-30T10:51:36.218" v="406" actId="478"/>
          <ac:spMkLst>
            <pc:docMk/>
            <pc:sldMk cId="4015089207" sldId="620"/>
            <ac:spMk id="6" creationId="{358B0FDA-94F8-D35C-4716-6EBE446AA7D5}"/>
          </ac:spMkLst>
        </pc:spChg>
        <pc:spChg chg="add del mod">
          <ac:chgData name="Øyvind Wiig Petersen" userId="8db00c4c-acc5-4dea-8516-ccf730572e42" providerId="ADAL" clId="{360328D0-CD2F-40A0-AE66-36AAF8EA1DED}" dt="2022-09-30T10:52:24.803" v="517" actId="478"/>
          <ac:spMkLst>
            <pc:docMk/>
            <pc:sldMk cId="4015089207" sldId="620"/>
            <ac:spMk id="7" creationId="{C8FB6BB0-D2AA-1D1A-F134-D51007F36C01}"/>
          </ac:spMkLst>
        </pc:spChg>
        <pc:spChg chg="mod">
          <ac:chgData name="Øyvind Wiig Petersen" userId="8db00c4c-acc5-4dea-8516-ccf730572e42" providerId="ADAL" clId="{360328D0-CD2F-40A0-AE66-36AAF8EA1DED}" dt="2022-09-30T10:52:30.486" v="520" actId="1076"/>
          <ac:spMkLst>
            <pc:docMk/>
            <pc:sldMk cId="4015089207" sldId="620"/>
            <ac:spMk id="16" creationId="{BB984C97-773B-4DA6-874B-E04994D9BC2F}"/>
          </ac:spMkLst>
        </pc:spChg>
        <pc:graphicFrameChg chg="mod">
          <ac:chgData name="Øyvind Wiig Petersen" userId="8db00c4c-acc5-4dea-8516-ccf730572e42" providerId="ADAL" clId="{360328D0-CD2F-40A0-AE66-36AAF8EA1DED}" dt="2022-09-30T12:16:22.207" v="771"/>
          <ac:graphicFrameMkLst>
            <pc:docMk/>
            <pc:sldMk cId="4015089207" sldId="620"/>
            <ac:graphicFrameMk id="8" creationId="{43FE8DB3-FF23-3E1F-3851-8BCDFEF7B9FE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9" creationId="{2C0FF8F3-609B-5EB2-B775-16092F21AFD4}"/>
          </ac:graphicFrameMkLst>
        </pc:graphicFrameChg>
        <pc:graphicFrameChg chg="mod">
          <ac:chgData name="Øyvind Wiig Petersen" userId="8db00c4c-acc5-4dea-8516-ccf730572e42" providerId="ADAL" clId="{360328D0-CD2F-40A0-AE66-36AAF8EA1DED}" dt="2022-09-30T10:53:16.511" v="530" actId="1076"/>
          <ac:graphicFrameMkLst>
            <pc:docMk/>
            <pc:sldMk cId="4015089207" sldId="620"/>
            <ac:graphicFrameMk id="10" creationId="{D8F763D9-4D6F-40E7-B5BD-6F7AF87E20DB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12" creationId="{CD9857F7-ED4B-6333-DC3F-2134FAC08B71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0:51:36.218" v="406" actId="478"/>
          <ac:graphicFrameMkLst>
            <pc:docMk/>
            <pc:sldMk cId="4015089207" sldId="620"/>
            <ac:graphicFrameMk id="15" creationId="{8DE626E4-F522-B43E-55AD-CEB9A8E03C89}"/>
          </ac:graphicFrameMkLst>
        </pc:graphicFrameChg>
      </pc:sldChg>
      <pc:sldChg chg="addSp delSp modSp new mod ord">
        <pc:chgData name="Øyvind Wiig Petersen" userId="8db00c4c-acc5-4dea-8516-ccf730572e42" providerId="ADAL" clId="{360328D0-CD2F-40A0-AE66-36AAF8EA1DED}" dt="2022-09-30T11:05:01.955" v="763" actId="1076"/>
        <pc:sldMkLst>
          <pc:docMk/>
          <pc:sldMk cId="21414729" sldId="621"/>
        </pc:sldMkLst>
        <pc:spChg chg="del">
          <ac:chgData name="Øyvind Wiig Petersen" userId="8db00c4c-acc5-4dea-8516-ccf730572e42" providerId="ADAL" clId="{360328D0-CD2F-40A0-AE66-36AAF8EA1DED}" dt="2022-09-30T11:03:50.084" v="729" actId="478"/>
          <ac:spMkLst>
            <pc:docMk/>
            <pc:sldMk cId="21414729" sldId="621"/>
            <ac:spMk id="2" creationId="{FC330AB4-6C1B-932E-1E09-C55B74E8C4FF}"/>
          </ac:spMkLst>
        </pc:spChg>
        <pc:spChg chg="add mod">
          <ac:chgData name="Øyvind Wiig Petersen" userId="8db00c4c-acc5-4dea-8516-ccf730572e42" providerId="ADAL" clId="{360328D0-CD2F-40A0-AE66-36AAF8EA1DED}" dt="2022-09-30T10:57:08.219" v="596" actId="1076"/>
          <ac:spMkLst>
            <pc:docMk/>
            <pc:sldMk cId="21414729" sldId="621"/>
            <ac:spMk id="12" creationId="{5DDC9E1E-BE56-21F1-37DC-7212A8364342}"/>
          </ac:spMkLst>
        </pc:spChg>
        <pc:spChg chg="add mod">
          <ac:chgData name="Øyvind Wiig Petersen" userId="8db00c4c-acc5-4dea-8516-ccf730572e42" providerId="ADAL" clId="{360328D0-CD2F-40A0-AE66-36AAF8EA1DED}" dt="2022-09-30T10:57:15.027" v="611" actId="6549"/>
          <ac:spMkLst>
            <pc:docMk/>
            <pc:sldMk cId="21414729" sldId="621"/>
            <ac:spMk id="13" creationId="{B6215054-D9E7-DE5B-4641-65FF4455A632}"/>
          </ac:spMkLst>
        </pc:spChg>
        <pc:spChg chg="add del">
          <ac:chgData name="Øyvind Wiig Petersen" userId="8db00c4c-acc5-4dea-8516-ccf730572e42" providerId="ADAL" clId="{360328D0-CD2F-40A0-AE66-36AAF8EA1DED}" dt="2022-09-30T10:57:29.396" v="613" actId="11529"/>
          <ac:spMkLst>
            <pc:docMk/>
            <pc:sldMk cId="21414729" sldId="621"/>
            <ac:spMk id="14" creationId="{DDBD507E-D236-9C29-5BA2-7F9F5D351832}"/>
          </ac:spMkLst>
        </pc:spChg>
        <pc:spChg chg="add del">
          <ac:chgData name="Øyvind Wiig Petersen" userId="8db00c4c-acc5-4dea-8516-ccf730572e42" providerId="ADAL" clId="{360328D0-CD2F-40A0-AE66-36AAF8EA1DED}" dt="2022-09-30T10:57:48.917" v="615" actId="11529"/>
          <ac:spMkLst>
            <pc:docMk/>
            <pc:sldMk cId="21414729" sldId="621"/>
            <ac:spMk id="15" creationId="{8A3B0722-9E75-B75C-CC12-8BA1FC9D08E0}"/>
          </ac:spMkLst>
        </pc:spChg>
        <pc:spChg chg="add mod">
          <ac:chgData name="Øyvind Wiig Petersen" userId="8db00c4c-acc5-4dea-8516-ccf730572e42" providerId="ADAL" clId="{360328D0-CD2F-40A0-AE66-36AAF8EA1DED}" dt="2022-09-30T11:01:55.791" v="686" actId="206"/>
          <ac:spMkLst>
            <pc:docMk/>
            <pc:sldMk cId="21414729" sldId="621"/>
            <ac:spMk id="16" creationId="{74E89B91-48D0-4867-B8C8-4CF580E8840A}"/>
          </ac:spMkLst>
        </pc:spChg>
        <pc:spChg chg="add mod">
          <ac:chgData name="Øyvind Wiig Petersen" userId="8db00c4c-acc5-4dea-8516-ccf730572e42" providerId="ADAL" clId="{360328D0-CD2F-40A0-AE66-36AAF8EA1DED}" dt="2022-09-30T11:01:23.236" v="673" actId="1076"/>
          <ac:spMkLst>
            <pc:docMk/>
            <pc:sldMk cId="21414729" sldId="621"/>
            <ac:spMk id="17" creationId="{A9251BC7-8AA9-E877-E19F-3907D559B532}"/>
          </ac:spMkLst>
        </pc:spChg>
        <pc:spChg chg="add del">
          <ac:chgData name="Øyvind Wiig Petersen" userId="8db00c4c-acc5-4dea-8516-ccf730572e42" providerId="ADAL" clId="{360328D0-CD2F-40A0-AE66-36AAF8EA1DED}" dt="2022-09-30T11:00:41.932" v="652" actId="478"/>
          <ac:spMkLst>
            <pc:docMk/>
            <pc:sldMk cId="21414729" sldId="621"/>
            <ac:spMk id="18" creationId="{76465FD0-1D20-66C5-C44F-33F5BFC6BCB2}"/>
          </ac:spMkLst>
        </pc:spChg>
        <pc:spChg chg="add mod">
          <ac:chgData name="Øyvind Wiig Petersen" userId="8db00c4c-acc5-4dea-8516-ccf730572e42" providerId="ADAL" clId="{360328D0-CD2F-40A0-AE66-36AAF8EA1DED}" dt="2022-09-30T11:02:32.630" v="694" actId="207"/>
          <ac:spMkLst>
            <pc:docMk/>
            <pc:sldMk cId="21414729" sldId="621"/>
            <ac:spMk id="19" creationId="{98DF11A1-BA41-49F4-D581-B272DAC4395E}"/>
          </ac:spMkLst>
        </pc:spChg>
        <pc:spChg chg="add mod">
          <ac:chgData name="Øyvind Wiig Petersen" userId="8db00c4c-acc5-4dea-8516-ccf730572e42" providerId="ADAL" clId="{360328D0-CD2F-40A0-AE66-36AAF8EA1DED}" dt="2022-09-30T11:03:05.678" v="716" actId="1076"/>
          <ac:spMkLst>
            <pc:docMk/>
            <pc:sldMk cId="21414729" sldId="621"/>
            <ac:spMk id="20" creationId="{372B226F-D6AD-68B5-33A0-CB212E89DDA3}"/>
          </ac:spMkLst>
        </pc:spChg>
        <pc:spChg chg="add mod">
          <ac:chgData name="Øyvind Wiig Petersen" userId="8db00c4c-acc5-4dea-8516-ccf730572e42" providerId="ADAL" clId="{360328D0-CD2F-40A0-AE66-36AAF8EA1DED}" dt="2022-09-30T11:03:34.780" v="727" actId="1076"/>
          <ac:spMkLst>
            <pc:docMk/>
            <pc:sldMk cId="21414729" sldId="621"/>
            <ac:spMk id="21" creationId="{B228108F-0AC6-E8D9-AB80-E7A7953A597B}"/>
          </ac:spMkLst>
        </pc:spChg>
        <pc:spChg chg="add mod">
          <ac:chgData name="Øyvind Wiig Petersen" userId="8db00c4c-acc5-4dea-8516-ccf730572e42" providerId="ADAL" clId="{360328D0-CD2F-40A0-AE66-36AAF8EA1DED}" dt="2022-09-30T11:04:08.587" v="750" actId="20577"/>
          <ac:spMkLst>
            <pc:docMk/>
            <pc:sldMk cId="21414729" sldId="621"/>
            <ac:spMk id="23" creationId="{288312A5-1512-E612-32DA-A66A41CB47B7}"/>
          </ac:spMkLst>
        </pc:spChg>
        <pc:graphicFrameChg chg="add mod">
          <ac:chgData name="Øyvind Wiig Petersen" userId="8db00c4c-acc5-4dea-8516-ccf730572e42" providerId="ADAL" clId="{360328D0-CD2F-40A0-AE66-36AAF8EA1DED}" dt="2022-09-30T11:05:01.955" v="763" actId="1076"/>
          <ac:graphicFrameMkLst>
            <pc:docMk/>
            <pc:sldMk cId="21414729" sldId="621"/>
            <ac:graphicFrameMk id="24" creationId="{F642483B-B631-0C85-698D-010DD8944E66}"/>
          </ac:graphicFrameMkLst>
        </pc:graphicFrameChg>
        <pc:cxnChg chg="add del">
          <ac:chgData name="Øyvind Wiig Petersen" userId="8db00c4c-acc5-4dea-8516-ccf730572e42" providerId="ADAL" clId="{360328D0-CD2F-40A0-AE66-36AAF8EA1DED}" dt="2022-09-30T10:56:13.151" v="575" actId="11529"/>
          <ac:cxnSpMkLst>
            <pc:docMk/>
            <pc:sldMk cId="21414729" sldId="621"/>
            <ac:cxnSpMk id="5" creationId="{7B6BB024-69D0-1A53-AE73-2826188A58F5}"/>
          </ac:cxnSpMkLst>
        </pc:cxnChg>
        <pc:cxnChg chg="add mod">
          <ac:chgData name="Øyvind Wiig Petersen" userId="8db00c4c-acc5-4dea-8516-ccf730572e42" providerId="ADAL" clId="{360328D0-CD2F-40A0-AE66-36AAF8EA1DED}" dt="2022-09-30T11:03:45.226" v="728" actId="14100"/>
          <ac:cxnSpMkLst>
            <pc:docMk/>
            <pc:sldMk cId="21414729" sldId="621"/>
            <ac:cxnSpMk id="7" creationId="{8F4EE36D-FAA2-7F0B-FFF0-20BD2EF94ACB}"/>
          </ac:cxnSpMkLst>
        </pc:cxnChg>
        <pc:cxnChg chg="add mod">
          <ac:chgData name="Øyvind Wiig Petersen" userId="8db00c4c-acc5-4dea-8516-ccf730572e42" providerId="ADAL" clId="{360328D0-CD2F-40A0-AE66-36AAF8EA1DED}" dt="2022-09-30T10:56:51.453" v="583" actId="14100"/>
          <ac:cxnSpMkLst>
            <pc:docMk/>
            <pc:sldMk cId="21414729" sldId="621"/>
            <ac:cxnSpMk id="9" creationId="{D9C0AB3B-C970-0980-3CC3-3946804A3316}"/>
          </ac:cxnSpMkLst>
        </pc:cxnChg>
      </pc:sldChg>
      <pc:sldChg chg="addSp delSp modSp new mod">
        <pc:chgData name="Øyvind Wiig Petersen" userId="8db00c4c-acc5-4dea-8516-ccf730572e42" providerId="ADAL" clId="{360328D0-CD2F-40A0-AE66-36AAF8EA1DED}" dt="2022-11-08T14:17:46.075" v="7757" actId="1076"/>
        <pc:sldMkLst>
          <pc:docMk/>
          <pc:sldMk cId="1349297921" sldId="622"/>
        </pc:sldMkLst>
        <pc:spChg chg="del">
          <ac:chgData name="Øyvind Wiig Petersen" userId="8db00c4c-acc5-4dea-8516-ccf730572e42" providerId="ADAL" clId="{360328D0-CD2F-40A0-AE66-36AAF8EA1DED}" dt="2022-09-30T13:01:40.107" v="792" actId="478"/>
          <ac:spMkLst>
            <pc:docMk/>
            <pc:sldMk cId="1349297921" sldId="622"/>
            <ac:spMk id="2" creationId="{73015C69-97F7-683E-2488-43A00991D29A}"/>
          </ac:spMkLst>
        </pc:spChg>
        <pc:spChg chg="mod">
          <ac:chgData name="Øyvind Wiig Petersen" userId="8db00c4c-acc5-4dea-8516-ccf730572e42" providerId="ADAL" clId="{360328D0-CD2F-40A0-AE66-36AAF8EA1DED}" dt="2022-10-31T14:46:13.774" v="2422" actId="20577"/>
          <ac:spMkLst>
            <pc:docMk/>
            <pc:sldMk cId="1349297921" sldId="622"/>
            <ac:spMk id="3" creationId="{7D12510C-5026-AF89-EFFC-BBB3EF5352A6}"/>
          </ac:spMkLst>
        </pc:spChg>
        <pc:spChg chg="add del mod">
          <ac:chgData name="Øyvind Wiig Petersen" userId="8db00c4c-acc5-4dea-8516-ccf730572e42" providerId="ADAL" clId="{360328D0-CD2F-40A0-AE66-36AAF8EA1DED}" dt="2022-10-03T13:47:24.117" v="1153" actId="21"/>
          <ac:spMkLst>
            <pc:docMk/>
            <pc:sldMk cId="1349297921" sldId="622"/>
            <ac:spMk id="7" creationId="{9B260762-2E69-BFC2-E4B2-60CAA9013A80}"/>
          </ac:spMkLst>
        </pc:spChg>
        <pc:spChg chg="add del mod">
          <ac:chgData name="Øyvind Wiig Petersen" userId="8db00c4c-acc5-4dea-8516-ccf730572e42" providerId="ADAL" clId="{360328D0-CD2F-40A0-AE66-36AAF8EA1DED}" dt="2022-11-03T12:23:59.182" v="5474" actId="21"/>
          <ac:spMkLst>
            <pc:docMk/>
            <pc:sldMk cId="1349297921" sldId="622"/>
            <ac:spMk id="7" creationId="{C774B6FE-647C-D45E-4DEA-36AFCF5770D0}"/>
          </ac:spMkLst>
        </pc:spChg>
        <pc:spChg chg="add mod">
          <ac:chgData name="Øyvind Wiig Petersen" userId="8db00c4c-acc5-4dea-8516-ccf730572e42" providerId="ADAL" clId="{360328D0-CD2F-40A0-AE66-36AAF8EA1DED}" dt="2022-11-08T12:09:56.002" v="7677" actId="20577"/>
          <ac:spMkLst>
            <pc:docMk/>
            <pc:sldMk cId="1349297921" sldId="622"/>
            <ac:spMk id="9" creationId="{C9A52166-4DA7-93DE-4649-B85DD071CEF9}"/>
          </ac:spMkLst>
        </pc:spChg>
        <pc:spChg chg="add mod">
          <ac:chgData name="Øyvind Wiig Petersen" userId="8db00c4c-acc5-4dea-8516-ccf730572e42" providerId="ADAL" clId="{360328D0-CD2F-40A0-AE66-36AAF8EA1DED}" dt="2022-10-31T18:20:59.249" v="3212" actId="1076"/>
          <ac:spMkLst>
            <pc:docMk/>
            <pc:sldMk cId="1349297921" sldId="622"/>
            <ac:spMk id="10" creationId="{F634CA68-C90F-FACD-C14B-7ED6A5C67178}"/>
          </ac:spMkLst>
        </pc:spChg>
        <pc:spChg chg="add mod">
          <ac:chgData name="Øyvind Wiig Petersen" userId="8db00c4c-acc5-4dea-8516-ccf730572e42" providerId="ADAL" clId="{360328D0-CD2F-40A0-AE66-36AAF8EA1DED}" dt="2022-11-08T14:17:46.075" v="7757" actId="1076"/>
          <ac:spMkLst>
            <pc:docMk/>
            <pc:sldMk cId="1349297921" sldId="622"/>
            <ac:spMk id="11" creationId="{CF1B230E-9A82-E47F-C458-9292CCE348CB}"/>
          </ac:spMkLst>
        </pc:spChg>
        <pc:spChg chg="add del mod">
          <ac:chgData name="Øyvind Wiig Petersen" userId="8db00c4c-acc5-4dea-8516-ccf730572e42" providerId="ADAL" clId="{360328D0-CD2F-40A0-AE66-36AAF8EA1DED}" dt="2022-11-03T12:23:31.924" v="5471" actId="21"/>
          <ac:spMkLst>
            <pc:docMk/>
            <pc:sldMk cId="1349297921" sldId="622"/>
            <ac:spMk id="15" creationId="{9BF0852E-DD1D-4EEC-5F7A-44DFC4C5F7CA}"/>
          </ac:spMkLst>
        </pc:spChg>
        <pc:spChg chg="add del mod">
          <ac:chgData name="Øyvind Wiig Petersen" userId="8db00c4c-acc5-4dea-8516-ccf730572e42" providerId="ADAL" clId="{360328D0-CD2F-40A0-AE66-36AAF8EA1DED}" dt="2022-11-03T12:23:43.267" v="5473" actId="21"/>
          <ac:spMkLst>
            <pc:docMk/>
            <pc:sldMk cId="1349297921" sldId="622"/>
            <ac:spMk id="17" creationId="{5588B20D-E8F8-D514-46B8-B4A9518E65F0}"/>
          </ac:spMkLst>
        </pc:spChg>
        <pc:spChg chg="add del mod">
          <ac:chgData name="Øyvind Wiig Petersen" userId="8db00c4c-acc5-4dea-8516-ccf730572e42" providerId="ADAL" clId="{360328D0-CD2F-40A0-AE66-36AAF8EA1DED}" dt="2022-11-03T12:24:33.930" v="5479" actId="478"/>
          <ac:spMkLst>
            <pc:docMk/>
            <pc:sldMk cId="1349297921" sldId="622"/>
            <ac:spMk id="19" creationId="{F7D29192-6623-EC61-3D66-3BBAA6E0F01F}"/>
          </ac:spMkLst>
        </pc:spChg>
        <pc:spChg chg="add mod">
          <ac:chgData name="Øyvind Wiig Petersen" userId="8db00c4c-acc5-4dea-8516-ccf730572e42" providerId="ADAL" clId="{360328D0-CD2F-40A0-AE66-36AAF8EA1DED}" dt="2022-11-03T12:27:26.038" v="5521" actId="1076"/>
          <ac:spMkLst>
            <pc:docMk/>
            <pc:sldMk cId="1349297921" sldId="622"/>
            <ac:spMk id="22" creationId="{767C28A9-F5DE-9716-AB1A-69ACB7F22F6D}"/>
          </ac:spMkLst>
        </pc:spChg>
        <pc:graphicFrameChg chg="add del mod">
          <ac:chgData name="Øyvind Wiig Petersen" userId="8db00c4c-acc5-4dea-8516-ccf730572e42" providerId="ADAL" clId="{360328D0-CD2F-40A0-AE66-36AAF8EA1DED}" dt="2022-11-03T12:23:59.182" v="5474" actId="21"/>
          <ac:graphicFrameMkLst>
            <pc:docMk/>
            <pc:sldMk cId="1349297921" sldId="622"/>
            <ac:graphicFrameMk id="2" creationId="{87095F61-59BF-81B1-89B9-23A65E41CE8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37.380" v="7136"/>
          <ac:graphicFrameMkLst>
            <pc:docMk/>
            <pc:sldMk cId="1349297921" sldId="622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51.018" v="7140" actId="1076"/>
          <ac:graphicFrameMkLst>
            <pc:docMk/>
            <pc:sldMk cId="1349297921" sldId="622"/>
            <ac:graphicFrameMk id="5" creationId="{AC11749C-03B8-97A2-0FB4-BCCFF1D33EF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52.635" v="829" actId="478"/>
          <ac:graphicFrameMkLst>
            <pc:docMk/>
            <pc:sldMk cId="1349297921" sldId="622"/>
            <ac:graphicFrameMk id="6" creationId="{25693AD6-519A-D8EB-FFB6-19231A00119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4:31.677" v="804"/>
          <ac:graphicFrameMkLst>
            <pc:docMk/>
            <pc:sldMk cId="1349297921" sldId="622"/>
            <ac:graphicFrameMk id="8" creationId="{CD68A1A2-06CA-587E-062D-B6437C040B4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2:09:59.491" v="7678" actId="1076"/>
          <ac:graphicFrameMkLst>
            <pc:docMk/>
            <pc:sldMk cId="1349297921" sldId="622"/>
            <ac:graphicFrameMk id="8" creationId="{E14CEEF4-42EC-4946-2280-DB3B6FF2F23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4:37.021" v="808"/>
          <ac:graphicFrameMkLst>
            <pc:docMk/>
            <pc:sldMk cId="1349297921" sldId="622"/>
            <ac:graphicFrameMk id="9" creationId="{D607F88D-1F51-61DF-448E-793A3229E05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13:47:24.117" v="1153" actId="21"/>
          <ac:graphicFrameMkLst>
            <pc:docMk/>
            <pc:sldMk cId="1349297921" sldId="622"/>
            <ac:graphicFrameMk id="10" creationId="{74D0A9C4-45DA-321C-C26E-332B34A1A47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47.621" v="825"/>
          <ac:graphicFrameMkLst>
            <pc:docMk/>
            <pc:sldMk cId="1349297921" sldId="622"/>
            <ac:graphicFrameMk id="11" creationId="{1BDCEB7D-B1B6-D378-226E-73127FDFDB5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05:50.043" v="827"/>
          <ac:graphicFrameMkLst>
            <pc:docMk/>
            <pc:sldMk cId="1349297921" sldId="622"/>
            <ac:graphicFrameMk id="12" creationId="{497AA512-F00F-4822-4960-4A622BAC539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8:01.432" v="7147" actId="1076"/>
          <ac:graphicFrameMkLst>
            <pc:docMk/>
            <pc:sldMk cId="1349297921" sldId="622"/>
            <ac:graphicFrameMk id="13" creationId="{E5D8424F-ADF1-9336-D0DE-44FA0119BF6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7:56.908" v="7144" actId="1076"/>
          <ac:graphicFrameMkLst>
            <pc:docMk/>
            <pc:sldMk cId="1349297921" sldId="622"/>
            <ac:graphicFrameMk id="14" creationId="{90A31106-8F94-EA68-4924-4BD4CAF744D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10:37.181" v="883"/>
          <ac:graphicFrameMkLst>
            <pc:docMk/>
            <pc:sldMk cId="1349297921" sldId="622"/>
            <ac:graphicFrameMk id="15" creationId="{33313804-EE2B-89C6-0C5A-97D3CB48162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3:24.234" v="918" actId="478"/>
          <ac:graphicFrameMkLst>
            <pc:docMk/>
            <pc:sldMk cId="1349297921" sldId="622"/>
            <ac:graphicFrameMk id="16" creationId="{368CC522-D06B-FF14-0F73-B37052FA9A8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06:51:24.324" v="1096" actId="21"/>
          <ac:graphicFrameMkLst>
            <pc:docMk/>
            <pc:sldMk cId="1349297921" sldId="622"/>
            <ac:graphicFrameMk id="17" creationId="{A3575994-EA84-014D-3FEF-5E6BC2C243D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8:51.044" v="961" actId="478"/>
          <ac:graphicFrameMkLst>
            <pc:docMk/>
            <pc:sldMk cId="1349297921" sldId="622"/>
            <ac:graphicFrameMk id="18" creationId="{6A247297-C903-289E-16AC-4D9DA4B5871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03T06:51:30.887" v="1099" actId="21"/>
          <ac:graphicFrameMkLst>
            <pc:docMk/>
            <pc:sldMk cId="1349297921" sldId="622"/>
            <ac:graphicFrameMk id="19" creationId="{9F8DFD3D-CD2C-BF9B-019A-E93AC4549C7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20:38:19.095" v="6420"/>
          <ac:graphicFrameMkLst>
            <pc:docMk/>
            <pc:sldMk cId="1349297921" sldId="622"/>
            <ac:graphicFrameMk id="20" creationId="{8293BB2F-B82F-AB91-EE1F-9D575F8C0025}"/>
          </ac:graphicFrameMkLst>
        </pc:graphicFrameChg>
        <pc:cxnChg chg="add del mod">
          <ac:chgData name="Øyvind Wiig Petersen" userId="8db00c4c-acc5-4dea-8516-ccf730572e42" providerId="ADAL" clId="{360328D0-CD2F-40A0-AE66-36AAF8EA1DED}" dt="2022-10-03T13:47:24.117" v="1153" actId="21"/>
          <ac:cxnSpMkLst>
            <pc:docMk/>
            <pc:sldMk cId="1349297921" sldId="622"/>
            <ac:cxnSpMk id="2" creationId="{FF22B5E2-D072-279E-BE58-2AA65E916E57}"/>
          </ac:cxnSpMkLst>
        </pc:cxnChg>
        <pc:cxnChg chg="add del mod">
          <ac:chgData name="Øyvind Wiig Petersen" userId="8db00c4c-acc5-4dea-8516-ccf730572e42" providerId="ADAL" clId="{360328D0-CD2F-40A0-AE66-36AAF8EA1DED}" dt="2022-11-03T12:23:59.182" v="5474" actId="21"/>
          <ac:cxnSpMkLst>
            <pc:docMk/>
            <pc:sldMk cId="1349297921" sldId="622"/>
            <ac:cxnSpMk id="6" creationId="{380BF63E-83D0-F3E4-19B3-889999DC6AC6}"/>
          </ac:cxnSpMkLst>
        </pc:cxnChg>
        <pc:cxnChg chg="add del mod">
          <ac:chgData name="Øyvind Wiig Petersen" userId="8db00c4c-acc5-4dea-8516-ccf730572e42" providerId="ADAL" clId="{360328D0-CD2F-40A0-AE66-36AAF8EA1DED}" dt="2022-11-03T12:27:15.867" v="5516" actId="478"/>
          <ac:cxnSpMkLst>
            <pc:docMk/>
            <pc:sldMk cId="1349297921" sldId="622"/>
            <ac:cxnSpMk id="21" creationId="{629292FA-78E6-4551-9595-BE7541FA9D60}"/>
          </ac:cxnSpMkLst>
        </pc:cxnChg>
        <pc:cxnChg chg="add del mod">
          <ac:chgData name="Øyvind Wiig Petersen" userId="8db00c4c-acc5-4dea-8516-ccf730572e42" providerId="ADAL" clId="{360328D0-CD2F-40A0-AE66-36AAF8EA1DED}" dt="2022-11-03T12:27:15.867" v="5516" actId="478"/>
          <ac:cxnSpMkLst>
            <pc:docMk/>
            <pc:sldMk cId="1349297921" sldId="622"/>
            <ac:cxnSpMk id="23" creationId="{E61F803E-EC5D-A8B4-00D8-72691664BF7B}"/>
          </ac:cxnSpMkLst>
        </pc:cxnChg>
        <pc:cxnChg chg="add mod">
          <ac:chgData name="Øyvind Wiig Petersen" userId="8db00c4c-acc5-4dea-8516-ccf730572e42" providerId="ADAL" clId="{360328D0-CD2F-40A0-AE66-36AAF8EA1DED}" dt="2022-11-03T12:52:43.881" v="5838" actId="1076"/>
          <ac:cxnSpMkLst>
            <pc:docMk/>
            <pc:sldMk cId="1349297921" sldId="622"/>
            <ac:cxnSpMk id="25" creationId="{67D4BD69-ECF0-677C-45DA-90A1D7687646}"/>
          </ac:cxnSpMkLst>
        </pc:cxnChg>
        <pc:cxnChg chg="add mod">
          <ac:chgData name="Øyvind Wiig Petersen" userId="8db00c4c-acc5-4dea-8516-ccf730572e42" providerId="ADAL" clId="{360328D0-CD2F-40A0-AE66-36AAF8EA1DED}" dt="2022-11-03T12:52:49.140" v="5840" actId="1076"/>
          <ac:cxnSpMkLst>
            <pc:docMk/>
            <pc:sldMk cId="1349297921" sldId="622"/>
            <ac:cxnSpMk id="28" creationId="{03625D05-8505-0F0B-F091-089F1D8425C2}"/>
          </ac:cxnSpMkLst>
        </pc:cxnChg>
      </pc:sldChg>
      <pc:sldChg chg="addSp delSp modSp add mod">
        <pc:chgData name="Øyvind Wiig Petersen" userId="8db00c4c-acc5-4dea-8516-ccf730572e42" providerId="ADAL" clId="{360328D0-CD2F-40A0-AE66-36AAF8EA1DED}" dt="2022-11-08T09:38:38.616" v="7163" actId="1076"/>
        <pc:sldMkLst>
          <pc:docMk/>
          <pc:sldMk cId="2288825761" sldId="623"/>
        </pc:sldMkLst>
        <pc:spChg chg="mod">
          <ac:chgData name="Øyvind Wiig Petersen" userId="8db00c4c-acc5-4dea-8516-ccf730572e42" providerId="ADAL" clId="{360328D0-CD2F-40A0-AE66-36AAF8EA1DED}" dt="2022-10-31T14:46:32.991" v="2468" actId="6549"/>
          <ac:spMkLst>
            <pc:docMk/>
            <pc:sldMk cId="2288825761" sldId="623"/>
            <ac:spMk id="3" creationId="{7D12510C-5026-AF89-EFFC-BBB3EF5352A6}"/>
          </ac:spMkLst>
        </pc:spChg>
        <pc:spChg chg="add mod">
          <ac:chgData name="Øyvind Wiig Petersen" userId="8db00c4c-acc5-4dea-8516-ccf730572e42" providerId="ADAL" clId="{360328D0-CD2F-40A0-AE66-36AAF8EA1DED}" dt="2022-10-18T07:09:36.621" v="1342" actId="20577"/>
          <ac:spMkLst>
            <pc:docMk/>
            <pc:sldMk cId="2288825761" sldId="623"/>
            <ac:spMk id="4" creationId="{6312BE4F-A058-F295-4350-7078102A4216}"/>
          </ac:spMkLst>
        </pc:spChg>
        <pc:spChg chg="add mod">
          <ac:chgData name="Øyvind Wiig Petersen" userId="8db00c4c-acc5-4dea-8516-ccf730572e42" providerId="ADAL" clId="{360328D0-CD2F-40A0-AE66-36AAF8EA1DED}" dt="2022-11-01T18:31:23.034" v="4284" actId="20577"/>
          <ac:spMkLst>
            <pc:docMk/>
            <pc:sldMk cId="2288825761" sldId="623"/>
            <ac:spMk id="7" creationId="{787ACDB2-651B-1515-D5F9-68DE5AF54C90}"/>
          </ac:spMkLst>
        </pc:spChg>
        <pc:spChg chg="del">
          <ac:chgData name="Øyvind Wiig Petersen" userId="8db00c4c-acc5-4dea-8516-ccf730572e42" providerId="ADAL" clId="{360328D0-CD2F-40A0-AE66-36AAF8EA1DED}" dt="2022-09-30T13:25:37.492" v="937" actId="478"/>
          <ac:spMkLst>
            <pc:docMk/>
            <pc:sldMk cId="2288825761" sldId="623"/>
            <ac:spMk id="7" creationId="{9B260762-2E69-BFC2-E4B2-60CAA9013A80}"/>
          </ac:spMkLst>
        </pc:spChg>
        <pc:graphicFrameChg chg="add mod">
          <ac:chgData name="Øyvind Wiig Petersen" userId="8db00c4c-acc5-4dea-8516-ccf730572e42" providerId="ADAL" clId="{360328D0-CD2F-40A0-AE66-36AAF8EA1DED}" dt="2022-11-08T09:38:27.536" v="7158" actId="1076"/>
          <ac:graphicFrameMkLst>
            <pc:docMk/>
            <pc:sldMk cId="2288825761" sldId="623"/>
            <ac:graphicFrameMk id="2" creationId="{3C0C6E0F-5F92-1421-D06E-9A294EA538E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25:28.717" v="933" actId="478"/>
          <ac:graphicFrameMkLst>
            <pc:docMk/>
            <pc:sldMk cId="2288825761" sldId="623"/>
            <ac:graphicFrameMk id="2" creationId="{C4D25220-EABB-E56B-25EF-B705AAA35C19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3:32:19.523" v="1020" actId="478"/>
          <ac:graphicFrameMkLst>
            <pc:docMk/>
            <pc:sldMk cId="2288825761" sldId="623"/>
            <ac:graphicFrameMk id="4" creationId="{6875FA89-7BFC-73CF-5F50-3185A80C5E3F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09-30T13:32:19.203" v="1019" actId="478"/>
          <ac:graphicFrameMkLst>
            <pc:docMk/>
            <pc:sldMk cId="2288825761" sldId="623"/>
            <ac:graphicFrameMk id="5" creationId="{AC11749C-03B8-97A2-0FB4-BCCFF1D33EF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46:45.288" v="2471" actId="1076"/>
          <ac:graphicFrameMkLst>
            <pc:docMk/>
            <pc:sldMk cId="2288825761" sldId="623"/>
            <ac:graphicFrameMk id="5" creationId="{DC1C301C-CC21-920B-4CAB-061FE0B6689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8:38.616" v="7163" actId="1076"/>
          <ac:graphicFrameMkLst>
            <pc:docMk/>
            <pc:sldMk cId="2288825761" sldId="623"/>
            <ac:graphicFrameMk id="6" creationId="{AFED5B31-C89E-85CF-FAB6-50EA613917C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09-30T13:32:16.635" v="1015" actId="478"/>
          <ac:graphicFrameMkLst>
            <pc:docMk/>
            <pc:sldMk cId="2288825761" sldId="623"/>
            <ac:graphicFrameMk id="8" creationId="{B33C03AE-0CBC-1D17-94DE-D67D7AD593B5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25:37.011" v="936" actId="478"/>
          <ac:graphicFrameMkLst>
            <pc:docMk/>
            <pc:sldMk cId="2288825761" sldId="623"/>
            <ac:graphicFrameMk id="10" creationId="{74D0A9C4-45DA-321C-C26E-332B34A1A474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7.908" v="1017" actId="478"/>
          <ac:graphicFrameMkLst>
            <pc:docMk/>
            <pc:sldMk cId="2288825761" sldId="623"/>
            <ac:graphicFrameMk id="13" creationId="{E5D8424F-ADF1-9336-D0DE-44FA0119BF61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7.595" v="1016" actId="478"/>
          <ac:graphicFrameMkLst>
            <pc:docMk/>
            <pc:sldMk cId="2288825761" sldId="623"/>
            <ac:graphicFrameMk id="14" creationId="{90A31106-8F94-EA68-4924-4BD4CAF744DE}"/>
          </ac:graphicFrameMkLst>
        </pc:graphicFrameChg>
        <pc:graphicFrameChg chg="del">
          <ac:chgData name="Øyvind Wiig Petersen" userId="8db00c4c-acc5-4dea-8516-ccf730572e42" providerId="ADAL" clId="{360328D0-CD2F-40A0-AE66-36AAF8EA1DED}" dt="2022-09-30T13:32:18.667" v="1018" actId="478"/>
          <ac:graphicFrameMkLst>
            <pc:docMk/>
            <pc:sldMk cId="2288825761" sldId="623"/>
            <ac:graphicFrameMk id="17" creationId="{A3575994-EA84-014D-3FEF-5E6BC2C243DE}"/>
          </ac:graphicFrameMkLst>
        </pc:graphicFrameChg>
      </pc:sldChg>
      <pc:sldChg chg="addSp delSp modSp new del mod modShow">
        <pc:chgData name="Øyvind Wiig Petersen" userId="8db00c4c-acc5-4dea-8516-ccf730572e42" providerId="ADAL" clId="{360328D0-CD2F-40A0-AE66-36AAF8EA1DED}" dt="2022-11-01T10:14:00.700" v="3625" actId="2696"/>
        <pc:sldMkLst>
          <pc:docMk/>
          <pc:sldMk cId="3902413507" sldId="624"/>
        </pc:sldMkLst>
        <pc:spChg chg="del">
          <ac:chgData name="Øyvind Wiig Petersen" userId="8db00c4c-acc5-4dea-8516-ccf730572e42" providerId="ADAL" clId="{360328D0-CD2F-40A0-AE66-36AAF8EA1DED}" dt="2022-10-03T06:51:46.810" v="1106" actId="478"/>
          <ac:spMkLst>
            <pc:docMk/>
            <pc:sldMk cId="3902413507" sldId="624"/>
            <ac:spMk id="2" creationId="{65232893-C4DB-7394-BC2A-8B793F8AFE86}"/>
          </ac:spMkLst>
        </pc:spChg>
        <pc:spChg chg="add mod">
          <ac:chgData name="Øyvind Wiig Petersen" userId="8db00c4c-acc5-4dea-8516-ccf730572e42" providerId="ADAL" clId="{360328D0-CD2F-40A0-AE66-36AAF8EA1DED}" dt="2022-10-18T07:09:16.511" v="1320" actId="20577"/>
          <ac:spMkLst>
            <pc:docMk/>
            <pc:sldMk cId="3902413507" sldId="624"/>
            <ac:spMk id="2" creationId="{F2C32F49-A7FD-FA75-F872-707C78BF7E3C}"/>
          </ac:spMkLst>
        </pc:spChg>
        <pc:spChg chg="mod">
          <ac:chgData name="Øyvind Wiig Petersen" userId="8db00c4c-acc5-4dea-8516-ccf730572e42" providerId="ADAL" clId="{360328D0-CD2F-40A0-AE66-36AAF8EA1DED}" dt="2022-10-31T14:46:18.499" v="2424"/>
          <ac:spMkLst>
            <pc:docMk/>
            <pc:sldMk cId="3902413507" sldId="624"/>
            <ac:spMk id="3" creationId="{D5276D53-2A13-C203-3166-0C752A76D99B}"/>
          </ac:spMkLst>
        </pc:spChg>
        <pc:graphicFrameChg chg="add del mod">
          <ac:chgData name="Øyvind Wiig Petersen" userId="8db00c4c-acc5-4dea-8516-ccf730572e42" providerId="ADAL" clId="{360328D0-CD2F-40A0-AE66-36AAF8EA1DED}" dt="2022-10-31T14:41:35.758" v="2341"/>
          <ac:graphicFrameMkLst>
            <pc:docMk/>
            <pc:sldMk cId="3902413507" sldId="624"/>
            <ac:graphicFrameMk id="4" creationId="{72848B1A-E5DA-C578-75A7-1B40002BC89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18T07:08:33.653" v="1281" actId="1076"/>
          <ac:graphicFrameMkLst>
            <pc:docMk/>
            <pc:sldMk cId="3902413507" sldId="624"/>
            <ac:graphicFrameMk id="5" creationId="{B5332552-800A-62BE-571C-A11226594C85}"/>
          </ac:graphicFrameMkLst>
        </pc:graphicFrameChg>
        <pc:cxnChg chg="add mod">
          <ac:chgData name="Øyvind Wiig Petersen" userId="8db00c4c-acc5-4dea-8516-ccf730572e42" providerId="ADAL" clId="{360328D0-CD2F-40A0-AE66-36AAF8EA1DED}" dt="2022-10-18T07:08:33.653" v="1281" actId="1076"/>
          <ac:cxnSpMkLst>
            <pc:docMk/>
            <pc:sldMk cId="3902413507" sldId="624"/>
            <ac:cxnSpMk id="7" creationId="{423332F0-E9B6-8FF4-F465-63B8F6D4CB69}"/>
          </ac:cxnSpMkLst>
        </pc:cxnChg>
        <pc:cxnChg chg="add mod">
          <ac:chgData name="Øyvind Wiig Petersen" userId="8db00c4c-acc5-4dea-8516-ccf730572e42" providerId="ADAL" clId="{360328D0-CD2F-40A0-AE66-36AAF8EA1DED}" dt="2022-10-18T07:08:33.653" v="1281" actId="1076"/>
          <ac:cxnSpMkLst>
            <pc:docMk/>
            <pc:sldMk cId="3902413507" sldId="624"/>
            <ac:cxnSpMk id="12" creationId="{7E1D6B0B-CD19-810A-F268-BAA0D27E9AC8}"/>
          </ac:cxnSpMkLst>
        </pc:cxnChg>
      </pc:sldChg>
      <pc:sldChg chg="addSp delSp modSp new mod">
        <pc:chgData name="Øyvind Wiig Petersen" userId="8db00c4c-acc5-4dea-8516-ccf730572e42" providerId="ADAL" clId="{360328D0-CD2F-40A0-AE66-36AAF8EA1DED}" dt="2022-11-10T11:24:47.674" v="8751"/>
        <pc:sldMkLst>
          <pc:docMk/>
          <pc:sldMk cId="3169182209" sldId="625"/>
        </pc:sldMkLst>
        <pc:spChg chg="del">
          <ac:chgData name="Øyvind Wiig Petersen" userId="8db00c4c-acc5-4dea-8516-ccf730572e42" providerId="ADAL" clId="{360328D0-CD2F-40A0-AE66-36AAF8EA1DED}" dt="2022-10-18T11:21:37.501" v="1356" actId="478"/>
          <ac:spMkLst>
            <pc:docMk/>
            <pc:sldMk cId="3169182209" sldId="625"/>
            <ac:spMk id="2" creationId="{5BB47995-EBB6-7A72-06BE-9EB469AFE337}"/>
          </ac:spMkLst>
        </pc:spChg>
        <pc:spChg chg="add mod">
          <ac:chgData name="Øyvind Wiig Petersen" userId="8db00c4c-acc5-4dea-8516-ccf730572e42" providerId="ADAL" clId="{360328D0-CD2F-40A0-AE66-36AAF8EA1DED}" dt="2022-10-31T14:48:22.076" v="2587" actId="1076"/>
          <ac:spMkLst>
            <pc:docMk/>
            <pc:sldMk cId="3169182209" sldId="625"/>
            <ac:spMk id="2" creationId="{C48B4A0F-3E07-0587-64AC-005A1D1EC3F2}"/>
          </ac:spMkLst>
        </pc:spChg>
        <pc:spChg chg="mod">
          <ac:chgData name="Øyvind Wiig Petersen" userId="8db00c4c-acc5-4dea-8516-ccf730572e42" providerId="ADAL" clId="{360328D0-CD2F-40A0-AE66-36AAF8EA1DED}" dt="2022-10-31T14:46:58.265" v="2501"/>
          <ac:spMkLst>
            <pc:docMk/>
            <pc:sldMk cId="3169182209" sldId="62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1T10:30:05.316" v="3675" actId="1036"/>
          <ac:spMkLst>
            <pc:docMk/>
            <pc:sldMk cId="3169182209" sldId="625"/>
            <ac:spMk id="6" creationId="{08D7425F-4286-7914-3B04-59EE04FC51B9}"/>
          </ac:spMkLst>
        </pc:spChg>
        <pc:spChg chg="add mod">
          <ac:chgData name="Øyvind Wiig Petersen" userId="8db00c4c-acc5-4dea-8516-ccf730572e42" providerId="ADAL" clId="{360328D0-CD2F-40A0-AE66-36AAF8EA1DED}" dt="2022-11-03T13:05:04.644" v="5854" actId="20577"/>
          <ac:spMkLst>
            <pc:docMk/>
            <pc:sldMk cId="3169182209" sldId="625"/>
            <ac:spMk id="9" creationId="{3DF71F56-1005-3C4B-12EE-814D1C4A0898}"/>
          </ac:spMkLst>
        </pc:spChg>
        <pc:spChg chg="add mod">
          <ac:chgData name="Øyvind Wiig Petersen" userId="8db00c4c-acc5-4dea-8516-ccf730572e42" providerId="ADAL" clId="{360328D0-CD2F-40A0-AE66-36AAF8EA1DED}" dt="2022-11-03T12:22:51.654" v="5469" actId="20577"/>
          <ac:spMkLst>
            <pc:docMk/>
            <pc:sldMk cId="3169182209" sldId="625"/>
            <ac:spMk id="12" creationId="{92BA7AB2-CFF6-5717-289A-AEFE44D34DE9}"/>
          </ac:spMkLst>
        </pc:spChg>
        <pc:spChg chg="add del mod">
          <ac:chgData name="Øyvind Wiig Petersen" userId="8db00c4c-acc5-4dea-8516-ccf730572e42" providerId="ADAL" clId="{360328D0-CD2F-40A0-AE66-36AAF8EA1DED}" dt="2022-10-31T18:24:07.338" v="3228" actId="478"/>
          <ac:spMkLst>
            <pc:docMk/>
            <pc:sldMk cId="3169182209" sldId="625"/>
            <ac:spMk id="13" creationId="{EFBE1A26-09D8-6B48-00BE-0BABED837FD8}"/>
          </ac:spMkLst>
        </pc:spChg>
        <pc:graphicFrameChg chg="add del mod">
          <ac:chgData name="Øyvind Wiig Petersen" userId="8db00c4c-acc5-4dea-8516-ccf730572e42" providerId="ADAL" clId="{360328D0-CD2F-40A0-AE66-36AAF8EA1DED}" dt="2022-10-19T11:18:56.160" v="1741" actId="478"/>
          <ac:graphicFrameMkLst>
            <pc:docMk/>
            <pc:sldMk cId="3169182209" sldId="625"/>
            <ac:graphicFrameMk id="2" creationId="{FA99E325-1B25-9763-D1A0-B2A54217DD2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48:16.651" v="2586" actId="1076"/>
          <ac:graphicFrameMkLst>
            <pc:docMk/>
            <pc:sldMk cId="3169182209" sldId="625"/>
            <ac:graphicFrameMk id="4" creationId="{A10DFF15-3CEE-A80F-8E85-7FD0565F22F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1:24:53.370" v="1397" actId="478"/>
          <ac:graphicFrameMkLst>
            <pc:docMk/>
            <pc:sldMk cId="3169182209" sldId="625"/>
            <ac:graphicFrameMk id="5" creationId="{091B2AEE-086A-3511-82E3-202F12A680C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1T10:30:05.316" v="3675" actId="1036"/>
          <ac:graphicFrameMkLst>
            <pc:docMk/>
            <pc:sldMk cId="3169182209" sldId="625"/>
            <ac:graphicFrameMk id="5" creationId="{0C55F18E-50BA-5650-FEF0-1BAEC681AF8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9T11:18:18.701" v="1731" actId="478"/>
          <ac:graphicFrameMkLst>
            <pc:docMk/>
            <pc:sldMk cId="3169182209" sldId="625"/>
            <ac:graphicFrameMk id="6" creationId="{F3EF1D7E-ED90-7B01-275B-9A24796097E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1T10:30:09.603" v="3678" actId="1036"/>
          <ac:graphicFrameMkLst>
            <pc:docMk/>
            <pc:sldMk cId="3169182209" sldId="625"/>
            <ac:graphicFrameMk id="7" creationId="{82FAC28B-3485-F3E4-5742-A1DC84FB0EF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9:12:36.367" v="1676" actId="478"/>
          <ac:graphicFrameMkLst>
            <pc:docMk/>
            <pc:sldMk cId="3169182209" sldId="625"/>
            <ac:graphicFrameMk id="7" creationId="{DCEFCF69-831F-3C46-FB68-6E9CA97F50F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4:47.674" v="8751"/>
          <ac:graphicFrameMkLst>
            <pc:docMk/>
            <pc:sldMk cId="3169182209" sldId="625"/>
            <ac:graphicFrameMk id="8" creationId="{2E3DE751-B8E1-E614-48C6-0457F241B88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9:12:36.367" v="1676" actId="478"/>
          <ac:graphicFrameMkLst>
            <pc:docMk/>
            <pc:sldMk cId="3169182209" sldId="625"/>
            <ac:graphicFrameMk id="9" creationId="{08AFF189-A7B7-BFD7-664E-16F75005E3E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18T13:27:03.565" v="1586"/>
          <ac:graphicFrameMkLst>
            <pc:docMk/>
            <pc:sldMk cId="3169182209" sldId="625"/>
            <ac:graphicFrameMk id="10" creationId="{0295D5E3-A4E8-BA4B-EF13-A2926AF2CAD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24:07.338" v="3228" actId="478"/>
          <ac:graphicFrameMkLst>
            <pc:docMk/>
            <pc:sldMk cId="3169182209" sldId="625"/>
            <ac:graphicFrameMk id="10" creationId="{FFADCE12-118B-D14D-A481-0F653BD28ED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4:52:40.765" v="2717" actId="21"/>
          <ac:graphicFrameMkLst>
            <pc:docMk/>
            <pc:sldMk cId="3169182209" sldId="625"/>
            <ac:graphicFrameMk id="11" creationId="{B06C83C1-C788-283F-CFAA-62010D0E17BD}"/>
          </ac:graphicFrameMkLst>
        </pc:graphicFrameChg>
      </pc:sldChg>
      <pc:sldChg chg="addSp modSp new del mod">
        <pc:chgData name="Øyvind Wiig Petersen" userId="8db00c4c-acc5-4dea-8516-ccf730572e42" providerId="ADAL" clId="{360328D0-CD2F-40A0-AE66-36AAF8EA1DED}" dt="2022-10-18T07:08:18.153" v="1279" actId="2696"/>
        <pc:sldMkLst>
          <pc:docMk/>
          <pc:sldMk cId="3407987285" sldId="625"/>
        </pc:sldMkLst>
        <pc:spChg chg="add mod">
          <ac:chgData name="Øyvind Wiig Petersen" userId="8db00c4c-acc5-4dea-8516-ccf730572e42" providerId="ADAL" clId="{360328D0-CD2F-40A0-AE66-36AAF8EA1DED}" dt="2022-10-03T13:47:43.683" v="1158" actId="1076"/>
          <ac:spMkLst>
            <pc:docMk/>
            <pc:sldMk cId="3407987285" sldId="625"/>
            <ac:spMk id="4" creationId="{48788BE0-358F-C462-F719-0DA7F9176CE5}"/>
          </ac:spMkLst>
        </pc:spChg>
        <pc:graphicFrameChg chg="add mod">
          <ac:chgData name="Øyvind Wiig Petersen" userId="8db00c4c-acc5-4dea-8516-ccf730572e42" providerId="ADAL" clId="{360328D0-CD2F-40A0-AE66-36AAF8EA1DED}" dt="2022-10-03T13:47:43.683" v="1158" actId="1076"/>
          <ac:graphicFrameMkLst>
            <pc:docMk/>
            <pc:sldMk cId="3407987285" sldId="625"/>
            <ac:graphicFrameMk id="5" creationId="{3F52819A-3F79-8091-81C8-149B12D59A0F}"/>
          </ac:graphicFrameMkLst>
        </pc:graphicFrameChg>
        <pc:cxnChg chg="add mod">
          <ac:chgData name="Øyvind Wiig Petersen" userId="8db00c4c-acc5-4dea-8516-ccf730572e42" providerId="ADAL" clId="{360328D0-CD2F-40A0-AE66-36AAF8EA1DED}" dt="2022-10-03T13:47:43.683" v="1158" actId="1076"/>
          <ac:cxnSpMkLst>
            <pc:docMk/>
            <pc:sldMk cId="3407987285" sldId="625"/>
            <ac:cxnSpMk id="6" creationId="{EB34FAC4-CFDB-39C5-FA37-976CCEDEE152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04T05:39:22.521" v="6123" actId="20577"/>
        <pc:sldMkLst>
          <pc:docMk/>
          <pc:sldMk cId="1395816489" sldId="626"/>
        </pc:sldMkLst>
        <pc:spChg chg="mod">
          <ac:chgData name="Øyvind Wiig Petersen" userId="8db00c4c-acc5-4dea-8516-ccf730572e42" providerId="ADAL" clId="{360328D0-CD2F-40A0-AE66-36AAF8EA1DED}" dt="2022-11-01T14:51:56.405" v="3991" actId="20577"/>
          <ac:spMkLst>
            <pc:docMk/>
            <pc:sldMk cId="1395816489" sldId="626"/>
            <ac:spMk id="3" creationId="{7D12510C-5026-AF89-EFFC-BBB3EF5352A6}"/>
          </ac:spMkLst>
        </pc:spChg>
        <pc:spChg chg="add mod">
          <ac:chgData name="Øyvind Wiig Petersen" userId="8db00c4c-acc5-4dea-8516-ccf730572e42" providerId="ADAL" clId="{360328D0-CD2F-40A0-AE66-36AAF8EA1DED}" dt="2022-11-03T20:34:42.652" v="5927" actId="1076"/>
          <ac:spMkLst>
            <pc:docMk/>
            <pc:sldMk cId="1395816489" sldId="626"/>
            <ac:spMk id="6" creationId="{3191CA28-6D9D-127D-3E1E-97B98B65968B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7" creationId="{C774B6FE-647C-D45E-4DEA-36AFCF5770D0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9" creationId="{C9A52166-4DA7-93DE-4649-B85DD071CEF9}"/>
          </ac:spMkLst>
        </pc:spChg>
        <pc:spChg chg="mod">
          <ac:chgData name="Øyvind Wiig Petersen" userId="8db00c4c-acc5-4dea-8516-ccf730572e42" providerId="ADAL" clId="{360328D0-CD2F-40A0-AE66-36AAF8EA1DED}" dt="2022-11-04T05:39:22.521" v="6123" actId="20577"/>
          <ac:spMkLst>
            <pc:docMk/>
            <pc:sldMk cId="1395816489" sldId="626"/>
            <ac:spMk id="10" creationId="{F634CA68-C90F-FACD-C14B-7ED6A5C67178}"/>
          </ac:spMkLst>
        </pc:spChg>
        <pc:spChg chg="del">
          <ac:chgData name="Øyvind Wiig Petersen" userId="8db00c4c-acc5-4dea-8516-ccf730572e42" providerId="ADAL" clId="{360328D0-CD2F-40A0-AE66-36AAF8EA1DED}" dt="2022-10-19T13:55:19.563" v="1820" actId="478"/>
          <ac:spMkLst>
            <pc:docMk/>
            <pc:sldMk cId="1395816489" sldId="626"/>
            <ac:spMk id="11" creationId="{CF1B230E-9A82-E47F-C458-9292CCE348CB}"/>
          </ac:spMkLst>
        </pc:spChg>
        <pc:spChg chg="add del mod">
          <ac:chgData name="Øyvind Wiig Petersen" userId="8db00c4c-acc5-4dea-8516-ccf730572e42" providerId="ADAL" clId="{360328D0-CD2F-40A0-AE66-36AAF8EA1DED}" dt="2022-10-19T13:55:22.459" v="1821" actId="478"/>
          <ac:spMkLst>
            <pc:docMk/>
            <pc:sldMk cId="1395816489" sldId="626"/>
            <ac:spMk id="15" creationId="{39A1BB54-7BF8-135B-73FA-14EF408E0166}"/>
          </ac:spMkLst>
        </pc:spChg>
        <pc:spChg chg="add del mod">
          <ac:chgData name="Øyvind Wiig Petersen" userId="8db00c4c-acc5-4dea-8516-ccf730572e42" providerId="ADAL" clId="{360328D0-CD2F-40A0-AE66-36AAF8EA1DED}" dt="2022-11-03T20:34:37.188" v="5926" actId="478"/>
          <ac:spMkLst>
            <pc:docMk/>
            <pc:sldMk cId="1395816489" sldId="626"/>
            <ac:spMk id="16" creationId="{EF6F006C-5C12-0BD6-9CA2-E011F9BB27B0}"/>
          </ac:spMkLst>
        </pc:spChg>
        <pc:spChg chg="add mod">
          <ac:chgData name="Øyvind Wiig Petersen" userId="8db00c4c-acc5-4dea-8516-ccf730572e42" providerId="ADAL" clId="{360328D0-CD2F-40A0-AE66-36AAF8EA1DED}" dt="2022-11-03T20:35:18.121" v="5983" actId="313"/>
          <ac:spMkLst>
            <pc:docMk/>
            <pc:sldMk cId="1395816489" sldId="626"/>
            <ac:spMk id="18" creationId="{63933338-8E37-CEFB-43D4-A8CF16FBF314}"/>
          </ac:spMkLst>
        </pc:spChg>
        <pc:graphicFrameChg chg="add del mod">
          <ac:chgData name="Øyvind Wiig Petersen" userId="8db00c4c-acc5-4dea-8516-ccf730572e42" providerId="ADAL" clId="{360328D0-CD2F-40A0-AE66-36AAF8EA1DED}" dt="2022-11-01T14:33:30.595" v="3904" actId="478"/>
          <ac:graphicFrameMkLst>
            <pc:docMk/>
            <pc:sldMk cId="1395816489" sldId="626"/>
            <ac:graphicFrameMk id="2" creationId="{57E7BBAA-17AB-3BA5-10D2-E1534AE8E46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2" creationId="{87095F61-59BF-81B1-89B9-23A65E41CE8D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1T18:20:34.309" v="4180" actId="1076"/>
          <ac:graphicFrameMkLst>
            <pc:docMk/>
            <pc:sldMk cId="1395816489" sldId="626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20:35:25.752" v="5985" actId="1076"/>
          <ac:graphicFrameMkLst>
            <pc:docMk/>
            <pc:sldMk cId="1395816489" sldId="626"/>
            <ac:graphicFrameMk id="5" creationId="{16F13CCD-F711-A22B-CA55-7240205E9783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5" creationId="{AC11749C-03B8-97A2-0FB4-BCCFF1D33EFD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24.618" v="1823" actId="478"/>
          <ac:graphicFrameMkLst>
            <pc:docMk/>
            <pc:sldMk cId="1395816489" sldId="626"/>
            <ac:graphicFrameMk id="8" creationId="{E14CEEF4-42EC-4946-2280-DB3B6FF2F23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13" creationId="{E5D8424F-ADF1-9336-D0DE-44FA0119BF6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19T13:55:19.563" v="1820" actId="478"/>
          <ac:graphicFrameMkLst>
            <pc:docMk/>
            <pc:sldMk cId="1395816489" sldId="626"/>
            <ac:graphicFrameMk id="14" creationId="{90A31106-8F94-EA68-4924-4BD4CAF744D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20:35:21.091" v="5984" actId="1076"/>
          <ac:graphicFrameMkLst>
            <pc:docMk/>
            <pc:sldMk cId="1395816489" sldId="626"/>
            <ac:graphicFrameMk id="17" creationId="{09A90C3F-B4F7-27B0-DC3D-01C1AD20DDB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20:34:10.155" v="5921" actId="478"/>
          <ac:graphicFrameMkLst>
            <pc:docMk/>
            <pc:sldMk cId="1395816489" sldId="626"/>
            <ac:graphicFrameMk id="19" creationId="{A21331AA-1131-4D62-1782-1B6A46D2274B}"/>
          </ac:graphicFrameMkLst>
        </pc:graphicFrameChg>
        <pc:cxnChg chg="del">
          <ac:chgData name="Øyvind Wiig Petersen" userId="8db00c4c-acc5-4dea-8516-ccf730572e42" providerId="ADAL" clId="{360328D0-CD2F-40A0-AE66-36AAF8EA1DED}" dt="2022-10-19T13:55:23.563" v="1822" actId="478"/>
          <ac:cxnSpMkLst>
            <pc:docMk/>
            <pc:sldMk cId="1395816489" sldId="626"/>
            <ac:cxnSpMk id="6" creationId="{380BF63E-83D0-F3E4-19B3-889999DC6AC6}"/>
          </ac:cxnSpMkLst>
        </pc:cxnChg>
      </pc:sldChg>
      <pc:sldChg chg="addSp delSp modSp add del mod">
        <pc:chgData name="Øyvind Wiig Petersen" userId="8db00c4c-acc5-4dea-8516-ccf730572e42" providerId="ADAL" clId="{360328D0-CD2F-40A0-AE66-36AAF8EA1DED}" dt="2022-11-08T12:04:17.163" v="7668" actId="1076"/>
        <pc:sldMkLst>
          <pc:docMk/>
          <pc:sldMk cId="3667612092" sldId="627"/>
        </pc:sldMkLst>
        <pc:spChg chg="mod">
          <ac:chgData name="Øyvind Wiig Petersen" userId="8db00c4c-acc5-4dea-8516-ccf730572e42" providerId="ADAL" clId="{360328D0-CD2F-40A0-AE66-36AAF8EA1DED}" dt="2022-10-20T10:06:49.144" v="2124" actId="20577"/>
          <ac:spMkLst>
            <pc:docMk/>
            <pc:sldMk cId="3667612092" sldId="627"/>
            <ac:spMk id="3" creationId="{EAEEC35F-A687-5F15-B810-0B4C43C431A6}"/>
          </ac:spMkLst>
        </pc:spChg>
        <pc:spChg chg="add del mod">
          <ac:chgData name="Øyvind Wiig Petersen" userId="8db00c4c-acc5-4dea-8516-ccf730572e42" providerId="ADAL" clId="{360328D0-CD2F-40A0-AE66-36AAF8EA1DED}" dt="2022-10-31T12:32:16.316" v="2195" actId="478"/>
          <ac:spMkLst>
            <pc:docMk/>
            <pc:sldMk cId="3667612092" sldId="627"/>
            <ac:spMk id="9" creationId="{07A22CC0-B2EC-589D-C8FF-95EFD8E4A100}"/>
          </ac:spMkLst>
        </pc:spChg>
        <pc:spChg chg="add del mod">
          <ac:chgData name="Øyvind Wiig Petersen" userId="8db00c4c-acc5-4dea-8516-ccf730572e42" providerId="ADAL" clId="{360328D0-CD2F-40A0-AE66-36AAF8EA1DED}" dt="2022-10-31T15:08:07.346" v="3140" actId="478"/>
          <ac:spMkLst>
            <pc:docMk/>
            <pc:sldMk cId="3667612092" sldId="627"/>
            <ac:spMk id="17" creationId="{7F9294B2-C498-1ADC-D34B-4798000EBCA0}"/>
          </ac:spMkLst>
        </pc:spChg>
        <pc:spChg chg="add mod">
          <ac:chgData name="Øyvind Wiig Petersen" userId="8db00c4c-acc5-4dea-8516-ccf730572e42" providerId="ADAL" clId="{360328D0-CD2F-40A0-AE66-36AAF8EA1DED}" dt="2022-10-31T15:06:50.939" v="3101" actId="20577"/>
          <ac:spMkLst>
            <pc:docMk/>
            <pc:sldMk cId="3667612092" sldId="627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0-31T12:58:58.703" v="2309" actId="478"/>
          <ac:graphicFrameMkLst>
            <pc:docMk/>
            <pc:sldMk cId="3667612092" sldId="627"/>
            <ac:graphicFrameMk id="2" creationId="{AD7DA914-7020-F10E-7B5B-F1360D3E9BC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9.671" v="2311" actId="478"/>
          <ac:graphicFrameMkLst>
            <pc:docMk/>
            <pc:sldMk cId="3667612092" sldId="627"/>
            <ac:graphicFrameMk id="4" creationId="{272799DA-9398-1CC9-216D-0947710BD2A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4" creationId="{A10DFF15-3CEE-A80F-8E85-7FD0565F22F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5" creationId="{0C55F18E-50BA-5650-FEF0-1BAEC681AF8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088" v="2303" actId="478"/>
          <ac:graphicFrameMkLst>
            <pc:docMk/>
            <pc:sldMk cId="3667612092" sldId="627"/>
            <ac:graphicFrameMk id="5" creationId="{EA17F005-78AC-B3FE-B1B0-6CC4FD52762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518" v="2304" actId="478"/>
          <ac:graphicFrameMkLst>
            <pc:docMk/>
            <pc:sldMk cId="3667612092" sldId="627"/>
            <ac:graphicFrameMk id="6" creationId="{1CBC40A5-FE5D-5005-8D30-3F827727AB0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8:14:01.730" v="2194" actId="478"/>
          <ac:graphicFrameMkLst>
            <pc:docMk/>
            <pc:sldMk cId="3667612092" sldId="627"/>
            <ac:graphicFrameMk id="6" creationId="{8D5DD2C9-478D-6361-7D49-99F5F30AC60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7" creationId="{82FAC28B-3485-F3E4-5742-A1DC84FB0EF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2:04:17.163" v="7668" actId="1076"/>
          <ac:graphicFrameMkLst>
            <pc:docMk/>
            <pc:sldMk cId="3667612092" sldId="627"/>
            <ac:graphicFrameMk id="7" creationId="{B5010126-7820-DC8F-56D8-E246C0C4CFB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2:32:18.653" v="2196" actId="478"/>
          <ac:graphicFrameMkLst>
            <pc:docMk/>
            <pc:sldMk cId="3667612092" sldId="627"/>
            <ac:graphicFrameMk id="8" creationId="{2E3DE751-B8E1-E614-48C6-0457F241B88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8:14:01.730" v="2194" actId="478"/>
          <ac:graphicFrameMkLst>
            <pc:docMk/>
            <pc:sldMk cId="3667612092" sldId="627"/>
            <ac:graphicFrameMk id="10" creationId="{4C2E3DD6-79DC-105C-E679-9C4B98AC383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6.760" v="2306" actId="478"/>
          <ac:graphicFrameMkLst>
            <pc:docMk/>
            <pc:sldMk cId="3667612092" sldId="627"/>
            <ac:graphicFrameMk id="10" creationId="{E14E0BB7-D3BA-7482-B80A-9F4E12D71749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9:00.486" v="2312" actId="478"/>
          <ac:graphicFrameMkLst>
            <pc:docMk/>
            <pc:sldMk cId="3667612092" sldId="627"/>
            <ac:graphicFrameMk id="11" creationId="{779DF180-5125-4327-CD89-E3403568AD9C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20T10:06:36.156" v="2099" actId="478"/>
          <ac:graphicFrameMkLst>
            <pc:docMk/>
            <pc:sldMk cId="3667612092" sldId="627"/>
            <ac:graphicFrameMk id="11" creationId="{B06C83C1-C788-283F-CFAA-62010D0E17B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20T10:09:22.816" v="2143" actId="478"/>
          <ac:graphicFrameMkLst>
            <pc:docMk/>
            <pc:sldMk cId="3667612092" sldId="627"/>
            <ac:graphicFrameMk id="12" creationId="{3178989B-00E6-65CC-0B09-312BC63A37E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7.696" v="2307" actId="478"/>
          <ac:graphicFrameMkLst>
            <pc:docMk/>
            <pc:sldMk cId="3667612092" sldId="627"/>
            <ac:graphicFrameMk id="12" creationId="{C056C08A-F666-0E2F-F3C4-7CA657ED346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9.143" v="2310" actId="478"/>
          <ac:graphicFrameMkLst>
            <pc:docMk/>
            <pc:sldMk cId="3667612092" sldId="627"/>
            <ac:graphicFrameMk id="13" creationId="{252F503D-0690-E50C-6EE9-5B6736A5B55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8.114" v="2308" actId="478"/>
          <ac:graphicFrameMkLst>
            <pc:docMk/>
            <pc:sldMk cId="3667612092" sldId="627"/>
            <ac:graphicFrameMk id="14" creationId="{B3BF89DB-8428-DB49-56BB-C8F70AAC43D2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2:58:55.848" v="2305" actId="478"/>
          <ac:graphicFrameMkLst>
            <pc:docMk/>
            <pc:sldMk cId="3667612092" sldId="627"/>
            <ac:graphicFrameMk id="15" creationId="{3B562F6E-FD96-CCCF-FDDF-FC9EA89A452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5:08:07.346" v="3140" actId="478"/>
          <ac:graphicFrameMkLst>
            <pc:docMk/>
            <pc:sldMk cId="3667612092" sldId="627"/>
            <ac:graphicFrameMk id="16" creationId="{F50E3B76-4F09-B4C3-D2C5-6A0A740A495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5:08:07.346" v="3140" actId="478"/>
          <ac:graphicFrameMkLst>
            <pc:docMk/>
            <pc:sldMk cId="3667612092" sldId="627"/>
            <ac:graphicFrameMk id="18" creationId="{FEC292F1-3725-0A45-88EA-9AF0B37C9CA6}"/>
          </ac:graphicFrameMkLst>
        </pc:graphicFrameChg>
      </pc:sldChg>
      <pc:sldChg chg="new del">
        <pc:chgData name="Øyvind Wiig Petersen" userId="8db00c4c-acc5-4dea-8516-ccf730572e42" providerId="ADAL" clId="{360328D0-CD2F-40A0-AE66-36AAF8EA1DED}" dt="2022-10-31T14:41:13.468" v="2324" actId="2696"/>
        <pc:sldMkLst>
          <pc:docMk/>
          <pc:sldMk cId="110318021" sldId="628"/>
        </pc:sldMkLst>
      </pc:sldChg>
      <pc:sldChg chg="addSp delSp modSp add mod">
        <pc:chgData name="Øyvind Wiig Petersen" userId="8db00c4c-acc5-4dea-8516-ccf730572e42" providerId="ADAL" clId="{360328D0-CD2F-40A0-AE66-36AAF8EA1DED}" dt="2022-11-08T14:18:07.437" v="7759"/>
        <pc:sldMkLst>
          <pc:docMk/>
          <pc:sldMk cId="1183481401" sldId="628"/>
        </pc:sldMkLst>
        <pc:spChg chg="mod">
          <ac:chgData name="Øyvind Wiig Petersen" userId="8db00c4c-acc5-4dea-8516-ccf730572e42" providerId="ADAL" clId="{360328D0-CD2F-40A0-AE66-36AAF8EA1DED}" dt="2022-11-01T10:14:17.272" v="3646" actId="20577"/>
          <ac:spMkLst>
            <pc:docMk/>
            <pc:sldMk cId="1183481401" sldId="628"/>
            <ac:spMk id="2" creationId="{F2C32F49-A7FD-FA75-F872-707C78BF7E3C}"/>
          </ac:spMkLst>
        </pc:spChg>
        <pc:spChg chg="mod">
          <ac:chgData name="Øyvind Wiig Petersen" userId="8db00c4c-acc5-4dea-8516-ccf730572e42" providerId="ADAL" clId="{360328D0-CD2F-40A0-AE66-36AAF8EA1DED}" dt="2022-10-31T14:46:21.667" v="2426"/>
          <ac:spMkLst>
            <pc:docMk/>
            <pc:sldMk cId="1183481401" sldId="628"/>
            <ac:spMk id="3" creationId="{D5276D53-2A13-C203-3166-0C752A76D99B}"/>
          </ac:spMkLst>
        </pc:spChg>
        <pc:graphicFrameChg chg="del mod">
          <ac:chgData name="Øyvind Wiig Petersen" userId="8db00c4c-acc5-4dea-8516-ccf730572e42" providerId="ADAL" clId="{360328D0-CD2F-40A0-AE66-36AAF8EA1DED}" dt="2022-10-31T14:44:30.868" v="2365" actId="478"/>
          <ac:graphicFrameMkLst>
            <pc:docMk/>
            <pc:sldMk cId="1183481401" sldId="628"/>
            <ac:graphicFrameMk id="4" creationId="{72848B1A-E5DA-C578-75A7-1B40002BC89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0-31T14:45:13.875" v="2376" actId="478"/>
          <ac:graphicFrameMkLst>
            <pc:docMk/>
            <pc:sldMk cId="1183481401" sldId="628"/>
            <ac:graphicFrameMk id="5" creationId="{B5332552-800A-62BE-571C-A11226594C85}"/>
          </ac:graphicFrameMkLst>
        </pc:graphicFrameChg>
        <pc:graphicFrameChg chg="add mod ord">
          <ac:chgData name="Øyvind Wiig Petersen" userId="8db00c4c-acc5-4dea-8516-ccf730572e42" providerId="ADAL" clId="{360328D0-CD2F-40A0-AE66-36AAF8EA1DED}" dt="2022-11-08T09:38:07.995" v="7151"/>
          <ac:graphicFrameMkLst>
            <pc:docMk/>
            <pc:sldMk cId="1183481401" sldId="628"/>
            <ac:graphicFrameMk id="6" creationId="{E64B5144-D73B-4BFA-45E6-846DFF8F723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4:18:07.437" v="7759"/>
          <ac:graphicFrameMkLst>
            <pc:docMk/>
            <pc:sldMk cId="1183481401" sldId="628"/>
            <ac:graphicFrameMk id="8" creationId="{18DD17E8-4A54-E53E-B9CF-79B3A342835E}"/>
          </ac:graphicFrameMkLst>
        </pc:graphicFrameChg>
        <pc:cxnChg chg="mod">
          <ac:chgData name="Øyvind Wiig Petersen" userId="8db00c4c-acc5-4dea-8516-ccf730572e42" providerId="ADAL" clId="{360328D0-CD2F-40A0-AE66-36AAF8EA1DED}" dt="2022-10-31T18:22:39.279" v="3223" actId="1076"/>
          <ac:cxnSpMkLst>
            <pc:docMk/>
            <pc:sldMk cId="1183481401" sldId="628"/>
            <ac:cxnSpMk id="7" creationId="{423332F0-E9B6-8FF4-F465-63B8F6D4CB69}"/>
          </ac:cxnSpMkLst>
        </pc:cxnChg>
        <pc:cxnChg chg="mod">
          <ac:chgData name="Øyvind Wiig Petersen" userId="8db00c4c-acc5-4dea-8516-ccf730572e42" providerId="ADAL" clId="{360328D0-CD2F-40A0-AE66-36AAF8EA1DED}" dt="2022-10-31T18:22:39.279" v="3223" actId="1076"/>
          <ac:cxnSpMkLst>
            <pc:docMk/>
            <pc:sldMk cId="1183481401" sldId="628"/>
            <ac:cxnSpMk id="12" creationId="{7E1D6B0B-CD19-810A-F268-BAA0D27E9AC8}"/>
          </ac:cxnSpMkLst>
        </pc:cxnChg>
      </pc:sldChg>
      <pc:sldChg chg="addSp delSp modSp add mod">
        <pc:chgData name="Øyvind Wiig Petersen" userId="8db00c4c-acc5-4dea-8516-ccf730572e42" providerId="ADAL" clId="{360328D0-CD2F-40A0-AE66-36AAF8EA1DED}" dt="2022-11-08T12:04:06.295" v="7667" actId="1076"/>
        <pc:sldMkLst>
          <pc:docMk/>
          <pc:sldMk cId="2071881697" sldId="629"/>
        </pc:sldMkLst>
        <pc:spChg chg="mod">
          <ac:chgData name="Øyvind Wiig Petersen" userId="8db00c4c-acc5-4dea-8516-ccf730572e42" providerId="ADAL" clId="{360328D0-CD2F-40A0-AE66-36AAF8EA1DED}" dt="2022-11-03T13:05:30.536" v="5889" actId="20577"/>
          <ac:spMkLst>
            <pc:docMk/>
            <pc:sldMk cId="2071881697" sldId="629"/>
            <ac:spMk id="2" creationId="{C48B4A0F-3E07-0587-64AC-005A1D1EC3F2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6" creationId="{08D7425F-4286-7914-3B04-59EE04FC51B9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9" creationId="{3DF71F56-1005-3C4B-12EE-814D1C4A0898}"/>
          </ac:spMkLst>
        </pc:spChg>
        <pc:spChg chg="del">
          <ac:chgData name="Øyvind Wiig Petersen" userId="8db00c4c-acc5-4dea-8516-ccf730572e42" providerId="ADAL" clId="{360328D0-CD2F-40A0-AE66-36AAF8EA1DED}" dt="2022-10-31T14:52:50.302" v="2719" actId="478"/>
          <ac:spMkLst>
            <pc:docMk/>
            <pc:sldMk cId="2071881697" sldId="629"/>
            <ac:spMk id="12" creationId="{92BA7AB2-CFF6-5717-289A-AEFE44D34DE9}"/>
          </ac:spMkLst>
        </pc:spChg>
        <pc:spChg chg="add mod">
          <ac:chgData name="Øyvind Wiig Petersen" userId="8db00c4c-acc5-4dea-8516-ccf730572e42" providerId="ADAL" clId="{360328D0-CD2F-40A0-AE66-36AAF8EA1DED}" dt="2022-11-03T12:22:44.775" v="5468" actId="20577"/>
          <ac:spMkLst>
            <pc:docMk/>
            <pc:sldMk cId="2071881697" sldId="629"/>
            <ac:spMk id="13" creationId="{212325B9-0521-CD51-5D5C-B57E27C5FF95}"/>
          </ac:spMkLst>
        </pc:sp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4" creationId="{A10DFF15-3CEE-A80F-8E85-7FD0565F22F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5" creationId="{0C55F18E-50BA-5650-FEF0-1BAEC681AF8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7" creationId="{82FAC28B-3485-F3E4-5742-A1DC84FB0EF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2:50.302" v="2719" actId="478"/>
          <ac:graphicFrameMkLst>
            <pc:docMk/>
            <pc:sldMk cId="2071881697" sldId="629"/>
            <ac:graphicFrameMk id="8" creationId="{2E3DE751-B8E1-E614-48C6-0457F241B887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4T20:43:17.937" v="6458" actId="1076"/>
          <ac:graphicFrameMkLst>
            <pc:docMk/>
            <pc:sldMk cId="2071881697" sldId="629"/>
            <ac:graphicFrameMk id="10" creationId="{FFADCE12-118B-D14D-A481-0F653BD28ED5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2:04:06.295" v="7667" actId="1076"/>
          <ac:graphicFrameMkLst>
            <pc:docMk/>
            <pc:sldMk cId="2071881697" sldId="629"/>
            <ac:graphicFrameMk id="11" creationId="{B06C83C1-C788-283F-CFAA-62010D0E17B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28:56.912" v="3236" actId="478"/>
          <ac:graphicFrameMkLst>
            <pc:docMk/>
            <pc:sldMk cId="2071881697" sldId="629"/>
            <ac:graphicFrameMk id="14" creationId="{DA8EE76A-C991-DC9F-D9C6-59761FD03612}"/>
          </ac:graphicFrameMkLst>
        </pc:graphicFrameChg>
      </pc:sldChg>
      <pc:sldChg chg="addSp delSp modSp add del mod">
        <pc:chgData name="Øyvind Wiig Petersen" userId="8db00c4c-acc5-4dea-8516-ccf730572e42" providerId="ADAL" clId="{360328D0-CD2F-40A0-AE66-36AAF8EA1DED}" dt="2022-11-10T11:27:35.084" v="8782" actId="2696"/>
        <pc:sldMkLst>
          <pc:docMk/>
          <pc:sldMk cId="3520635051" sldId="630"/>
        </pc:sldMkLst>
        <pc:spChg chg="mod">
          <ac:chgData name="Øyvind Wiig Petersen" userId="8db00c4c-acc5-4dea-8516-ccf730572e42" providerId="ADAL" clId="{360328D0-CD2F-40A0-AE66-36AAF8EA1DED}" dt="2022-10-31T14:58:29.543" v="2880" actId="20577"/>
          <ac:spMkLst>
            <pc:docMk/>
            <pc:sldMk cId="3520635051" sldId="630"/>
            <ac:spMk id="2" creationId="{C48B4A0F-3E07-0587-64AC-005A1D1EC3F2}"/>
          </ac:spMkLst>
        </pc:spChg>
        <pc:spChg chg="mod">
          <ac:chgData name="Øyvind Wiig Petersen" userId="8db00c4c-acc5-4dea-8516-ccf730572e42" providerId="ADAL" clId="{360328D0-CD2F-40A0-AE66-36AAF8EA1DED}" dt="2022-10-31T14:54:15.603" v="2763" actId="20577"/>
          <ac:spMkLst>
            <pc:docMk/>
            <pc:sldMk cId="3520635051" sldId="630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7T14:36:36.455" v="6731" actId="14100"/>
          <ac:spMkLst>
            <pc:docMk/>
            <pc:sldMk cId="3520635051" sldId="630"/>
            <ac:spMk id="6" creationId="{3B2A96B8-6FBD-6BE4-F093-65FB7622B328}"/>
          </ac:spMkLst>
        </pc:spChg>
        <pc:spChg chg="del">
          <ac:chgData name="Øyvind Wiig Petersen" userId="8db00c4c-acc5-4dea-8516-ccf730572e42" providerId="ADAL" clId="{360328D0-CD2F-40A0-AE66-36AAF8EA1DED}" dt="2022-10-31T14:58:12.427" v="2855" actId="478"/>
          <ac:spMkLst>
            <pc:docMk/>
            <pc:sldMk cId="3520635051" sldId="630"/>
            <ac:spMk id="13" creationId="{212325B9-0521-CD51-5D5C-B57E27C5FF95}"/>
          </ac:spMkLst>
        </pc:spChg>
        <pc:graphicFrameChg chg="add del mod">
          <ac:chgData name="Øyvind Wiig Petersen" userId="8db00c4c-acc5-4dea-8516-ccf730572e42" providerId="ADAL" clId="{360328D0-CD2F-40A0-AE66-36AAF8EA1DED}" dt="2022-10-31T14:55:24.802" v="2788" actId="478"/>
          <ac:graphicFrameMkLst>
            <pc:docMk/>
            <pc:sldMk cId="3520635051" sldId="630"/>
            <ac:graphicFrameMk id="4" creationId="{B5724D84-F6D7-A4EB-710A-C50475CA423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5:36.342" v="2794" actId="1076"/>
          <ac:graphicFrameMkLst>
            <pc:docMk/>
            <pc:sldMk cId="3520635051" sldId="630"/>
            <ac:graphicFrameMk id="5" creationId="{D9F59882-01F0-5645-D021-C65B3124404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39.618" v="2885" actId="1076"/>
          <ac:graphicFrameMkLst>
            <pc:docMk/>
            <pc:sldMk cId="3520635051" sldId="630"/>
            <ac:graphicFrameMk id="7" creationId="{7779ECE9-9496-5306-2B20-07FAF77726C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39.618" v="2885" actId="1076"/>
          <ac:graphicFrameMkLst>
            <pc:docMk/>
            <pc:sldMk cId="3520635051" sldId="630"/>
            <ac:graphicFrameMk id="8" creationId="{37A8BB8F-C305-6D4B-4323-213065B6CF4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41.157" v="2886" actId="1076"/>
          <ac:graphicFrameMkLst>
            <pc:docMk/>
            <pc:sldMk cId="3520635051" sldId="630"/>
            <ac:graphicFrameMk id="9" creationId="{BE41620F-C569-332F-36AF-97617A4EA79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8:12.427" v="2855" actId="478"/>
          <ac:graphicFrameMkLst>
            <pc:docMk/>
            <pc:sldMk cId="3520635051" sldId="630"/>
            <ac:graphicFrameMk id="10" creationId="{FFADCE12-118B-D14D-A481-0F653BD28ED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4:54:52.593" v="2778" actId="478"/>
          <ac:graphicFrameMkLst>
            <pc:docMk/>
            <pc:sldMk cId="3520635051" sldId="630"/>
            <ac:graphicFrameMk id="11" creationId="{B06C83C1-C788-283F-CFAA-62010D0E17B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0-31T14:58:42.550" v="2887" actId="1076"/>
          <ac:graphicFrameMkLst>
            <pc:docMk/>
            <pc:sldMk cId="3520635051" sldId="630"/>
            <ac:graphicFrameMk id="12" creationId="{12E2E952-27A1-0C5B-CB2F-9471B9E3339D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1:23:14.822" v="8713"/>
        <pc:sldMkLst>
          <pc:docMk/>
          <pc:sldMk cId="2284645702" sldId="631"/>
        </pc:sldMkLst>
        <pc:spChg chg="mod">
          <ac:chgData name="Øyvind Wiig Petersen" userId="8db00c4c-acc5-4dea-8516-ccf730572e42" providerId="ADAL" clId="{360328D0-CD2F-40A0-AE66-36AAF8EA1DED}" dt="2022-11-04T05:38:43.777" v="6111" actId="20577"/>
          <ac:spMkLst>
            <pc:docMk/>
            <pc:sldMk cId="2284645702" sldId="631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0-31T15:08:00.715" v="3139" actId="20577"/>
          <ac:spMkLst>
            <pc:docMk/>
            <pc:sldMk cId="2284645702" sldId="631"/>
            <ac:spMk id="19" creationId="{1702C6CD-E90D-0A41-54F0-77DFBA7C7090}"/>
          </ac:spMkLst>
        </pc:spChg>
        <pc:graphicFrameChg chg="add mod">
          <ac:chgData name="Øyvind Wiig Petersen" userId="8db00c4c-acc5-4dea-8516-ccf730572e42" providerId="ADAL" clId="{360328D0-CD2F-40A0-AE66-36AAF8EA1DED}" dt="2022-11-04T20:45:02.604" v="6467"/>
          <ac:graphicFrameMkLst>
            <pc:docMk/>
            <pc:sldMk cId="2284645702" sldId="631"/>
            <ac:graphicFrameMk id="2" creationId="{46532FF7-5713-3E3D-C3FF-FB9FA99A243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5:07:13.810" v="3105" actId="478"/>
          <ac:graphicFrameMkLst>
            <pc:docMk/>
            <pc:sldMk cId="2284645702" sldId="631"/>
            <ac:graphicFrameMk id="7" creationId="{B5010126-7820-DC8F-56D8-E246C0C4CFBA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40:42.251" v="7180" actId="1076"/>
          <ac:graphicFrameMkLst>
            <pc:docMk/>
            <pc:sldMk cId="2284645702" sldId="631"/>
            <ac:graphicFrameMk id="16" creationId="{F50E3B76-4F09-B4C3-D2C5-6A0A740A4951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40:48.484" v="7185" actId="1076"/>
          <ac:graphicFrameMkLst>
            <pc:docMk/>
            <pc:sldMk cId="2284645702" sldId="631"/>
            <ac:graphicFrameMk id="18" creationId="{FEC292F1-3725-0A45-88EA-9AF0B37C9CA6}"/>
          </ac:graphicFrameMkLst>
        </pc:graphicFrameChg>
        <pc:picChg chg="add del mod">
          <ac:chgData name="Øyvind Wiig Petersen" userId="8db00c4c-acc5-4dea-8516-ccf730572e42" providerId="ADAL" clId="{360328D0-CD2F-40A0-AE66-36AAF8EA1DED}" dt="2022-11-03T12:02:15.062" v="5409" actId="21"/>
          <ac:picMkLst>
            <pc:docMk/>
            <pc:sldMk cId="2284645702" sldId="631"/>
            <ac:picMk id="5" creationId="{C1EBE777-F165-EDC7-D566-A0B211C69036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01T18:28:05.548" v="4258" actId="1036"/>
        <pc:sldMkLst>
          <pc:docMk/>
          <pc:sldMk cId="166214379" sldId="632"/>
        </pc:sldMkLst>
        <pc:spChg chg="add del mod">
          <ac:chgData name="Øyvind Wiig Petersen" userId="8db00c4c-acc5-4dea-8516-ccf730572e42" providerId="ADAL" clId="{360328D0-CD2F-40A0-AE66-36AAF8EA1DED}" dt="2022-11-01T18:27:55.035" v="4241" actId="478"/>
          <ac:spMkLst>
            <pc:docMk/>
            <pc:sldMk cId="166214379" sldId="632"/>
            <ac:spMk id="3" creationId="{48302CB9-DA41-9B55-73D5-C67FE6B0AD61}"/>
          </ac:spMkLst>
        </pc:spChg>
        <pc:spChg chg="del">
          <ac:chgData name="Øyvind Wiig Petersen" userId="8db00c4c-acc5-4dea-8516-ccf730572e42" providerId="ADAL" clId="{360328D0-CD2F-40A0-AE66-36AAF8EA1DED}" dt="2022-11-01T18:27:42.791" v="4238" actId="478"/>
          <ac:spMkLst>
            <pc:docMk/>
            <pc:sldMk cId="166214379" sldId="632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360328D0-CD2F-40A0-AE66-36AAF8EA1DED}" dt="2022-11-01T18:28:05.548" v="4258" actId="1036"/>
          <ac:spMkLst>
            <pc:docMk/>
            <pc:sldMk cId="166214379" sldId="632"/>
            <ac:spMk id="13" creationId="{348DDC63-D03F-4E4B-B5C0-63C3F1A3BC59}"/>
          </ac:spMkLst>
        </pc:spChg>
        <pc:grpChg chg="del">
          <ac:chgData name="Øyvind Wiig Petersen" userId="8db00c4c-acc5-4dea-8516-ccf730572e42" providerId="ADAL" clId="{360328D0-CD2F-40A0-AE66-36AAF8EA1DED}" dt="2022-11-01T18:27:42.791" v="4238" actId="478"/>
          <ac:grpSpMkLst>
            <pc:docMk/>
            <pc:sldMk cId="166214379" sldId="632"/>
            <ac:grpSpMk id="6" creationId="{3F0993B5-C5DE-0951-2111-63A5B30A9819}"/>
          </ac:grpSpMkLst>
        </pc:grpChg>
        <pc:picChg chg="del">
          <ac:chgData name="Øyvind Wiig Petersen" userId="8db00c4c-acc5-4dea-8516-ccf730572e42" providerId="ADAL" clId="{360328D0-CD2F-40A0-AE66-36AAF8EA1DED}" dt="2022-11-01T18:27:42.791" v="4238" actId="478"/>
          <ac:picMkLst>
            <pc:docMk/>
            <pc:sldMk cId="166214379" sldId="632"/>
            <ac:picMk id="14" creationId="{7ECFBA35-7F52-CB5E-4608-37CAF95FF316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0:21.574" v="8694" actId="1076"/>
        <pc:sldMkLst>
          <pc:docMk/>
          <pc:sldMk cId="428394582" sldId="633"/>
        </pc:sldMkLst>
        <pc:spChg chg="mod">
          <ac:chgData name="Øyvind Wiig Petersen" userId="8db00c4c-acc5-4dea-8516-ccf730572e42" providerId="ADAL" clId="{360328D0-CD2F-40A0-AE66-36AAF8EA1DED}" dt="2022-11-01T18:21:40.006" v="4200" actId="20577"/>
          <ac:spMkLst>
            <pc:docMk/>
            <pc:sldMk cId="428394582" sldId="633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1T06:28:34.798" v="3527" actId="1076"/>
          <ac:spMkLst>
            <pc:docMk/>
            <pc:sldMk cId="428394582" sldId="633"/>
            <ac:spMk id="8" creationId="{8B05783A-04BE-65D1-5C55-4D13B71F5CCE}"/>
          </ac:spMkLst>
        </pc:spChg>
        <pc:spChg chg="add mod">
          <ac:chgData name="Øyvind Wiig Petersen" userId="8db00c4c-acc5-4dea-8516-ccf730572e42" providerId="ADAL" clId="{360328D0-CD2F-40A0-AE66-36AAF8EA1DED}" dt="2022-11-01T18:28:56.563" v="4269" actId="1076"/>
          <ac:spMkLst>
            <pc:docMk/>
            <pc:sldMk cId="428394582" sldId="633"/>
            <ac:spMk id="11" creationId="{E2750516-BD84-E40F-D3FB-E07AAFD5E476}"/>
          </ac:spMkLst>
        </pc:spChg>
        <pc:spChg chg="del">
          <ac:chgData name="Øyvind Wiig Petersen" userId="8db00c4c-acc5-4dea-8516-ccf730572e42" providerId="ADAL" clId="{360328D0-CD2F-40A0-AE66-36AAF8EA1DED}" dt="2022-10-31T18:35:03.134" v="3238" actId="478"/>
          <ac:spMkLst>
            <pc:docMk/>
            <pc:sldMk cId="428394582" sldId="633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1-08T09:25:13.758" v="6940" actId="20577"/>
          <ac:spMkLst>
            <pc:docMk/>
            <pc:sldMk cId="428394582" sldId="633"/>
            <ac:spMk id="19" creationId="{1702C6CD-E90D-0A41-54F0-77DFBA7C7090}"/>
          </ac:spMkLst>
        </pc:spChg>
        <pc:graphicFrameChg chg="mod">
          <ac:chgData name="Øyvind Wiig Petersen" userId="8db00c4c-acc5-4dea-8516-ccf730572e42" providerId="ADAL" clId="{360328D0-CD2F-40A0-AE66-36AAF8EA1DED}" dt="2022-11-08T09:27:25.863" v="6962"/>
          <ac:graphicFrameMkLst>
            <pc:docMk/>
            <pc:sldMk cId="428394582" sldId="633"/>
            <ac:graphicFrameMk id="2" creationId="{46532FF7-5713-3E3D-C3FF-FB9FA99A243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23.991" v="6961" actId="1076"/>
          <ac:graphicFrameMkLst>
            <pc:docMk/>
            <pc:sldMk cId="428394582" sldId="633"/>
            <ac:graphicFrameMk id="4" creationId="{2DF8861B-A2F5-77D8-8935-B2A46D0694F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0:21.574" v="8694" actId="1076"/>
          <ac:graphicFrameMkLst>
            <pc:docMk/>
            <pc:sldMk cId="428394582" sldId="633"/>
            <ac:graphicFrameMk id="5" creationId="{7F78D04C-6F3F-FAEB-5904-8B944A54827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9:27:09.366" v="3332" actId="478"/>
          <ac:graphicFrameMkLst>
            <pc:docMk/>
            <pc:sldMk cId="428394582" sldId="633"/>
            <ac:graphicFrameMk id="6" creationId="{2F02394E-F619-036E-4023-8753020F804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0-31T18:44:40.487" v="3314"/>
          <ac:graphicFrameMkLst>
            <pc:docMk/>
            <pc:sldMk cId="428394582" sldId="633"/>
            <ac:graphicFrameMk id="7" creationId="{071A482C-5FBA-9F9F-068B-AED66ABE376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38.833" v="6965" actId="1076"/>
          <ac:graphicFrameMkLst>
            <pc:docMk/>
            <pc:sldMk cId="428394582" sldId="633"/>
            <ac:graphicFrameMk id="9" creationId="{F63ADC91-AD68-C462-4BF1-A204439D073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7:43.089" v="6968"/>
          <ac:graphicFrameMkLst>
            <pc:docMk/>
            <pc:sldMk cId="428394582" sldId="633"/>
            <ac:graphicFrameMk id="10" creationId="{248C5044-5354-1408-BCE3-1305E3A7CAC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8:35:03.134" v="3238" actId="478"/>
          <ac:graphicFrameMkLst>
            <pc:docMk/>
            <pc:sldMk cId="428394582" sldId="633"/>
            <ac:graphicFrameMk id="16" creationId="{F50E3B76-4F09-B4C3-D2C5-6A0A740A495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0-31T18:35:03.134" v="3238" actId="478"/>
          <ac:graphicFrameMkLst>
            <pc:docMk/>
            <pc:sldMk cId="428394582" sldId="633"/>
            <ac:graphicFrameMk id="18" creationId="{FEC292F1-3725-0A45-88EA-9AF0B37C9CA6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1:20:43.063" v="8698" actId="1076"/>
        <pc:sldMkLst>
          <pc:docMk/>
          <pc:sldMk cId="3083339573" sldId="634"/>
        </pc:sldMkLst>
        <pc:spChg chg="mod">
          <ac:chgData name="Øyvind Wiig Petersen" userId="8db00c4c-acc5-4dea-8516-ccf730572e42" providerId="ADAL" clId="{360328D0-CD2F-40A0-AE66-36AAF8EA1DED}" dt="2022-11-01T18:22:22.227" v="4206"/>
          <ac:spMkLst>
            <pc:docMk/>
            <pc:sldMk cId="3083339573" sldId="634"/>
            <ac:spMk id="3" creationId="{EAEEC35F-A687-5F15-B810-0B4C43C431A6}"/>
          </ac:spMkLst>
        </pc:spChg>
        <pc:spChg chg="del mod">
          <ac:chgData name="Øyvind Wiig Petersen" userId="8db00c4c-acc5-4dea-8516-ccf730572e42" providerId="ADAL" clId="{360328D0-CD2F-40A0-AE66-36AAF8EA1DED}" dt="2022-11-01T07:59:49.933" v="3562" actId="478"/>
          <ac:spMkLst>
            <pc:docMk/>
            <pc:sldMk cId="3083339573" sldId="634"/>
            <ac:spMk id="8" creationId="{8B05783A-04BE-65D1-5C55-4D13B71F5CCE}"/>
          </ac:spMkLst>
        </pc:spChg>
        <pc:spChg chg="add mod">
          <ac:chgData name="Øyvind Wiig Petersen" userId="8db00c4c-acc5-4dea-8516-ccf730572e42" providerId="ADAL" clId="{360328D0-CD2F-40A0-AE66-36AAF8EA1DED}" dt="2022-11-03T20:38:05.213" v="6020" actId="14100"/>
          <ac:spMkLst>
            <pc:docMk/>
            <pc:sldMk cId="3083339573" sldId="634"/>
            <ac:spMk id="12" creationId="{7849A073-0BC0-8EAD-4DF2-152A99075561}"/>
          </ac:spMkLst>
        </pc:spChg>
        <pc:spChg chg="add mod">
          <ac:chgData name="Øyvind Wiig Petersen" userId="8db00c4c-acc5-4dea-8516-ccf730572e42" providerId="ADAL" clId="{360328D0-CD2F-40A0-AE66-36AAF8EA1DED}" dt="2022-11-10T11:20:40.099" v="8697" actId="1076"/>
          <ac:spMkLst>
            <pc:docMk/>
            <pc:sldMk cId="3083339573" sldId="634"/>
            <ac:spMk id="13" creationId="{F328E2CE-C460-CD55-C84B-B2060B3159AF}"/>
          </ac:spMkLst>
        </pc:spChg>
        <pc:spChg chg="add del mod">
          <ac:chgData name="Øyvind Wiig Petersen" userId="8db00c4c-acc5-4dea-8516-ccf730572e42" providerId="ADAL" clId="{360328D0-CD2F-40A0-AE66-36AAF8EA1DED}" dt="2022-11-01T14:56:12.845" v="4096" actId="478"/>
          <ac:spMkLst>
            <pc:docMk/>
            <pc:sldMk cId="3083339573" sldId="634"/>
            <ac:spMk id="14" creationId="{E1CDFC1D-56AF-631E-0E2C-1FAFC570C4FE}"/>
          </ac:spMkLst>
        </pc:spChg>
        <pc:spChg chg="add del mod">
          <ac:chgData name="Øyvind Wiig Petersen" userId="8db00c4c-acc5-4dea-8516-ccf730572e42" providerId="ADAL" clId="{360328D0-CD2F-40A0-AE66-36AAF8EA1DED}" dt="2022-11-01T18:13:17.278" v="4116" actId="478"/>
          <ac:spMkLst>
            <pc:docMk/>
            <pc:sldMk cId="3083339573" sldId="634"/>
            <ac:spMk id="16" creationId="{5A267229-E286-23F1-0FB5-52E702E201AD}"/>
          </ac:spMkLst>
        </pc:spChg>
        <pc:spChg chg="mod">
          <ac:chgData name="Øyvind Wiig Petersen" userId="8db00c4c-acc5-4dea-8516-ccf730572e42" providerId="ADAL" clId="{360328D0-CD2F-40A0-AE66-36AAF8EA1DED}" dt="2022-11-03T12:43:09.758" v="5781" actId="20577"/>
          <ac:spMkLst>
            <pc:docMk/>
            <pc:sldMk cId="3083339573" sldId="634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08T09:29:07.860" v="6988" actId="478"/>
          <ac:graphicFrameMkLst>
            <pc:docMk/>
            <pc:sldMk cId="3083339573" sldId="634"/>
            <ac:graphicFrameMk id="2" creationId="{052F20AD-AEFD-0744-BAC2-4F6067886CE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1T07:59:51.014" v="3564" actId="478"/>
          <ac:graphicFrameMkLst>
            <pc:docMk/>
            <pc:sldMk cId="3083339573" sldId="634"/>
            <ac:graphicFrameMk id="2" creationId="{46532FF7-5713-3E3D-C3FF-FB9FA99A2431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0:03:56.499" v="7438"/>
          <ac:graphicFrameMkLst>
            <pc:docMk/>
            <pc:sldMk cId="3083339573" sldId="634"/>
            <ac:graphicFrameMk id="4" creationId="{2DF8861B-A2F5-77D8-8935-B2A46D0694F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12:43:30.772" v="3712" actId="478"/>
          <ac:graphicFrameMkLst>
            <pc:docMk/>
            <pc:sldMk cId="3083339573" sldId="634"/>
            <ac:graphicFrameMk id="5" creationId="{7F78D04C-6F3F-FAEB-5904-8B944A54827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2:44:49.778" v="3726" actId="478"/>
          <ac:graphicFrameMkLst>
            <pc:docMk/>
            <pc:sldMk cId="3083339573" sldId="634"/>
            <ac:graphicFrameMk id="6" creationId="{35DB1D7D-8DB9-A808-7021-631538B31E5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2:43:32.744" v="3713" actId="478"/>
          <ac:graphicFrameMkLst>
            <pc:docMk/>
            <pc:sldMk cId="3083339573" sldId="634"/>
            <ac:graphicFrameMk id="7" creationId="{75CC8C12-6724-0555-04C9-22289B23C7C8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07:59:50.286" v="3563" actId="478"/>
          <ac:graphicFrameMkLst>
            <pc:docMk/>
            <pc:sldMk cId="3083339573" sldId="634"/>
            <ac:graphicFrameMk id="9" creationId="{F63ADC91-AD68-C462-4BF1-A204439D0730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1T07:59:48.662" v="3560" actId="478"/>
          <ac:graphicFrameMkLst>
            <pc:docMk/>
            <pc:sldMk cId="3083339573" sldId="634"/>
            <ac:graphicFrameMk id="10" creationId="{248C5044-5354-1408-BCE3-1305E3A7CAC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28:56.968" v="6986"/>
          <ac:graphicFrameMkLst>
            <pc:docMk/>
            <pc:sldMk cId="3083339573" sldId="634"/>
            <ac:graphicFrameMk id="11" creationId="{6F8B1617-1A7C-15E5-EBD6-14A9BEA5D2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0:43.063" v="8698" actId="1076"/>
          <ac:graphicFrameMkLst>
            <pc:docMk/>
            <pc:sldMk cId="3083339573" sldId="634"/>
            <ac:graphicFrameMk id="15" creationId="{7BC8683B-E547-B482-D672-453BE298033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1T18:13:15.389" v="4115" actId="478"/>
          <ac:graphicFrameMkLst>
            <pc:docMk/>
            <pc:sldMk cId="3083339573" sldId="634"/>
            <ac:graphicFrameMk id="17" creationId="{6DF89D7E-D237-FF17-914D-D815AE1589C2}"/>
          </ac:graphicFrameMkLst>
        </pc:graphicFrameChg>
      </pc:sldChg>
      <pc:sldChg chg="addSp delSp modSp new del mod delAnim modAnim modShow">
        <pc:chgData name="Øyvind Wiig Petersen" userId="8db00c4c-acc5-4dea-8516-ccf730572e42" providerId="ADAL" clId="{360328D0-CD2F-40A0-AE66-36AAF8EA1DED}" dt="2022-11-10T11:36:35.364" v="8866" actId="2696"/>
        <pc:sldMkLst>
          <pc:docMk/>
          <pc:sldMk cId="4218970116" sldId="635"/>
        </pc:sldMkLst>
        <pc:spChg chg="add mod">
          <ac:chgData name="Øyvind Wiig Petersen" userId="8db00c4c-acc5-4dea-8516-ccf730572e42" providerId="ADAL" clId="{360328D0-CD2F-40A0-AE66-36AAF8EA1DED}" dt="2022-11-07T14:42:37.145" v="6756" actId="1076"/>
          <ac:spMkLst>
            <pc:docMk/>
            <pc:sldMk cId="4218970116" sldId="635"/>
            <ac:spMk id="2" creationId="{5A932672-9C24-F5CD-031B-BD771D930E3C}"/>
          </ac:spMkLst>
        </pc:spChg>
        <pc:spChg chg="del">
          <ac:chgData name="Øyvind Wiig Petersen" userId="8db00c4c-acc5-4dea-8516-ccf730572e42" providerId="ADAL" clId="{360328D0-CD2F-40A0-AE66-36AAF8EA1DED}" dt="2022-11-02T11:37:16.599" v="4286" actId="3680"/>
          <ac:spMkLst>
            <pc:docMk/>
            <pc:sldMk cId="4218970116" sldId="635"/>
            <ac:spMk id="2" creationId="{AF395DDB-E81C-B872-106E-1DE9CFDC4977}"/>
          </ac:spMkLst>
        </pc:spChg>
        <pc:spChg chg="del">
          <ac:chgData name="Øyvind Wiig Petersen" userId="8db00c4c-acc5-4dea-8516-ccf730572e42" providerId="ADAL" clId="{360328D0-CD2F-40A0-AE66-36AAF8EA1DED}" dt="2022-11-02T14:44:54.210" v="4462" actId="478"/>
          <ac:spMkLst>
            <pc:docMk/>
            <pc:sldMk cId="4218970116" sldId="635"/>
            <ac:spMk id="3" creationId="{A1DCEE7E-8E4A-8B05-7521-EC1F43E6D12A}"/>
          </ac:spMkLst>
        </pc:spChg>
        <pc:spChg chg="add del mod">
          <ac:chgData name="Øyvind Wiig Petersen" userId="8db00c4c-acc5-4dea-8516-ccf730572e42" providerId="ADAL" clId="{360328D0-CD2F-40A0-AE66-36AAF8EA1DED}" dt="2022-11-02T14:35:48.866" v="4394" actId="478"/>
          <ac:spMkLst>
            <pc:docMk/>
            <pc:sldMk cId="4218970116" sldId="635"/>
            <ac:spMk id="13" creationId="{BCAAE413-7A1B-10F3-E978-A8CE1DADB570}"/>
          </ac:spMkLst>
        </pc:spChg>
        <pc:spChg chg="add mod">
          <ac:chgData name="Øyvind Wiig Petersen" userId="8db00c4c-acc5-4dea-8516-ccf730572e42" providerId="ADAL" clId="{360328D0-CD2F-40A0-AE66-36AAF8EA1DED}" dt="2022-11-02T14:36:06.214" v="4397" actId="571"/>
          <ac:spMkLst>
            <pc:docMk/>
            <pc:sldMk cId="4218970116" sldId="635"/>
            <ac:spMk id="15" creationId="{13F14841-7533-16C9-B1A1-0CCCF6246325}"/>
          </ac:spMkLst>
        </pc:spChg>
        <pc:spChg chg="add mod">
          <ac:chgData name="Øyvind Wiig Petersen" userId="8db00c4c-acc5-4dea-8516-ccf730572e42" providerId="ADAL" clId="{360328D0-CD2F-40A0-AE66-36AAF8EA1DED}" dt="2022-11-07T14:45:14.207" v="6792" actId="1076"/>
          <ac:spMkLst>
            <pc:docMk/>
            <pc:sldMk cId="4218970116" sldId="635"/>
            <ac:spMk id="15" creationId="{D6AA01E6-4A59-245B-0AC3-BBE3DAA81D9C}"/>
          </ac:spMkLst>
        </pc:spChg>
        <pc:spChg chg="add del mod">
          <ac:chgData name="Øyvind Wiig Petersen" userId="8db00c4c-acc5-4dea-8516-ccf730572e42" providerId="ADAL" clId="{360328D0-CD2F-40A0-AE66-36AAF8EA1DED}" dt="2022-11-07T14:43:01.410" v="6766" actId="478"/>
          <ac:spMkLst>
            <pc:docMk/>
            <pc:sldMk cId="4218970116" sldId="635"/>
            <ac:spMk id="17" creationId="{FDE07474-63F7-2408-434B-06AB8657CB65}"/>
          </ac:spMkLst>
        </pc:spChg>
        <pc:spChg chg="add del mod">
          <ac:chgData name="Øyvind Wiig Petersen" userId="8db00c4c-acc5-4dea-8516-ccf730572e42" providerId="ADAL" clId="{360328D0-CD2F-40A0-AE66-36AAF8EA1DED}" dt="2022-11-07T14:43:09.456" v="6770" actId="478"/>
          <ac:spMkLst>
            <pc:docMk/>
            <pc:sldMk cId="4218970116" sldId="635"/>
            <ac:spMk id="18" creationId="{D0288408-3BE7-44CD-20C3-63DE263585FB}"/>
          </ac:spMkLst>
        </pc:spChg>
        <pc:spChg chg="add mod">
          <ac:chgData name="Øyvind Wiig Petersen" userId="8db00c4c-acc5-4dea-8516-ccf730572e42" providerId="ADAL" clId="{360328D0-CD2F-40A0-AE66-36AAF8EA1DED}" dt="2022-11-08T19:17:02.813" v="7794" actId="1038"/>
          <ac:spMkLst>
            <pc:docMk/>
            <pc:sldMk cId="4218970116" sldId="635"/>
            <ac:spMk id="19" creationId="{519A5B22-5971-C9B7-2CE4-6E0A7773FAEB}"/>
          </ac:spMkLst>
        </pc:spChg>
        <pc:spChg chg="add mod">
          <ac:chgData name="Øyvind Wiig Petersen" userId="8db00c4c-acc5-4dea-8516-ccf730572e42" providerId="ADAL" clId="{360328D0-CD2F-40A0-AE66-36AAF8EA1DED}" dt="2022-11-08T19:17:02.813" v="7794" actId="1038"/>
          <ac:spMkLst>
            <pc:docMk/>
            <pc:sldMk cId="4218970116" sldId="635"/>
            <ac:spMk id="20" creationId="{595DEF68-E8D0-1119-20D7-CB4F92D06587}"/>
          </ac:spMkLst>
        </pc:spChg>
        <pc:spChg chg="add mod">
          <ac:chgData name="Øyvind Wiig Petersen" userId="8db00c4c-acc5-4dea-8516-ccf730572e42" providerId="ADAL" clId="{360328D0-CD2F-40A0-AE66-36AAF8EA1DED}" dt="2022-11-07T14:43:32.431" v="6774" actId="692"/>
          <ac:spMkLst>
            <pc:docMk/>
            <pc:sldMk cId="4218970116" sldId="635"/>
            <ac:spMk id="21" creationId="{62975F1C-1F27-11F0-1A49-42FFB20A3CFD}"/>
          </ac:spMkLst>
        </pc:spChg>
        <pc:spChg chg="add mod">
          <ac:chgData name="Øyvind Wiig Petersen" userId="8db00c4c-acc5-4dea-8516-ccf730572e42" providerId="ADAL" clId="{360328D0-CD2F-40A0-AE66-36AAF8EA1DED}" dt="2022-11-07T14:43:38.004" v="6776" actId="1076"/>
          <ac:spMkLst>
            <pc:docMk/>
            <pc:sldMk cId="4218970116" sldId="635"/>
            <ac:spMk id="22" creationId="{B1B21E18-BAA4-E0F0-DB9D-F80B0E25A2B2}"/>
          </ac:spMkLst>
        </pc:spChg>
        <pc:spChg chg="add mod">
          <ac:chgData name="Øyvind Wiig Petersen" userId="8db00c4c-acc5-4dea-8516-ccf730572e42" providerId="ADAL" clId="{360328D0-CD2F-40A0-AE66-36AAF8EA1DED}" dt="2022-11-07T14:43:54.003" v="6780" actId="1076"/>
          <ac:spMkLst>
            <pc:docMk/>
            <pc:sldMk cId="4218970116" sldId="635"/>
            <ac:spMk id="23" creationId="{6202BBC6-29BF-21D6-9F99-30324A8D5990}"/>
          </ac:spMkLst>
        </pc:spChg>
        <pc:spChg chg="add mod">
          <ac:chgData name="Øyvind Wiig Petersen" userId="8db00c4c-acc5-4dea-8516-ccf730572e42" providerId="ADAL" clId="{360328D0-CD2F-40A0-AE66-36AAF8EA1DED}" dt="2022-11-07T14:43:59.052" v="6782" actId="1076"/>
          <ac:spMkLst>
            <pc:docMk/>
            <pc:sldMk cId="4218970116" sldId="635"/>
            <ac:spMk id="25" creationId="{97DF2F1F-CC3C-179B-175B-D15FAE68C013}"/>
          </ac:spMkLst>
        </pc:spChg>
        <pc:spChg chg="add mod">
          <ac:chgData name="Øyvind Wiig Petersen" userId="8db00c4c-acc5-4dea-8516-ccf730572e42" providerId="ADAL" clId="{360328D0-CD2F-40A0-AE66-36AAF8EA1DED}" dt="2022-11-08T09:42:05.696" v="7210" actId="1076"/>
          <ac:spMkLst>
            <pc:docMk/>
            <pc:sldMk cId="4218970116" sldId="635"/>
            <ac:spMk id="26" creationId="{799A545A-C9EB-4710-6FB8-1C8636E58614}"/>
          </ac:spMkLst>
        </pc:spChg>
        <pc:spChg chg="add mod">
          <ac:chgData name="Øyvind Wiig Petersen" userId="8db00c4c-acc5-4dea-8516-ccf730572e42" providerId="ADAL" clId="{360328D0-CD2F-40A0-AE66-36AAF8EA1DED}" dt="2022-11-08T09:42:01.877" v="7208" actId="1076"/>
          <ac:spMkLst>
            <pc:docMk/>
            <pc:sldMk cId="4218970116" sldId="635"/>
            <ac:spMk id="28" creationId="{6104105C-6AA9-8FDB-71C7-0484EBFCB62B}"/>
          </ac:spMkLst>
        </pc:spChg>
        <pc:spChg chg="add mod">
          <ac:chgData name="Øyvind Wiig Petersen" userId="8db00c4c-acc5-4dea-8516-ccf730572e42" providerId="ADAL" clId="{360328D0-CD2F-40A0-AE66-36AAF8EA1DED}" dt="2022-11-04T09:23:34.614" v="6370" actId="20577"/>
          <ac:spMkLst>
            <pc:docMk/>
            <pc:sldMk cId="4218970116" sldId="635"/>
            <ac:spMk id="37" creationId="{C7225817-FC2E-767B-4B35-01C3D423A189}"/>
          </ac:spMkLst>
        </pc:spChg>
        <pc:graphicFrameChg chg="add del mod">
          <ac:chgData name="Øyvind Wiig Petersen" userId="8db00c4c-acc5-4dea-8516-ccf730572e42" providerId="ADAL" clId="{360328D0-CD2F-40A0-AE66-36AAF8EA1DED}" dt="2022-11-03T09:19:07.497" v="5075"/>
          <ac:graphicFrameMkLst>
            <pc:docMk/>
            <pc:sldMk cId="4218970116" sldId="635"/>
            <ac:graphicFrameMk id="2" creationId="{077743AD-3185-3BEC-2FA2-FCAD4A5AFB1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0:30:00.666" v="8671" actId="1038"/>
          <ac:graphicFrameMkLst>
            <pc:docMk/>
            <pc:sldMk cId="4218970116" sldId="635"/>
            <ac:graphicFrameMk id="3" creationId="{E35ECA24-B238-21D6-F0E4-FA3B5182DC5C}"/>
          </ac:graphicFrameMkLst>
        </pc:graphicFrameChg>
        <pc:graphicFrameChg chg="add del mod ord modGraphic">
          <ac:chgData name="Øyvind Wiig Petersen" userId="8db00c4c-acc5-4dea-8516-ccf730572e42" providerId="ADAL" clId="{360328D0-CD2F-40A0-AE66-36AAF8EA1DED}" dt="2022-11-08T19:16:47.640" v="7789" actId="14734"/>
          <ac:graphicFrameMkLst>
            <pc:docMk/>
            <pc:sldMk cId="4218970116" sldId="635"/>
            <ac:graphicFrameMk id="4" creationId="{6C3C4373-3604-7C5C-70D3-27D4A8F0EEC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14:45:08.917" v="6791"/>
          <ac:graphicFrameMkLst>
            <pc:docMk/>
            <pc:sldMk cId="4218970116" sldId="635"/>
            <ac:graphicFrameMk id="5" creationId="{7914CB41-D96A-46BB-AFF3-E552F17197E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08:55:41.479" v="6192" actId="1076"/>
          <ac:graphicFrameMkLst>
            <pc:docMk/>
            <pc:sldMk cId="4218970116" sldId="635"/>
            <ac:graphicFrameMk id="6" creationId="{F1AAB383-5D0E-176D-6AC2-7E8BC601C1A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14:42:33.342" v="6755" actId="1076"/>
          <ac:graphicFrameMkLst>
            <pc:docMk/>
            <pc:sldMk cId="4218970116" sldId="635"/>
            <ac:graphicFrameMk id="7" creationId="{DDB2A502-A5CE-D632-D936-BA76357F38B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8" creationId="{134157E7-567D-6FEF-0673-97A72932C76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9" creationId="{8216EFE2-A38B-4F0F-525D-805E39416A4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36:39.762" v="4436" actId="478"/>
          <ac:graphicFrameMkLst>
            <pc:docMk/>
            <pc:sldMk cId="4218970116" sldId="635"/>
            <ac:graphicFrameMk id="10" creationId="{3D755DD3-F674-56FE-9D1F-16ABBD2539A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11" creationId="{C792579F-AF63-D274-1C87-8ECB7D60911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4" creationId="{94E95F17-00BD-D9ED-C379-6C71DCE80CA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6" creationId="{09557F22-CAE9-9E4B-F0CE-BC39D3659FD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5:34.994" v="7777"/>
          <ac:graphicFrameMkLst>
            <pc:docMk/>
            <pc:sldMk cId="4218970116" sldId="635"/>
            <ac:graphicFrameMk id="16" creationId="{AF39E754-FE5A-AFB4-6320-6630C6F12D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7" creationId="{12536971-D0B9-9516-E563-831B5D8444E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2:15.442" v="6341"/>
          <ac:graphicFrameMkLst>
            <pc:docMk/>
            <pc:sldMk cId="4218970116" sldId="635"/>
            <ac:graphicFrameMk id="17" creationId="{D435A655-7689-4F48-4A16-506D045BE22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8" creationId="{F6E2BBD0-6F08-C191-248C-D463C3EBA38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19" creationId="{5C978EAE-CC63-1D37-866C-717C2FB9FF2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0" creationId="{BEBDBA0F-CA74-41FA-1DA5-9C9421D5516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1" creationId="{8EFA3DA3-5B85-4AD2-437C-58D5DA365B3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2T14:36:06.214" v="4397" actId="571"/>
          <ac:graphicFrameMkLst>
            <pc:docMk/>
            <pc:sldMk cId="4218970116" sldId="635"/>
            <ac:graphicFrameMk id="22" creationId="{CA310B80-D309-5D70-D063-943420D7344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36:41.175" v="4438"/>
          <ac:graphicFrameMkLst>
            <pc:docMk/>
            <pc:sldMk cId="4218970116" sldId="635"/>
            <ac:graphicFrameMk id="23" creationId="{F5220F9B-5C28-8DD6-5C6D-4CB41FF384B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20:47:42.855" v="6506"/>
          <ac:graphicFrameMkLst>
            <pc:docMk/>
            <pc:sldMk cId="4218970116" sldId="635"/>
            <ac:graphicFrameMk id="24" creationId="{31B444F8-52D6-ABE9-D509-2B56A1E5433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09:20:38.024" v="5093" actId="478"/>
          <ac:graphicFrameMkLst>
            <pc:docMk/>
            <pc:sldMk cId="4218970116" sldId="635"/>
            <ac:graphicFrameMk id="25" creationId="{707D6B10-1C0D-50BD-2D90-10625477BC2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1:43.765" v="4715"/>
          <ac:graphicFrameMkLst>
            <pc:docMk/>
            <pc:sldMk cId="4218970116" sldId="635"/>
            <ac:graphicFrameMk id="26" creationId="{3FB82996-290A-F753-BE30-68384FC1274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41:56.633" v="7207"/>
          <ac:graphicFrameMkLst>
            <pc:docMk/>
            <pc:sldMk cId="4218970116" sldId="635"/>
            <ac:graphicFrameMk id="27" creationId="{03BA9B39-A5C1-0170-6B7F-D3BA6E8C92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12.214" v="4751" actId="478"/>
          <ac:graphicFrameMkLst>
            <pc:docMk/>
            <pc:sldMk cId="4218970116" sldId="635"/>
            <ac:graphicFrameMk id="28" creationId="{03ECF584-C5F3-F0FF-A9A3-97DBBB174F5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20:47:07.731" v="6495"/>
          <ac:graphicFrameMkLst>
            <pc:docMk/>
            <pc:sldMk cId="4218970116" sldId="635"/>
            <ac:graphicFrameMk id="29" creationId="{ED23FFC7-DF8E-3F3A-C916-C406AB4CC12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25.675" v="4754" actId="478"/>
          <ac:graphicFrameMkLst>
            <pc:docMk/>
            <pc:sldMk cId="4218970116" sldId="635"/>
            <ac:graphicFrameMk id="30" creationId="{76683612-C4E7-0ACA-FEF6-BC12A1ADA8C0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4:56:33.598" v="4757" actId="478"/>
          <ac:graphicFrameMkLst>
            <pc:docMk/>
            <pc:sldMk cId="4218970116" sldId="635"/>
            <ac:graphicFrameMk id="31" creationId="{2A5EC03E-0367-6EB7-3828-BB7968014A5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0:35.783" v="4854" actId="478"/>
          <ac:graphicFrameMkLst>
            <pc:docMk/>
            <pc:sldMk cId="4218970116" sldId="635"/>
            <ac:graphicFrameMk id="32" creationId="{9296E9C9-F346-1321-27E8-23B49ED7397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1:27.784" v="4869" actId="478"/>
          <ac:graphicFrameMkLst>
            <pc:docMk/>
            <pc:sldMk cId="4218970116" sldId="635"/>
            <ac:graphicFrameMk id="33" creationId="{75030BE2-5C2D-7F14-55B9-197EF8BE52F3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2T15:00:57.948" v="4860" actId="478"/>
          <ac:graphicFrameMkLst>
            <pc:docMk/>
            <pc:sldMk cId="4218970116" sldId="635"/>
            <ac:graphicFrameMk id="34" creationId="{1F6F2A02-0598-14C5-CEAB-1F048A7DF4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7:02.813" v="7794" actId="1038"/>
          <ac:graphicFrameMkLst>
            <pc:docMk/>
            <pc:sldMk cId="4218970116" sldId="635"/>
            <ac:graphicFrameMk id="35" creationId="{C25BDDB7-A295-922F-815A-9E6D5FE664D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8:26:53.167" v="6144" actId="478"/>
          <ac:graphicFrameMkLst>
            <pc:docMk/>
            <pc:sldMk cId="4218970116" sldId="635"/>
            <ac:graphicFrameMk id="36" creationId="{75CD606B-4011-3926-2D26-D76FC908075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3T10:59:20.502" v="5402" actId="1076"/>
          <ac:graphicFrameMkLst>
            <pc:docMk/>
            <pc:sldMk cId="4218970116" sldId="635"/>
            <ac:graphicFrameMk id="38" creationId="{2DAFEC51-8A1F-1BFF-75C3-D86312D30AC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9:16:52.229" v="7790" actId="1076"/>
          <ac:graphicFrameMkLst>
            <pc:docMk/>
            <pc:sldMk cId="4218970116" sldId="635"/>
            <ac:graphicFrameMk id="39" creationId="{1FFCCCBF-80E0-2DDD-7BB5-4D5A3D00F0B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4T09:32:32.020" v="6403" actId="1076"/>
          <ac:graphicFrameMkLst>
            <pc:docMk/>
            <pc:sldMk cId="4218970116" sldId="635"/>
            <ac:graphicFrameMk id="40" creationId="{22C1E89E-2221-032A-F1FE-5D6448157DCF}"/>
          </ac:graphicFrameMkLst>
        </pc:graphicFrameChg>
        <pc:picChg chg="add mod">
          <ac:chgData name="Øyvind Wiig Petersen" userId="8db00c4c-acc5-4dea-8516-ccf730572e42" providerId="ADAL" clId="{360328D0-CD2F-40A0-AE66-36AAF8EA1DED}" dt="2022-11-03T18:39:29.061" v="5896" actId="571"/>
          <ac:picMkLst>
            <pc:docMk/>
            <pc:sldMk cId="4218970116" sldId="635"/>
            <ac:picMk id="2" creationId="{F57D0EC2-7C40-43F9-F7E1-89C646E310CA}"/>
          </ac:picMkLst>
        </pc:picChg>
        <pc:picChg chg="add mod">
          <ac:chgData name="Øyvind Wiig Petersen" userId="8db00c4c-acc5-4dea-8516-ccf730572e42" providerId="ADAL" clId="{360328D0-CD2F-40A0-AE66-36AAF8EA1DED}" dt="2022-11-08T19:43:50.721" v="7808" actId="1076"/>
          <ac:picMkLst>
            <pc:docMk/>
            <pc:sldMk cId="4218970116" sldId="635"/>
            <ac:picMk id="10" creationId="{DE9EB5D5-A8E9-6B44-E49F-0D34B47ABCC3}"/>
          </ac:picMkLst>
        </pc:picChg>
        <pc:picChg chg="add mod">
          <ac:chgData name="Øyvind Wiig Petersen" userId="8db00c4c-acc5-4dea-8516-ccf730572e42" providerId="ADAL" clId="{360328D0-CD2F-40A0-AE66-36AAF8EA1DED}" dt="2022-11-08T19:43:41.615" v="7805" actId="1076"/>
          <ac:picMkLst>
            <pc:docMk/>
            <pc:sldMk cId="4218970116" sldId="635"/>
            <ac:picMk id="12" creationId="{0F0949A1-9DDF-79B0-FAB1-7C0497F51DF7}"/>
          </ac:picMkLst>
        </pc:picChg>
        <pc:picChg chg="add mod">
          <ac:chgData name="Øyvind Wiig Petersen" userId="8db00c4c-acc5-4dea-8516-ccf730572e42" providerId="ADAL" clId="{360328D0-CD2F-40A0-AE66-36AAF8EA1DED}" dt="2022-11-08T19:43:41.615" v="7805" actId="1076"/>
          <ac:picMkLst>
            <pc:docMk/>
            <pc:sldMk cId="4218970116" sldId="635"/>
            <ac:picMk id="13" creationId="{E1584989-66C4-9A54-6E21-74B895CDE858}"/>
          </ac:picMkLst>
        </pc:picChg>
        <pc:picChg chg="add mod">
          <ac:chgData name="Øyvind Wiig Petersen" userId="8db00c4c-acc5-4dea-8516-ccf730572e42" providerId="ADAL" clId="{360328D0-CD2F-40A0-AE66-36AAF8EA1DED}" dt="2022-11-08T19:43:50.721" v="7808" actId="1076"/>
          <ac:picMkLst>
            <pc:docMk/>
            <pc:sldMk cId="4218970116" sldId="635"/>
            <ac:picMk id="14" creationId="{3B53FE74-DCA2-4DCE-2E3B-008B740005E7}"/>
          </ac:picMkLst>
        </pc:picChg>
        <pc:picChg chg="add del mod">
          <ac:chgData name="Øyvind Wiig Petersen" userId="8db00c4c-acc5-4dea-8516-ccf730572e42" providerId="ADAL" clId="{360328D0-CD2F-40A0-AE66-36AAF8EA1DED}" dt="2022-11-03T12:07:20.978" v="5457" actId="478"/>
          <ac:picMkLst>
            <pc:docMk/>
            <pc:sldMk cId="4218970116" sldId="635"/>
            <ac:picMk id="15" creationId="{88B78A72-2B6F-78F7-2E1B-F93A42821BFA}"/>
          </ac:picMkLst>
        </pc:picChg>
        <pc:picChg chg="add mod">
          <ac:chgData name="Øyvind Wiig Petersen" userId="8db00c4c-acc5-4dea-8516-ccf730572e42" providerId="ADAL" clId="{360328D0-CD2F-40A0-AE66-36AAF8EA1DED}" dt="2022-11-03T18:39:29.061" v="5896" actId="571"/>
          <ac:picMkLst>
            <pc:docMk/>
            <pc:sldMk cId="4218970116" sldId="635"/>
            <ac:picMk id="15" creationId="{E13BA6B4-804C-35F0-AA40-740C129CD4EB}"/>
          </ac:picMkLst>
        </pc:picChg>
      </pc:sldChg>
      <pc:sldChg chg="addSp delSp modSp new del mod ord">
        <pc:chgData name="Øyvind Wiig Petersen" userId="8db00c4c-acc5-4dea-8516-ccf730572e42" providerId="ADAL" clId="{360328D0-CD2F-40A0-AE66-36AAF8EA1DED}" dt="2022-11-08T09:35:49.967" v="7125" actId="2696"/>
        <pc:sldMkLst>
          <pc:docMk/>
          <pc:sldMk cId="1975723256" sldId="636"/>
        </pc:sldMkLst>
        <pc:spChg chg="mod">
          <ac:chgData name="Øyvind Wiig Petersen" userId="8db00c4c-acc5-4dea-8516-ccf730572e42" providerId="ADAL" clId="{360328D0-CD2F-40A0-AE66-36AAF8EA1DED}" dt="2022-11-03T10:40:13.260" v="5364" actId="20577"/>
          <ac:spMkLst>
            <pc:docMk/>
            <pc:sldMk cId="1975723256" sldId="636"/>
            <ac:spMk id="2" creationId="{DC808AAC-FF4B-0C37-4989-51AC40B28CBF}"/>
          </ac:spMkLst>
        </pc:spChg>
        <pc:graphicFrameChg chg="add del mod">
          <ac:chgData name="Øyvind Wiig Petersen" userId="8db00c4c-acc5-4dea-8516-ccf730572e42" providerId="ADAL" clId="{360328D0-CD2F-40A0-AE66-36AAF8EA1DED}" dt="2022-11-07T08:57:58.014" v="6529"/>
          <ac:graphicFrameMkLst>
            <pc:docMk/>
            <pc:sldMk cId="1975723256" sldId="636"/>
            <ac:graphicFrameMk id="4" creationId="{A325B6A7-DD6C-0EEA-813D-1013EB178C3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39:40.256" v="6565"/>
          <ac:graphicFrameMkLst>
            <pc:docMk/>
            <pc:sldMk cId="1975723256" sldId="636"/>
            <ac:graphicFrameMk id="7" creationId="{025DABCA-2F06-B512-8DC4-E73C1EE56FC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40:43.095" v="6579" actId="1076"/>
          <ac:graphicFrameMkLst>
            <pc:docMk/>
            <pc:sldMk cId="1975723256" sldId="636"/>
            <ac:graphicFrameMk id="8" creationId="{98211992-AAC8-DDFC-8304-930BBEE622C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39:16.703" v="6562" actId="1076"/>
          <ac:graphicFrameMkLst>
            <pc:docMk/>
            <pc:sldMk cId="1975723256" sldId="636"/>
            <ac:graphicFrameMk id="9" creationId="{EE7702EC-E65D-A0E2-681F-ABB9EF8DD0A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09:39:44.118" v="6567"/>
          <ac:graphicFrameMkLst>
            <pc:docMk/>
            <pc:sldMk cId="1975723256" sldId="636"/>
            <ac:graphicFrameMk id="10" creationId="{F510F4C4-38B6-F7F8-7011-721E751EDC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7T09:40:28.410" v="6573" actId="1076"/>
          <ac:graphicFrameMkLst>
            <pc:docMk/>
            <pc:sldMk cId="1975723256" sldId="636"/>
            <ac:graphicFrameMk id="11" creationId="{55842838-F211-4BB0-90FC-8E408069C0CA}"/>
          </ac:graphicFrameMkLst>
        </pc:graphicFrameChg>
        <pc:picChg chg="add mod">
          <ac:chgData name="Øyvind Wiig Petersen" userId="8db00c4c-acc5-4dea-8516-ccf730572e42" providerId="ADAL" clId="{360328D0-CD2F-40A0-AE66-36AAF8EA1DED}" dt="2022-11-07T14:45:49.523" v="6796" actId="14100"/>
          <ac:picMkLst>
            <pc:docMk/>
            <pc:sldMk cId="1975723256" sldId="636"/>
            <ac:picMk id="6" creationId="{DF2F73DE-6434-3F32-4AB2-C47467D305EA}"/>
          </ac:picMkLst>
        </pc:picChg>
      </pc:sldChg>
      <pc:sldChg chg="addSp delSp modSp new mod">
        <pc:chgData name="Øyvind Wiig Petersen" userId="8db00c4c-acc5-4dea-8516-ccf730572e42" providerId="ADAL" clId="{360328D0-CD2F-40A0-AE66-36AAF8EA1DED}" dt="2022-11-09T18:38:41.997" v="8437" actId="20577"/>
        <pc:sldMkLst>
          <pc:docMk/>
          <pc:sldMk cId="1476487555" sldId="637"/>
        </pc:sldMkLst>
        <pc:spChg chg="mod">
          <ac:chgData name="Øyvind Wiig Petersen" userId="8db00c4c-acc5-4dea-8516-ccf730572e42" providerId="ADAL" clId="{360328D0-CD2F-40A0-AE66-36AAF8EA1DED}" dt="2022-11-04T05:40:49.314" v="6124" actId="5793"/>
          <ac:spMkLst>
            <pc:docMk/>
            <pc:sldMk cId="1476487555" sldId="637"/>
            <ac:spMk id="2" creationId="{5B4368AB-1A5C-2F5F-7F38-A9D738878B20}"/>
          </ac:spMkLst>
        </pc:spChg>
        <pc:spChg chg="mod">
          <ac:chgData name="Øyvind Wiig Petersen" userId="8db00c4c-acc5-4dea-8516-ccf730572e42" providerId="ADAL" clId="{360328D0-CD2F-40A0-AE66-36AAF8EA1DED}" dt="2022-11-09T18:38:41.997" v="8437" actId="20577"/>
          <ac:spMkLst>
            <pc:docMk/>
            <pc:sldMk cId="1476487555" sldId="637"/>
            <ac:spMk id="3" creationId="{C0FD45DC-6D99-0740-A153-C66B6C21DFB1}"/>
          </ac:spMkLst>
        </pc:spChg>
        <pc:spChg chg="add del mod">
          <ac:chgData name="Øyvind Wiig Petersen" userId="8db00c4c-acc5-4dea-8516-ccf730572e42" providerId="ADAL" clId="{360328D0-CD2F-40A0-AE66-36AAF8EA1DED}" dt="2022-11-03T12:40:28.660" v="5615"/>
          <ac:spMkLst>
            <pc:docMk/>
            <pc:sldMk cId="1476487555" sldId="637"/>
            <ac:spMk id="6" creationId="{2518627F-92FA-C878-2545-83DD06EBF1F7}"/>
          </ac:spMkLst>
        </pc:spChg>
        <pc:spChg chg="add mod">
          <ac:chgData name="Øyvind Wiig Petersen" userId="8db00c4c-acc5-4dea-8516-ccf730572e42" providerId="ADAL" clId="{360328D0-CD2F-40A0-AE66-36AAF8EA1DED}" dt="2022-11-08T12:03:48.671" v="7666" actId="20577"/>
          <ac:spMkLst>
            <pc:docMk/>
            <pc:sldMk cId="1476487555" sldId="637"/>
            <ac:spMk id="7" creationId="{7577EC11-FCF3-9244-F45E-07B05847E9C5}"/>
          </ac:spMkLst>
        </pc:spChg>
        <pc:graphicFrameChg chg="add mod">
          <ac:chgData name="Øyvind Wiig Petersen" userId="8db00c4c-acc5-4dea-8516-ccf730572e42" providerId="ADAL" clId="{360328D0-CD2F-40A0-AE66-36AAF8EA1DED}" dt="2022-11-03T12:48:54.317" v="5782" actId="1076"/>
          <ac:graphicFrameMkLst>
            <pc:docMk/>
            <pc:sldMk cId="1476487555" sldId="637"/>
            <ac:graphicFrameMk id="4" creationId="{CB102028-B368-F5F9-AA89-75492F0DE5B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3T12:40:25.253" v="5611"/>
          <ac:graphicFrameMkLst>
            <pc:docMk/>
            <pc:sldMk cId="1476487555" sldId="637"/>
            <ac:graphicFrameMk id="5" creationId="{92BFD0A1-E9DC-4F69-21D1-E914185C16C4}"/>
          </ac:graphicFrameMkLst>
        </pc:graphicFrameChg>
      </pc:sldChg>
      <pc:sldChg chg="addSp delSp modSp add mod ord delAnim modAnim">
        <pc:chgData name="Øyvind Wiig Petersen" userId="8db00c4c-acc5-4dea-8516-ccf730572e42" providerId="ADAL" clId="{360328D0-CD2F-40A0-AE66-36AAF8EA1DED}" dt="2022-11-10T11:30:48.050" v="8813"/>
        <pc:sldMkLst>
          <pc:docMk/>
          <pc:sldMk cId="2822860865" sldId="638"/>
        </pc:sldMkLst>
        <pc:spChg chg="add mod">
          <ac:chgData name="Øyvind Wiig Petersen" userId="8db00c4c-acc5-4dea-8516-ccf730572e42" providerId="ADAL" clId="{360328D0-CD2F-40A0-AE66-36AAF8EA1DED}" dt="2022-11-08T12:05:37.114" v="7671" actId="1076"/>
          <ac:spMkLst>
            <pc:docMk/>
            <pc:sldMk cId="2822860865" sldId="638"/>
            <ac:spMk id="2" creationId="{867C8C25-BDB5-DA5E-0451-E8D61F9CF9D5}"/>
          </ac:spMkLst>
        </pc:spChg>
        <pc:spChg chg="add mod">
          <ac:chgData name="Øyvind Wiig Petersen" userId="8db00c4c-acc5-4dea-8516-ccf730572e42" providerId="ADAL" clId="{360328D0-CD2F-40A0-AE66-36AAF8EA1DED}" dt="2022-11-09T06:27:01.679" v="7888" actId="1037"/>
          <ac:spMkLst>
            <pc:docMk/>
            <pc:sldMk cId="2822860865" sldId="638"/>
            <ac:spMk id="3" creationId="{DDE24A5E-0A67-09FC-6110-0AFCEF669120}"/>
          </ac:spMkLst>
        </pc:spChg>
        <pc:spChg chg="add del mod">
          <ac:chgData name="Øyvind Wiig Petersen" userId="8db00c4c-acc5-4dea-8516-ccf730572e42" providerId="ADAL" clId="{360328D0-CD2F-40A0-AE66-36AAF8EA1DED}" dt="2022-11-08T12:05:25.813" v="7669" actId="478"/>
          <ac:spMkLst>
            <pc:docMk/>
            <pc:sldMk cId="2822860865" sldId="638"/>
            <ac:spMk id="5" creationId="{965479A3-58FA-4A8C-3E48-81BB4B377AA2}"/>
          </ac:spMkLst>
        </pc:spChg>
        <pc:spChg chg="add mod">
          <ac:chgData name="Øyvind Wiig Petersen" userId="8db00c4c-acc5-4dea-8516-ccf730572e42" providerId="ADAL" clId="{360328D0-CD2F-40A0-AE66-36AAF8EA1DED}" dt="2022-11-09T06:27:01.679" v="7888" actId="1037"/>
          <ac:spMkLst>
            <pc:docMk/>
            <pc:sldMk cId="2822860865" sldId="638"/>
            <ac:spMk id="6" creationId="{B601688E-AFB2-3401-F0C7-DFCF3F69D24C}"/>
          </ac:spMkLst>
        </pc:spChg>
        <pc:spChg chg="add del mod">
          <ac:chgData name="Øyvind Wiig Petersen" userId="8db00c4c-acc5-4dea-8516-ccf730572e42" providerId="ADAL" clId="{360328D0-CD2F-40A0-AE66-36AAF8EA1DED}" dt="2022-11-08T12:05:25.813" v="7669" actId="478"/>
          <ac:spMkLst>
            <pc:docMk/>
            <pc:sldMk cId="2822860865" sldId="638"/>
            <ac:spMk id="7" creationId="{E8D13D74-B659-A8E6-D47F-3B0D1B3FF425}"/>
          </ac:spMkLst>
        </pc:spChg>
        <pc:spChg chg="add mod">
          <ac:chgData name="Øyvind Wiig Petersen" userId="8db00c4c-acc5-4dea-8516-ccf730572e42" providerId="ADAL" clId="{360328D0-CD2F-40A0-AE66-36AAF8EA1DED}" dt="2022-11-08T12:05:37.114" v="7671" actId="1076"/>
          <ac:spMkLst>
            <pc:docMk/>
            <pc:sldMk cId="2822860865" sldId="638"/>
            <ac:spMk id="8" creationId="{3DB7E26A-AB27-870F-D21A-95C54EB99792}"/>
          </ac:spMkLst>
        </pc:spChg>
        <pc:spChg chg="add del mod">
          <ac:chgData name="Øyvind Wiig Petersen" userId="8db00c4c-acc5-4dea-8516-ccf730572e42" providerId="ADAL" clId="{360328D0-CD2F-40A0-AE66-36AAF8EA1DED}" dt="2022-11-04T09:17:19.054" v="6205" actId="478"/>
          <ac:spMkLst>
            <pc:docMk/>
            <pc:sldMk cId="2822860865" sldId="638"/>
            <ac:spMk id="15" creationId="{45A05D78-3D41-D7B5-613E-B96E37BAF6C2}"/>
          </ac:spMkLst>
        </pc:spChg>
        <pc:spChg chg="mod">
          <ac:chgData name="Øyvind Wiig Petersen" userId="8db00c4c-acc5-4dea-8516-ccf730572e42" providerId="ADAL" clId="{360328D0-CD2F-40A0-AE66-36AAF8EA1DED}" dt="2022-11-04T09:23:46.060" v="6395" actId="20577"/>
          <ac:spMkLst>
            <pc:docMk/>
            <pc:sldMk cId="2822860865" sldId="638"/>
            <ac:spMk id="37" creationId="{C7225817-FC2E-767B-4B35-01C3D423A189}"/>
          </ac:spMkLst>
        </pc:spChg>
        <pc:graphicFrameChg chg="add del mod">
          <ac:chgData name="Øyvind Wiig Petersen" userId="8db00c4c-acc5-4dea-8516-ccf730572e42" providerId="ADAL" clId="{360328D0-CD2F-40A0-AE66-36AAF8EA1DED}" dt="2022-11-07T14:37:39.067" v="6747" actId="478"/>
          <ac:graphicFrameMkLst>
            <pc:docMk/>
            <pc:sldMk cId="2822860865" sldId="638"/>
            <ac:graphicFrameMk id="2" creationId="{87C6736F-9DF3-D1C4-85ED-8621EF5231B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7.808" v="6216" actId="478"/>
          <ac:graphicFrameMkLst>
            <pc:docMk/>
            <pc:sldMk cId="2822860865" sldId="638"/>
            <ac:graphicFrameMk id="3" creationId="{E35ECA24-B238-21D6-F0E4-FA3B5182DC5C}"/>
          </ac:graphicFrameMkLst>
        </pc:graphicFrameChg>
        <pc:graphicFrameChg chg="add del mod modGraphic">
          <ac:chgData name="Øyvind Wiig Petersen" userId="8db00c4c-acc5-4dea-8516-ccf730572e42" providerId="ADAL" clId="{360328D0-CD2F-40A0-AE66-36AAF8EA1DED}" dt="2022-11-04T09:21:58.428" v="6334" actId="14734"/>
          <ac:graphicFrameMkLst>
            <pc:docMk/>
            <pc:sldMk cId="2822860865" sldId="638"/>
            <ac:graphicFrameMk id="4" creationId="{6C3C4373-3604-7C5C-70D3-27D4A8F0EECC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6.214" v="6214" actId="478"/>
          <ac:graphicFrameMkLst>
            <pc:docMk/>
            <pc:sldMk cId="2822860865" sldId="638"/>
            <ac:graphicFrameMk id="5" creationId="{7914CB41-D96A-46BB-AFF3-E552F17197E5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6.922" v="6215" actId="478"/>
          <ac:graphicFrameMkLst>
            <pc:docMk/>
            <pc:sldMk cId="2822860865" sldId="638"/>
            <ac:graphicFrameMk id="6" creationId="{F1AAB383-5D0E-176D-6AC2-7E8BC601C1A4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8.290" v="6217" actId="478"/>
          <ac:graphicFrameMkLst>
            <pc:docMk/>
            <pc:sldMk cId="2822860865" sldId="638"/>
            <ac:graphicFrameMk id="7" creationId="{DDB2A502-A5CE-D632-D936-BA76357F38B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8" creationId="{134157E7-567D-6FEF-0673-97A72932C76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14:37:19.084" v="6739"/>
          <ac:graphicFrameMkLst>
            <pc:docMk/>
            <pc:sldMk cId="2822860865" sldId="638"/>
            <ac:graphicFrameMk id="8" creationId="{976CA6DA-8DE8-B52A-5576-B1C497B2813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9.936" v="7885" actId="14100"/>
          <ac:graphicFrameMkLst>
            <pc:docMk/>
            <pc:sldMk cId="2822860865" sldId="638"/>
            <ac:graphicFrameMk id="9" creationId="{41E231BE-D7BF-6F3A-3178-0978AE8883D9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9" creationId="{8216EFE2-A38B-4F0F-525D-805E39416A4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11" creationId="{C792579F-AF63-D274-1C87-8ECB7D609117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16" creationId="{AF39E754-FE5A-AFB4-6320-6630C6F12D7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5.449" v="7861" actId="14100"/>
          <ac:graphicFrameMkLst>
            <pc:docMk/>
            <pc:sldMk cId="2822860865" sldId="638"/>
            <ac:graphicFrameMk id="17" creationId="{77EBD2F7-ECAC-192B-FCB6-3B0CC5ED703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18:08.499" v="6223"/>
          <ac:graphicFrameMkLst>
            <pc:docMk/>
            <pc:sldMk cId="2822860865" sldId="638"/>
            <ac:graphicFrameMk id="18" creationId="{3ED8FA1D-BCD8-6825-96E9-DA036C37184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18:10.663" v="6225"/>
          <ac:graphicFrameMkLst>
            <pc:docMk/>
            <pc:sldMk cId="2822860865" sldId="638"/>
            <ac:graphicFrameMk id="19" creationId="{6E2A9B11-C78A-953B-FEB8-159B85B8260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1.575" v="7856" actId="1076"/>
          <ac:graphicFrameMkLst>
            <pc:docMk/>
            <pc:sldMk cId="2822860865" sldId="638"/>
            <ac:graphicFrameMk id="20" creationId="{B81E241F-03FA-031F-D72C-AEF0D1482E2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2.286" v="7871" actId="14100"/>
          <ac:graphicFrameMkLst>
            <pc:docMk/>
            <pc:sldMk cId="2822860865" sldId="638"/>
            <ac:graphicFrameMk id="21" creationId="{E6873894-6B01-C0FB-C056-D7CA6BBC52A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3:16:17.891" v="8177"/>
          <ac:graphicFrameMkLst>
            <pc:docMk/>
            <pc:sldMk cId="2822860865" sldId="638"/>
            <ac:graphicFrameMk id="22" creationId="{DBDEA7F0-8525-0363-B873-E30157BB4DF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2:19.586" v="6344" actId="478"/>
          <ac:graphicFrameMkLst>
            <pc:docMk/>
            <pc:sldMk cId="2822860865" sldId="638"/>
            <ac:graphicFrameMk id="23" creationId="{B1538475-BA51-CDAE-C6A8-C6F9CB91C833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4" creationId="{31B444F8-52D6-ABE9-D509-2B56A1E5433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4T09:20:56.771" v="6312"/>
          <ac:graphicFrameMkLst>
            <pc:docMk/>
            <pc:sldMk cId="2822860865" sldId="638"/>
            <ac:graphicFrameMk id="25" creationId="{8A6048EB-3670-F122-F877-F6EE344C6A2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18.628" v="7839" actId="14100"/>
          <ac:graphicFrameMkLst>
            <pc:docMk/>
            <pc:sldMk cId="2822860865" sldId="638"/>
            <ac:graphicFrameMk id="26" creationId="{FA9BC445-0114-3F72-D3B7-EC7B7DC2AC6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7" creationId="{03BA9B39-A5C1-0170-6B7F-D3BA6E8C92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7T14:32:03.675" v="6708" actId="478"/>
          <ac:graphicFrameMkLst>
            <pc:docMk/>
            <pc:sldMk cId="2822860865" sldId="638"/>
            <ac:graphicFrameMk id="28" creationId="{DFD2B4CE-9059-3A7C-F514-33579233390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29" creationId="{ED23FFC7-DF8E-3F3A-C916-C406AB4CC12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45.211" v="7876" actId="14100"/>
          <ac:graphicFrameMkLst>
            <pc:docMk/>
            <pc:sldMk cId="2822860865" sldId="638"/>
            <ac:graphicFrameMk id="30" creationId="{7B6EA1F3-8564-8388-2A4E-C29599D6EA7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06:26:39.573" v="7866" actId="14100"/>
          <ac:graphicFrameMkLst>
            <pc:docMk/>
            <pc:sldMk cId="2822860865" sldId="638"/>
            <ac:graphicFrameMk id="31" creationId="{E40AB383-7615-6C7A-367B-2D2E3F089AE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35" creationId="{C25BDDB7-A295-922F-815A-9E6D5FE664DA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4T09:17:59.291" v="6218" actId="478"/>
          <ac:graphicFrameMkLst>
            <pc:docMk/>
            <pc:sldMk cId="2822860865" sldId="638"/>
            <ac:graphicFrameMk id="38" creationId="{2DAFEC51-8A1F-1BFF-75C3-D86312D30AC5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26.161" v="6206" actId="478"/>
          <ac:graphicFrameMkLst>
            <pc:docMk/>
            <pc:sldMk cId="2822860865" sldId="638"/>
            <ac:graphicFrameMk id="39" creationId="{1FFCCCBF-80E0-2DDD-7BB5-4D5A3D00F0B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4T09:17:08.784" v="6199" actId="478"/>
          <ac:graphicFrameMkLst>
            <pc:docMk/>
            <pc:sldMk cId="2822860865" sldId="638"/>
            <ac:graphicFrameMk id="40" creationId="{22C1E89E-2221-032A-F1FE-5D6448157DCF}"/>
          </ac:graphicFrameMkLst>
        </pc:graphicFrameChg>
        <pc:picChg chg="del">
          <ac:chgData name="Øyvind Wiig Petersen" userId="8db00c4c-acc5-4dea-8516-ccf730572e42" providerId="ADAL" clId="{360328D0-CD2F-40A0-AE66-36AAF8EA1DED}" dt="2022-11-04T09:17:10.358" v="6200" actId="478"/>
          <ac:picMkLst>
            <pc:docMk/>
            <pc:sldMk cId="2822860865" sldId="638"/>
            <ac:picMk id="10" creationId="{DE9EB5D5-A8E9-6B44-E49F-0D34B47ABCC3}"/>
          </ac:picMkLst>
        </pc:picChg>
        <pc:picChg chg="del">
          <ac:chgData name="Øyvind Wiig Petersen" userId="8db00c4c-acc5-4dea-8516-ccf730572e42" providerId="ADAL" clId="{360328D0-CD2F-40A0-AE66-36AAF8EA1DED}" dt="2022-11-04T09:17:12.276" v="6203" actId="478"/>
          <ac:picMkLst>
            <pc:docMk/>
            <pc:sldMk cId="2822860865" sldId="638"/>
            <ac:picMk id="12" creationId="{0F0949A1-9DDF-79B0-FAB1-7C0497F51DF7}"/>
          </ac:picMkLst>
        </pc:picChg>
        <pc:picChg chg="del">
          <ac:chgData name="Øyvind Wiig Petersen" userId="8db00c4c-acc5-4dea-8516-ccf730572e42" providerId="ADAL" clId="{360328D0-CD2F-40A0-AE66-36AAF8EA1DED}" dt="2022-11-04T09:17:11.861" v="6202" actId="478"/>
          <ac:picMkLst>
            <pc:docMk/>
            <pc:sldMk cId="2822860865" sldId="638"/>
            <ac:picMk id="13" creationId="{E1584989-66C4-9A54-6E21-74B895CDE858}"/>
          </ac:picMkLst>
        </pc:picChg>
        <pc:picChg chg="del">
          <ac:chgData name="Øyvind Wiig Petersen" userId="8db00c4c-acc5-4dea-8516-ccf730572e42" providerId="ADAL" clId="{360328D0-CD2F-40A0-AE66-36AAF8EA1DED}" dt="2022-11-04T09:17:10.962" v="6201" actId="478"/>
          <ac:picMkLst>
            <pc:docMk/>
            <pc:sldMk cId="2822860865" sldId="638"/>
            <ac:picMk id="14" creationId="{3B53FE74-DCA2-4DCE-2E3B-008B740005E7}"/>
          </ac:picMkLst>
        </pc:picChg>
        <pc:cxnChg chg="add mod">
          <ac:chgData name="Øyvind Wiig Petersen" userId="8db00c4c-acc5-4dea-8516-ccf730572e42" providerId="ADAL" clId="{360328D0-CD2F-40A0-AE66-36AAF8EA1DED}" dt="2022-11-09T10:08:19.248" v="7962" actId="1076"/>
          <ac:cxnSpMkLst>
            <pc:docMk/>
            <pc:sldMk cId="2822860865" sldId="638"/>
            <ac:cxnSpMk id="10" creationId="{53CE7B0C-9CBA-8E03-C22E-0D3A05C2AA8E}"/>
          </ac:cxnSpMkLst>
        </pc:cxnChg>
      </pc:sldChg>
      <pc:sldChg chg="addSp delSp modSp add del mod ord">
        <pc:chgData name="Øyvind Wiig Petersen" userId="8db00c4c-acc5-4dea-8516-ccf730572e42" providerId="ADAL" clId="{360328D0-CD2F-40A0-AE66-36AAF8EA1DED}" dt="2022-11-08T09:34:15.806" v="7101" actId="2696"/>
        <pc:sldMkLst>
          <pc:docMk/>
          <pc:sldMk cId="2023374387" sldId="639"/>
        </pc:sldMkLst>
        <pc:spChg chg="del">
          <ac:chgData name="Øyvind Wiig Petersen" userId="8db00c4c-acc5-4dea-8516-ccf730572e42" providerId="ADAL" clId="{360328D0-CD2F-40A0-AE66-36AAF8EA1DED}" dt="2022-11-07T09:40:48.167" v="6581" actId="478"/>
          <ac:spMkLst>
            <pc:docMk/>
            <pc:sldMk cId="2023374387" sldId="639"/>
            <ac:spMk id="2" creationId="{DC808AAC-FF4B-0C37-4989-51AC40B28CBF}"/>
          </ac:spMkLst>
        </pc:spChg>
        <pc:spChg chg="mod">
          <ac:chgData name="Øyvind Wiig Petersen" userId="8db00c4c-acc5-4dea-8516-ccf730572e42" providerId="ADAL" clId="{360328D0-CD2F-40A0-AE66-36AAF8EA1DED}" dt="2022-11-07T15:09:19.869" v="6929" actId="20577"/>
          <ac:spMkLst>
            <pc:docMk/>
            <pc:sldMk cId="2023374387" sldId="639"/>
            <ac:spMk id="3" creationId="{F1DD5309-BC44-B7C8-3B1D-A4FAD5A0FC0B}"/>
          </ac:spMkLst>
        </pc:spChg>
        <pc:spChg chg="add del mod">
          <ac:chgData name="Øyvind Wiig Petersen" userId="8db00c4c-acc5-4dea-8516-ccf730572e42" providerId="ADAL" clId="{360328D0-CD2F-40A0-AE66-36AAF8EA1DED}" dt="2022-11-07T09:40:50.012" v="6582" actId="478"/>
          <ac:spMkLst>
            <pc:docMk/>
            <pc:sldMk cId="2023374387" sldId="639"/>
            <ac:spMk id="5" creationId="{91B060E3-92A6-3F71-98CF-BBA6EF3A5B1F}"/>
          </ac:spMkLst>
        </pc:spChg>
        <pc:spChg chg="add mod">
          <ac:chgData name="Øyvind Wiig Petersen" userId="8db00c4c-acc5-4dea-8516-ccf730572e42" providerId="ADAL" clId="{360328D0-CD2F-40A0-AE66-36AAF8EA1DED}" dt="2022-11-07T09:56:00.995" v="6677" actId="1076"/>
          <ac:spMkLst>
            <pc:docMk/>
            <pc:sldMk cId="2023374387" sldId="639"/>
            <ac:spMk id="13" creationId="{4F368423-6231-0A84-5E2F-E452CAC84224}"/>
          </ac:spMkLst>
        </pc:spChg>
        <pc:spChg chg="add mod">
          <ac:chgData name="Øyvind Wiig Petersen" userId="8db00c4c-acc5-4dea-8516-ccf730572e42" providerId="ADAL" clId="{360328D0-CD2F-40A0-AE66-36AAF8EA1DED}" dt="2022-11-08T09:34:07.141" v="7096" actId="20577"/>
          <ac:spMkLst>
            <pc:docMk/>
            <pc:sldMk cId="2023374387" sldId="639"/>
            <ac:spMk id="14" creationId="{00F80EAC-2402-EAF9-7EF3-3D772E6A1F35}"/>
          </ac:spMkLst>
        </pc:spChg>
        <pc:graphicFrameChg chg="add del mod">
          <ac:chgData name="Øyvind Wiig Petersen" userId="8db00c4c-acc5-4dea-8516-ccf730572e42" providerId="ADAL" clId="{360328D0-CD2F-40A0-AE66-36AAF8EA1DED}" dt="2022-11-08T09:34:05.213" v="7084"/>
          <ac:graphicFrameMkLst>
            <pc:docMk/>
            <pc:sldMk cId="2023374387" sldId="639"/>
            <ac:graphicFrameMk id="5" creationId="{D1B82912-A75B-E32A-C66A-1A6DCEA51DFC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7" creationId="{025DABCA-2F06-B512-8DC4-E73C1EE56FC0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0:55.900" v="7007" actId="1076"/>
          <ac:graphicFrameMkLst>
            <pc:docMk/>
            <pc:sldMk cId="2023374387" sldId="639"/>
            <ac:graphicFrameMk id="8" creationId="{98211992-AAC8-DDFC-8304-930BBEE622C4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9" creationId="{EE7702EC-E65D-A0E2-681F-ABB9EF8DD0A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4:05.556" v="7086" actId="1076"/>
          <ac:graphicFrameMkLst>
            <pc:docMk/>
            <pc:sldMk cId="2023374387" sldId="639"/>
            <ac:graphicFrameMk id="10" creationId="{E3689922-FCC5-B8AA-D498-3F12289C3A47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1:21.423" v="7019" actId="1076"/>
          <ac:graphicFrameMkLst>
            <pc:docMk/>
            <pc:sldMk cId="2023374387" sldId="639"/>
            <ac:graphicFrameMk id="11" creationId="{55842838-F211-4BB0-90FC-8E408069C0C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34:05.374" v="7085" actId="1076"/>
          <ac:graphicFrameMkLst>
            <pc:docMk/>
            <pc:sldMk cId="2023374387" sldId="639"/>
            <ac:graphicFrameMk id="12" creationId="{4C3931A1-E16D-BBAE-5304-E62EA88FD76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34:05.213" v="7084"/>
          <ac:graphicFrameMkLst>
            <pc:docMk/>
            <pc:sldMk cId="2023374387" sldId="639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34:12.720" v="7099"/>
          <ac:graphicFrameMkLst>
            <pc:docMk/>
            <pc:sldMk cId="2023374387" sldId="639"/>
            <ac:graphicFrameMk id="16" creationId="{0EAB85FA-6E10-4716-DA79-31EB8409C979}"/>
          </ac:graphicFrameMkLst>
        </pc:graphicFrameChg>
        <pc:picChg chg="mod">
          <ac:chgData name="Øyvind Wiig Petersen" userId="8db00c4c-acc5-4dea-8516-ccf730572e42" providerId="ADAL" clId="{360328D0-CD2F-40A0-AE66-36AAF8EA1DED}" dt="2022-11-07T09:56:05.455" v="6679" actId="1076"/>
          <ac:picMkLst>
            <pc:docMk/>
            <pc:sldMk cId="2023374387" sldId="639"/>
            <ac:picMk id="6" creationId="{DF2F73DE-6434-3F32-4AB2-C47467D305EA}"/>
          </ac:picMkLst>
        </pc:picChg>
        <pc:cxnChg chg="add mod">
          <ac:chgData name="Øyvind Wiig Petersen" userId="8db00c4c-acc5-4dea-8516-ccf730572e42" providerId="ADAL" clId="{360328D0-CD2F-40A0-AE66-36AAF8EA1DED}" dt="2022-11-08T09:31:50.050" v="7025" actId="1076"/>
          <ac:cxnSpMkLst>
            <pc:docMk/>
            <pc:sldMk cId="2023374387" sldId="639"/>
            <ac:cxnSpMk id="4" creationId="{1DB7D469-D16C-1C4E-3865-9E3B6BEE5AAB}"/>
          </ac:cxnSpMkLst>
        </pc:cxnChg>
      </pc:sldChg>
      <pc:sldChg chg="addSp delSp modSp add del mod ord">
        <pc:chgData name="Øyvind Wiig Petersen" userId="8db00c4c-acc5-4dea-8516-ccf730572e42" providerId="ADAL" clId="{360328D0-CD2F-40A0-AE66-36AAF8EA1DED}" dt="2022-11-10T11:21:24.354" v="8705" actId="2696"/>
        <pc:sldMkLst>
          <pc:docMk/>
          <pc:sldMk cId="3744243157" sldId="640"/>
        </pc:sldMkLst>
        <pc:spChg chg="mod">
          <ac:chgData name="Øyvind Wiig Petersen" userId="8db00c4c-acc5-4dea-8516-ccf730572e42" providerId="ADAL" clId="{360328D0-CD2F-40A0-AE66-36AAF8EA1DED}" dt="2022-11-08T14:16:34.021" v="7725"/>
          <ac:spMkLst>
            <pc:docMk/>
            <pc:sldMk cId="3744243157" sldId="640"/>
            <ac:spMk id="3" creationId="{F1DD5309-BC44-B7C8-3B1D-A4FAD5A0FC0B}"/>
          </ac:spMkLst>
        </pc:spChg>
        <pc:spChg chg="add del mod">
          <ac:chgData name="Øyvind Wiig Petersen" userId="8db00c4c-acc5-4dea-8516-ccf730572e42" providerId="ADAL" clId="{360328D0-CD2F-40A0-AE66-36AAF8EA1DED}" dt="2022-11-07T15:07:37.378" v="6863" actId="478"/>
          <ac:spMkLst>
            <pc:docMk/>
            <pc:sldMk cId="3744243157" sldId="640"/>
            <ac:spMk id="5" creationId="{C12A2E3F-8BFC-0693-CDBB-7286FF4C8225}"/>
          </ac:spMkLst>
        </pc:spChg>
        <pc:spChg chg="del">
          <ac:chgData name="Øyvind Wiig Petersen" userId="8db00c4c-acc5-4dea-8516-ccf730572e42" providerId="ADAL" clId="{360328D0-CD2F-40A0-AE66-36AAF8EA1DED}" dt="2022-11-07T15:07:31.966" v="6861" actId="478"/>
          <ac:spMkLst>
            <pc:docMk/>
            <pc:sldMk cId="3744243157" sldId="640"/>
            <ac:spMk id="13" creationId="{4F368423-6231-0A84-5E2F-E452CAC84224}"/>
          </ac:spMkLst>
        </pc:spChg>
        <pc:spChg chg="del">
          <ac:chgData name="Øyvind Wiig Petersen" userId="8db00c4c-acc5-4dea-8516-ccf730572e42" providerId="ADAL" clId="{360328D0-CD2F-40A0-AE66-36AAF8EA1DED}" dt="2022-11-07T15:07:02.613" v="6850" actId="478"/>
          <ac:spMkLst>
            <pc:docMk/>
            <pc:sldMk cId="3744243157" sldId="640"/>
            <ac:spMk id="14" creationId="{00F80EAC-2402-EAF9-7EF3-3D772E6A1F35}"/>
          </ac:spMkLst>
        </pc:spChg>
        <pc:graphicFrameChg chg="add del mod">
          <ac:chgData name="Øyvind Wiig Petersen" userId="8db00c4c-acc5-4dea-8516-ccf730572e42" providerId="ADAL" clId="{360328D0-CD2F-40A0-AE66-36AAF8EA1DED}" dt="2022-11-08T09:30:02.138" v="6990" actId="21"/>
          <ac:graphicFrameMkLst>
            <pc:docMk/>
            <pc:sldMk cId="3744243157" sldId="640"/>
            <ac:graphicFrameMk id="2" creationId="{B79D713F-2270-7F56-5A40-6C485BAE8E8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59.502" v="7229"/>
          <ac:graphicFrameMkLst>
            <pc:docMk/>
            <pc:sldMk cId="3744243157" sldId="640"/>
            <ac:graphicFrameMk id="4" creationId="{F10156D8-3E38-05E4-3E96-1EEBC27F137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57.161" v="7227"/>
          <ac:graphicFrameMkLst>
            <pc:docMk/>
            <pc:sldMk cId="3744243157" sldId="640"/>
            <ac:graphicFrameMk id="5" creationId="{FDFABAA6-6788-2197-04E8-505D955B3C0E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8T09:30:02.138" v="6990" actId="21"/>
          <ac:graphicFrameMkLst>
            <pc:docMk/>
            <pc:sldMk cId="3744243157" sldId="640"/>
            <ac:graphicFrameMk id="7" creationId="{025DABCA-2F06-B512-8DC4-E73C1EE56FC0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09:43:02.971" v="7230" actId="1076"/>
          <ac:graphicFrameMkLst>
            <pc:docMk/>
            <pc:sldMk cId="3744243157" sldId="640"/>
            <ac:graphicFrameMk id="8" creationId="{013214AC-7850-7A79-E314-5DEA6B3BE5DD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29.601" v="6860" actId="478"/>
          <ac:graphicFrameMkLst>
            <pc:docMk/>
            <pc:sldMk cId="3744243157" sldId="640"/>
            <ac:graphicFrameMk id="8" creationId="{98211992-AAC8-DDFC-8304-930BBEE622C4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9" creationId="{8390C4F6-C94E-1CAC-7FA4-1691541E42DF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9" creationId="{EE7702EC-E65D-A0E2-681F-ABB9EF8DD0AE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10" creationId="{43F290D4-E33C-4357-08F6-C2C8FBD9E5C4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0" creationId="{E3689922-FCC5-B8AA-D498-3F12289C3A47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1" creationId="{55842838-F211-4BB0-90FC-8E408069C0C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1:15.412" v="8702"/>
          <ac:graphicFrameMkLst>
            <pc:docMk/>
            <pc:sldMk cId="3744243157" sldId="640"/>
            <ac:graphicFrameMk id="11" creationId="{95C1F493-21A4-65A0-4B2D-1370CB70B44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7T15:07:02.613" v="6850" actId="478"/>
          <ac:graphicFrameMkLst>
            <pc:docMk/>
            <pc:sldMk cId="3744243157" sldId="640"/>
            <ac:graphicFrameMk id="12" creationId="{4C3931A1-E16D-BBAE-5304-E62EA88FD767}"/>
          </ac:graphicFrameMkLst>
        </pc:graphicFrameChg>
      </pc:sldChg>
      <pc:sldChg chg="addSp delSp modSp new mod ord modAnim">
        <pc:chgData name="Øyvind Wiig Petersen" userId="8db00c4c-acc5-4dea-8516-ccf730572e42" providerId="ADAL" clId="{360328D0-CD2F-40A0-AE66-36AAF8EA1DED}" dt="2022-11-10T11:30:23.628" v="8810"/>
        <pc:sldMkLst>
          <pc:docMk/>
          <pc:sldMk cId="1622335411" sldId="641"/>
        </pc:sldMkLst>
        <pc:spChg chg="add mod">
          <ac:chgData name="Øyvind Wiig Petersen" userId="8db00c4c-acc5-4dea-8516-ccf730572e42" providerId="ADAL" clId="{360328D0-CD2F-40A0-AE66-36AAF8EA1DED}" dt="2022-11-09T18:36:26.272" v="8392" actId="1076"/>
          <ac:spMkLst>
            <pc:docMk/>
            <pc:sldMk cId="1622335411" sldId="641"/>
            <ac:spMk id="2" creationId="{62C68DBD-360A-2B05-2A8F-A077B851DC34}"/>
          </ac:spMkLst>
        </pc:spChg>
        <pc:spChg chg="del">
          <ac:chgData name="Øyvind Wiig Petersen" userId="8db00c4c-acc5-4dea-8516-ccf730572e42" providerId="ADAL" clId="{360328D0-CD2F-40A0-AE66-36AAF8EA1DED}" dt="2022-11-07T15:03:08.277" v="6804"/>
          <ac:spMkLst>
            <pc:docMk/>
            <pc:sldMk cId="1622335411" sldId="641"/>
            <ac:spMk id="2" creationId="{E942173A-6C10-1442-0AED-15693C5A07AE}"/>
          </ac:spMkLst>
        </pc:spChg>
        <pc:spChg chg="mod">
          <ac:chgData name="Øyvind Wiig Petersen" userId="8db00c4c-acc5-4dea-8516-ccf730572e42" providerId="ADAL" clId="{360328D0-CD2F-40A0-AE66-36AAF8EA1DED}" dt="2022-11-07T15:09:11.015" v="6909" actId="20577"/>
          <ac:spMkLst>
            <pc:docMk/>
            <pc:sldMk cId="1622335411" sldId="641"/>
            <ac:spMk id="3" creationId="{A67DD719-AC9F-3965-1DF9-F8A8FDB6D341}"/>
          </ac:spMkLst>
        </pc:spChg>
        <pc:spChg chg="add mod">
          <ac:chgData name="Øyvind Wiig Petersen" userId="8db00c4c-acc5-4dea-8516-ccf730572e42" providerId="ADAL" clId="{360328D0-CD2F-40A0-AE66-36AAF8EA1DED}" dt="2022-11-09T18:36:26.272" v="8392" actId="1076"/>
          <ac:spMkLst>
            <pc:docMk/>
            <pc:sldMk cId="1622335411" sldId="641"/>
            <ac:spMk id="4" creationId="{6499F356-CF1E-9BA7-11A9-59057CEE051F}"/>
          </ac:spMkLst>
        </pc:spChg>
        <pc:spChg chg="add del mod">
          <ac:chgData name="Øyvind Wiig Petersen" userId="8db00c4c-acc5-4dea-8516-ccf730572e42" providerId="ADAL" clId="{360328D0-CD2F-40A0-AE66-36AAF8EA1DED}" dt="2022-11-08T14:13:59.023" v="7704" actId="478"/>
          <ac:spMkLst>
            <pc:docMk/>
            <pc:sldMk cId="1622335411" sldId="641"/>
            <ac:spMk id="8" creationId="{737F2510-6450-B028-86F4-FC5E466CD5A2}"/>
          </ac:spMkLst>
        </pc:spChg>
        <pc:spChg chg="add mod">
          <ac:chgData name="Øyvind Wiig Petersen" userId="8db00c4c-acc5-4dea-8516-ccf730572e42" providerId="ADAL" clId="{360328D0-CD2F-40A0-AE66-36AAF8EA1DED}" dt="2022-11-09T18:36:53.680" v="8399" actId="14100"/>
          <ac:spMkLst>
            <pc:docMk/>
            <pc:sldMk cId="1622335411" sldId="641"/>
            <ac:spMk id="10" creationId="{BB58C345-D539-A495-536F-15258B8A5FB9}"/>
          </ac:spMkLst>
        </pc:spChg>
        <pc:spChg chg="add del mod">
          <ac:chgData name="Øyvind Wiig Petersen" userId="8db00c4c-acc5-4dea-8516-ccf730572e42" providerId="ADAL" clId="{360328D0-CD2F-40A0-AE66-36AAF8EA1DED}" dt="2022-11-09T18:36:55.370" v="8401"/>
          <ac:spMkLst>
            <pc:docMk/>
            <pc:sldMk cId="1622335411" sldId="641"/>
            <ac:spMk id="11" creationId="{51AA1AD3-3C6D-5F60-EE3D-E7CD89C2587F}"/>
          </ac:spMkLst>
        </pc:spChg>
        <pc:graphicFrameChg chg="add mod">
          <ac:chgData name="Øyvind Wiig Petersen" userId="8db00c4c-acc5-4dea-8516-ccf730572e42" providerId="ADAL" clId="{360328D0-CD2F-40A0-AE66-36AAF8EA1DED}" dt="2022-11-09T18:36:26.272" v="8392" actId="1076"/>
          <ac:graphicFrameMkLst>
            <pc:docMk/>
            <pc:sldMk cId="1622335411" sldId="641"/>
            <ac:graphicFrameMk id="5" creationId="{6ABFE970-4FB1-859D-3E04-0649C986B1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32.622" v="8393" actId="1076"/>
          <ac:graphicFrameMkLst>
            <pc:docMk/>
            <pc:sldMk cId="1622335411" sldId="641"/>
            <ac:graphicFrameMk id="6" creationId="{7A642D42-0BB3-8D06-1536-D804228CEBA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26.272" v="8392" actId="1076"/>
          <ac:graphicFrameMkLst>
            <pc:docMk/>
            <pc:sldMk cId="1622335411" sldId="641"/>
            <ac:graphicFrameMk id="9" creationId="{8729DB1A-D609-1910-D965-F073489C37E3}"/>
          </ac:graphicFrameMkLst>
        </pc:graphicFrameChg>
        <pc:picChg chg="add mod">
          <ac:chgData name="Øyvind Wiig Petersen" userId="8db00c4c-acc5-4dea-8516-ccf730572e42" providerId="ADAL" clId="{360328D0-CD2F-40A0-AE66-36AAF8EA1DED}" dt="2022-11-09T18:36:47.847" v="8397" actId="1076"/>
          <ac:picMkLst>
            <pc:docMk/>
            <pc:sldMk cId="1622335411" sldId="641"/>
            <ac:picMk id="7" creationId="{C91E911D-46BE-129D-5074-BB965673D21B}"/>
          </ac:picMkLst>
        </pc:picChg>
      </pc:sldChg>
      <pc:sldChg chg="modSp add del mod ord">
        <pc:chgData name="Øyvind Wiig Petersen" userId="8db00c4c-acc5-4dea-8516-ccf730572e42" providerId="ADAL" clId="{360328D0-CD2F-40A0-AE66-36AAF8EA1DED}" dt="2022-11-08T14:15:59.449" v="7719" actId="2696"/>
        <pc:sldMkLst>
          <pc:docMk/>
          <pc:sldMk cId="3770379805" sldId="642"/>
        </pc:sldMkLst>
        <pc:spChg chg="mod">
          <ac:chgData name="Øyvind Wiig Petersen" userId="8db00c4c-acc5-4dea-8516-ccf730572e42" providerId="ADAL" clId="{360328D0-CD2F-40A0-AE66-36AAF8EA1DED}" dt="2022-11-07T15:09:05.936" v="6902" actId="20577"/>
          <ac:spMkLst>
            <pc:docMk/>
            <pc:sldMk cId="3770379805" sldId="642"/>
            <ac:spMk id="3" creationId="{A67DD719-AC9F-3965-1DF9-F8A8FDB6D341}"/>
          </ac:spMkLst>
        </pc:spChg>
        <pc:graphicFrameChg chg="mod">
          <ac:chgData name="Øyvind Wiig Petersen" userId="8db00c4c-acc5-4dea-8516-ccf730572e42" providerId="ADAL" clId="{360328D0-CD2F-40A0-AE66-36AAF8EA1DED}" dt="2022-11-08T14:15:42.569" v="7713"/>
          <ac:graphicFrameMkLst>
            <pc:docMk/>
            <pc:sldMk cId="3770379805" sldId="642"/>
            <ac:graphicFrameMk id="5" creationId="{6ABFE970-4FB1-859D-3E04-0649C986B17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14:15:49.508" v="7716"/>
          <ac:graphicFrameMkLst>
            <pc:docMk/>
            <pc:sldMk cId="3770379805" sldId="642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07T15:05:14.993" v="6840" actId="14826"/>
          <ac:picMkLst>
            <pc:docMk/>
            <pc:sldMk cId="3770379805" sldId="642"/>
            <ac:picMk id="7" creationId="{C91E911D-46BE-129D-5074-BB965673D21B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1:35.552" v="8708" actId="1076"/>
        <pc:sldMkLst>
          <pc:docMk/>
          <pc:sldMk cId="1079732605" sldId="643"/>
        </pc:sldMkLst>
        <pc:graphicFrameChg chg="add del mod">
          <ac:chgData name="Øyvind Wiig Petersen" userId="8db00c4c-acc5-4dea-8516-ccf730572e42" providerId="ADAL" clId="{360328D0-CD2F-40A0-AE66-36AAF8EA1DED}" dt="2022-11-08T09:42:26.837" v="7212" actId="21"/>
          <ac:graphicFrameMkLst>
            <pc:docMk/>
            <pc:sldMk cId="1079732605" sldId="643"/>
            <ac:graphicFrameMk id="2" creationId="{2BF34EF8-2565-6286-6B3F-1D5E425237F2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6:01.393" v="7129"/>
          <ac:graphicFrameMkLst>
            <pc:docMk/>
            <pc:sldMk cId="1079732605" sldId="643"/>
            <ac:graphicFrameMk id="5" creationId="{D1B82912-A75B-E32A-C66A-1A6DCEA51DFC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8T09:36:09.092" v="7133" actId="1076"/>
          <ac:graphicFrameMkLst>
            <pc:docMk/>
            <pc:sldMk cId="1079732605" sldId="643"/>
            <ac:graphicFrameMk id="15" creationId="{475EB678-FF94-02CE-75F2-01EF73BF79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42:26.837" v="7212" actId="21"/>
          <ac:graphicFrameMkLst>
            <pc:docMk/>
            <pc:sldMk cId="1079732605" sldId="643"/>
            <ac:graphicFrameMk id="16" creationId="{D9924C11-AD9D-9298-9E9A-2E1AA85E851F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7" creationId="{E691F4E1-8C87-F4D6-62E6-CF368BE9860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8" creationId="{C89C0C04-A722-3E28-126F-AD927CDD25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1:35.552" v="8708" actId="1076"/>
          <ac:graphicFrameMkLst>
            <pc:docMk/>
            <pc:sldMk cId="1079732605" sldId="643"/>
            <ac:graphicFrameMk id="19" creationId="{E28E1477-D6DC-660B-2F07-5B3541A04D08}"/>
          </ac:graphicFrameMkLst>
        </pc:graphicFrameChg>
        <pc:picChg chg="mod">
          <ac:chgData name="Øyvind Wiig Petersen" userId="8db00c4c-acc5-4dea-8516-ccf730572e42" providerId="ADAL" clId="{360328D0-CD2F-40A0-AE66-36AAF8EA1DED}" dt="2022-11-08T09:52:47.750" v="7233" actId="1076"/>
          <ac:picMkLst>
            <pc:docMk/>
            <pc:sldMk cId="1079732605" sldId="643"/>
            <ac:picMk id="6" creationId="{DF2F73DE-6434-3F32-4AB2-C47467D305EA}"/>
          </ac:picMkLst>
        </pc:picChg>
      </pc:sldChg>
      <pc:sldChg chg="modSp add del">
        <pc:chgData name="Øyvind Wiig Petersen" userId="8db00c4c-acc5-4dea-8516-ccf730572e42" providerId="ADAL" clId="{360328D0-CD2F-40A0-AE66-36AAF8EA1DED}" dt="2022-11-08T10:05:05.651" v="7441" actId="2696"/>
        <pc:sldMkLst>
          <pc:docMk/>
          <pc:sldMk cId="1948644826" sldId="644"/>
        </pc:sldMkLst>
        <pc:graphicFrameChg chg="mod">
          <ac:chgData name="Øyvind Wiig Petersen" userId="8db00c4c-acc5-4dea-8516-ccf730572e42" providerId="ADAL" clId="{360328D0-CD2F-40A0-AE66-36AAF8EA1DED}" dt="2022-11-08T09:57:55.364" v="7265"/>
          <ac:graphicFrameMkLst>
            <pc:docMk/>
            <pc:sldMk cId="1948644826" sldId="644"/>
            <ac:graphicFrameMk id="5" creationId="{7914CB41-D96A-46BB-AFF3-E552F17197E5}"/>
          </ac:graphicFrameMkLst>
        </pc:graphicFrameChg>
      </pc:sldChg>
      <pc:sldChg chg="addSp delSp modSp add del mod ord modShow">
        <pc:chgData name="Øyvind Wiig Petersen" userId="8db00c4c-acc5-4dea-8516-ccf730572e42" providerId="ADAL" clId="{360328D0-CD2F-40A0-AE66-36AAF8EA1DED}" dt="2022-11-10T11:28:37.729" v="8790" actId="21"/>
        <pc:sldMkLst>
          <pc:docMk/>
          <pc:sldMk cId="2839871222" sldId="645"/>
        </pc:sldMkLst>
        <pc:spChg chg="mod">
          <ac:chgData name="Øyvind Wiig Petersen" userId="8db00c4c-acc5-4dea-8516-ccf730572e42" providerId="ADAL" clId="{360328D0-CD2F-40A0-AE66-36AAF8EA1DED}" dt="2022-11-10T11:28:37.729" v="8790" actId="21"/>
          <ac:spMkLst>
            <pc:docMk/>
            <pc:sldMk cId="2839871222" sldId="64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08T10:26:00.739" v="7594" actId="20577"/>
          <ac:spMkLst>
            <pc:docMk/>
            <pc:sldMk cId="2839871222" sldId="645"/>
            <ac:spMk id="10" creationId="{870D6BE5-B345-333A-FB39-21B55C126636}"/>
          </ac:spMkLst>
        </pc:spChg>
        <pc:spChg chg="add del mod">
          <ac:chgData name="Øyvind Wiig Petersen" userId="8db00c4c-acc5-4dea-8516-ccf730572e42" providerId="ADAL" clId="{360328D0-CD2F-40A0-AE66-36AAF8EA1DED}" dt="2022-11-08T10:21:25.130" v="7535" actId="478"/>
          <ac:spMkLst>
            <pc:docMk/>
            <pc:sldMk cId="2839871222" sldId="645"/>
            <ac:spMk id="12" creationId="{09BB9DCB-D7D7-BA1B-2874-A2FEDC234C40}"/>
          </ac:spMkLst>
        </pc:spChg>
        <pc:spChg chg="del mod">
          <ac:chgData name="Øyvind Wiig Petersen" userId="8db00c4c-acc5-4dea-8516-ccf730572e42" providerId="ADAL" clId="{360328D0-CD2F-40A0-AE66-36AAF8EA1DED}" dt="2022-11-08T10:01:02.887" v="7312" actId="478"/>
          <ac:spMkLst>
            <pc:docMk/>
            <pc:sldMk cId="2839871222" sldId="645"/>
            <ac:spMk id="17" creationId="{7F9294B2-C498-1ADC-D34B-4798000EBCA0}"/>
          </ac:spMkLst>
        </pc:spChg>
        <pc:spChg chg="mod">
          <ac:chgData name="Øyvind Wiig Petersen" userId="8db00c4c-acc5-4dea-8516-ccf730572e42" providerId="ADAL" clId="{360328D0-CD2F-40A0-AE66-36AAF8EA1DED}" dt="2022-11-08T10:26:12.764" v="7620" actId="20577"/>
          <ac:spMkLst>
            <pc:docMk/>
            <pc:sldMk cId="2839871222" sldId="645"/>
            <ac:spMk id="19" creationId="{1702C6CD-E90D-0A41-54F0-77DFBA7C7090}"/>
          </ac:spMkLst>
        </pc:spChg>
        <pc:graphicFrameChg chg="del mod">
          <ac:chgData name="Øyvind Wiig Petersen" userId="8db00c4c-acc5-4dea-8516-ccf730572e42" providerId="ADAL" clId="{360328D0-CD2F-40A0-AE66-36AAF8EA1DED}" dt="2022-11-08T09:57:28.242" v="7259" actId="478"/>
          <ac:graphicFrameMkLst>
            <pc:docMk/>
            <pc:sldMk cId="2839871222" sldId="645"/>
            <ac:graphicFrameMk id="2" creationId="{46532FF7-5713-3E3D-C3FF-FB9FA99A243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02.816" v="7246"/>
          <ac:graphicFrameMkLst>
            <pc:docMk/>
            <pc:sldMk cId="2839871222" sldId="645"/>
            <ac:graphicFrameMk id="4" creationId="{59F0A415-6DAA-7203-AE22-D102381A3A2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02.816" v="7246"/>
          <ac:graphicFrameMkLst>
            <pc:docMk/>
            <pc:sldMk cId="2839871222" sldId="645"/>
            <ac:graphicFrameMk id="5" creationId="{D35A27FA-774F-91DD-D43F-6CCEA88180D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15.137" v="7532" actId="478"/>
          <ac:graphicFrameMkLst>
            <pc:docMk/>
            <pc:sldMk cId="2839871222" sldId="645"/>
            <ac:graphicFrameMk id="6" creationId="{1688BDB3-C489-D92C-691B-E3B7EC2EEB7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09:57:27.231" v="7258" actId="478"/>
          <ac:graphicFrameMkLst>
            <pc:docMk/>
            <pc:sldMk cId="2839871222" sldId="645"/>
            <ac:graphicFrameMk id="7" creationId="{DB881901-2032-9E7E-67DE-91075F169C8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8" creationId="{807A6579-0B1C-DD11-1702-2222E2F89FC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9" creationId="{55DAD356-4687-601F-CDF9-FBEE6BE71BB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01:58.591" v="7356" actId="478"/>
          <ac:graphicFrameMkLst>
            <pc:docMk/>
            <pc:sldMk cId="2839871222" sldId="645"/>
            <ac:graphicFrameMk id="11" creationId="{944B6583-D658-0D8E-E358-56E3F9284468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5.130" v="7535" actId="478"/>
          <ac:graphicFrameMkLst>
            <pc:docMk/>
            <pc:sldMk cId="2839871222" sldId="645"/>
            <ac:graphicFrameMk id="13" creationId="{DCC15A81-A6C1-822C-A000-FE40EA72A14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8T10:26:07.924" v="7598" actId="1076"/>
          <ac:graphicFrameMkLst>
            <pc:docMk/>
            <pc:sldMk cId="2839871222" sldId="645"/>
            <ac:graphicFrameMk id="14" creationId="{E99789AE-F17F-CEB7-116F-23227A04393F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29.186" v="7539"/>
          <ac:graphicFrameMkLst>
            <pc:docMk/>
            <pc:sldMk cId="2839871222" sldId="645"/>
            <ac:graphicFrameMk id="15" creationId="{2EE7F26E-04AB-E881-2762-E84F62EC3FD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01:02.887" v="7312" actId="478"/>
          <ac:graphicFrameMkLst>
            <pc:docMk/>
            <pc:sldMk cId="2839871222" sldId="645"/>
            <ac:graphicFrameMk id="16" creationId="{F50E3B76-4F09-B4C3-D2C5-6A0A740A495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8T10:01:02.887" v="7312" actId="478"/>
          <ac:graphicFrameMkLst>
            <pc:docMk/>
            <pc:sldMk cId="2839871222" sldId="645"/>
            <ac:graphicFrameMk id="18" creationId="{FEC292F1-3725-0A45-88EA-9AF0B37C9CA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1:30.987" v="7541"/>
          <ac:graphicFrameMkLst>
            <pc:docMk/>
            <pc:sldMk cId="2839871222" sldId="645"/>
            <ac:graphicFrameMk id="20" creationId="{71194BAE-46FE-C09F-174A-11ABF969636A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8T10:23:21.250" v="7559" actId="478"/>
          <ac:graphicFrameMkLst>
            <pc:docMk/>
            <pc:sldMk cId="2839871222" sldId="645"/>
            <ac:graphicFrameMk id="21" creationId="{697D7141-EC0D-5614-7A7A-3365EE51D046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4:03:08.106" v="8211" actId="478"/>
          <ac:graphicFrameMkLst>
            <pc:docMk/>
            <pc:sldMk cId="2839871222" sldId="645"/>
            <ac:graphicFrameMk id="22" creationId="{31B421E0-FEE2-008A-63B1-A03075A962B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8:26.485" v="8788" actId="1076"/>
          <ac:graphicFrameMkLst>
            <pc:docMk/>
            <pc:sldMk cId="2839871222" sldId="645"/>
            <ac:graphicFrameMk id="23" creationId="{E2A6B1DC-A27E-D159-22B8-10DB594918E6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8:25.588" v="8787" actId="1076"/>
          <ac:graphicFrameMkLst>
            <pc:docMk/>
            <pc:sldMk cId="2839871222" sldId="645"/>
            <ac:graphicFrameMk id="24" creationId="{5DD30A9D-647C-BC8F-D976-9134B4B4424E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0:30:39.460" v="8672"/>
        <pc:sldMkLst>
          <pc:docMk/>
          <pc:sldMk cId="3320575328" sldId="646"/>
        </pc:sldMkLst>
        <pc:spChg chg="mod">
          <ac:chgData name="Øyvind Wiig Petersen" userId="8db00c4c-acc5-4dea-8516-ccf730572e42" providerId="ADAL" clId="{360328D0-CD2F-40A0-AE66-36AAF8EA1DED}" dt="2022-11-09T10:26:26.782" v="8016" actId="20577"/>
          <ac:spMkLst>
            <pc:docMk/>
            <pc:sldMk cId="3320575328" sldId="646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10T07:22:27.317" v="8479" actId="20577"/>
          <ac:spMkLst>
            <pc:docMk/>
            <pc:sldMk cId="3320575328" sldId="646"/>
            <ac:spMk id="7" creationId="{670A61AF-6E2A-5A85-92EB-F0CD7821710E}"/>
          </ac:spMkLst>
        </pc:spChg>
        <pc:spChg chg="mod">
          <ac:chgData name="Øyvind Wiig Petersen" userId="8db00c4c-acc5-4dea-8516-ccf730572e42" providerId="ADAL" clId="{360328D0-CD2F-40A0-AE66-36AAF8EA1DED}" dt="2022-11-10T10:29:07.618" v="8670" actId="1036"/>
          <ac:spMkLst>
            <pc:docMk/>
            <pc:sldMk cId="3320575328" sldId="646"/>
            <ac:spMk id="10" creationId="{870D6BE5-B345-333A-FB39-21B55C126636}"/>
          </ac:spMkLst>
        </pc:spChg>
        <pc:spChg chg="del mod">
          <ac:chgData name="Øyvind Wiig Petersen" userId="8db00c4c-acc5-4dea-8516-ccf730572e42" providerId="ADAL" clId="{360328D0-CD2F-40A0-AE66-36AAF8EA1DED}" dt="2022-11-09T13:13:15.030" v="8158" actId="478"/>
          <ac:spMkLst>
            <pc:docMk/>
            <pc:sldMk cId="3320575328" sldId="646"/>
            <ac:spMk id="12" creationId="{09BB9DCB-D7D7-BA1B-2874-A2FEDC234C40}"/>
          </ac:spMkLst>
        </pc:spChg>
        <pc:spChg chg="del">
          <ac:chgData name="Øyvind Wiig Petersen" userId="8db00c4c-acc5-4dea-8516-ccf730572e42" providerId="ADAL" clId="{360328D0-CD2F-40A0-AE66-36AAF8EA1DED}" dt="2022-11-08T12:02:07.510" v="7658" actId="478"/>
          <ac:spMkLst>
            <pc:docMk/>
            <pc:sldMk cId="3320575328" sldId="646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09T10:51:07.645" v="8155" actId="478"/>
          <ac:graphicFrameMkLst>
            <pc:docMk/>
            <pc:sldMk cId="3320575328" sldId="646"/>
            <ac:graphicFrameMk id="2" creationId="{EF23A43D-D078-ABA0-B1E1-DC51E5D60911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0:22:09.290" v="8002" actId="478"/>
          <ac:graphicFrameMkLst>
            <pc:docMk/>
            <pc:sldMk cId="3320575328" sldId="646"/>
            <ac:graphicFrameMk id="4" creationId="{C4BAC582-0705-4DAC-F356-EB91ABFB56CD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09T13:14:24.295" v="8163" actId="478"/>
          <ac:graphicFrameMkLst>
            <pc:docMk/>
            <pc:sldMk cId="3320575328" sldId="646"/>
            <ac:graphicFrameMk id="5" creationId="{0FCEB2BE-13FE-0770-44A6-18DD184011D5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0:10:36.147" v="7981" actId="1076"/>
          <ac:graphicFrameMkLst>
            <pc:docMk/>
            <pc:sldMk cId="3320575328" sldId="646"/>
            <ac:graphicFrameMk id="6" creationId="{1688BDB3-C489-D92C-691B-E3B7EC2EEB7D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10:29:07.618" v="8670" actId="1036"/>
          <ac:graphicFrameMkLst>
            <pc:docMk/>
            <pc:sldMk cId="3320575328" sldId="646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10:30:39.460" v="8672"/>
          <ac:graphicFrameMkLst>
            <pc:docMk/>
            <pc:sldMk cId="3320575328" sldId="646"/>
            <ac:graphicFrameMk id="9" creationId="{55DAD356-4687-601F-CDF9-FBEE6BE71BB7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09T10:21:23.789" v="7999" actId="478"/>
          <ac:graphicFrameMkLst>
            <pc:docMk/>
            <pc:sldMk cId="3320575328" sldId="646"/>
            <ac:graphicFrameMk id="13" creationId="{DCC15A81-A6C1-822C-A000-FE40EA72A14E}"/>
          </ac:graphicFrameMkLst>
        </pc:graphicFrameChg>
      </pc:sldChg>
      <pc:sldChg chg="addSp modSp add del mod modAnim">
        <pc:chgData name="Øyvind Wiig Petersen" userId="8db00c4c-acc5-4dea-8516-ccf730572e42" providerId="ADAL" clId="{360328D0-CD2F-40A0-AE66-36AAF8EA1DED}" dt="2022-11-10T09:46:50.481" v="8597" actId="2696"/>
        <pc:sldMkLst>
          <pc:docMk/>
          <pc:sldMk cId="1230327826" sldId="647"/>
        </pc:sldMkLst>
        <pc:spChg chg="mod">
          <ac:chgData name="Øyvind Wiig Petersen" userId="8db00c4c-acc5-4dea-8516-ccf730572e42" providerId="ADAL" clId="{360328D0-CD2F-40A0-AE66-36AAF8EA1DED}" dt="2022-11-09T18:37:29.524" v="8404" actId="1076"/>
          <ac:spMkLst>
            <pc:docMk/>
            <pc:sldMk cId="1230327826" sldId="647"/>
            <ac:spMk id="2" creationId="{62C68DBD-360A-2B05-2A8F-A077B851DC34}"/>
          </ac:spMkLst>
        </pc:spChg>
        <pc:spChg chg="mod">
          <ac:chgData name="Øyvind Wiig Petersen" userId="8db00c4c-acc5-4dea-8516-ccf730572e42" providerId="ADAL" clId="{360328D0-CD2F-40A0-AE66-36AAF8EA1DED}" dt="2022-11-08T14:15:37.711" v="7712"/>
          <ac:spMkLst>
            <pc:docMk/>
            <pc:sldMk cId="1230327826" sldId="647"/>
            <ac:spMk id="3" creationId="{A67DD719-AC9F-3965-1DF9-F8A8FDB6D341}"/>
          </ac:spMkLst>
        </pc:spChg>
        <pc:spChg chg="mod">
          <ac:chgData name="Øyvind Wiig Petersen" userId="8db00c4c-acc5-4dea-8516-ccf730572e42" providerId="ADAL" clId="{360328D0-CD2F-40A0-AE66-36AAF8EA1DED}" dt="2022-11-09T18:37:29.524" v="8404" actId="1076"/>
          <ac:spMkLst>
            <pc:docMk/>
            <pc:sldMk cId="1230327826" sldId="647"/>
            <ac:spMk id="4" creationId="{6499F356-CF1E-9BA7-11A9-59057CEE051F}"/>
          </ac:spMkLst>
        </pc:spChg>
        <pc:spChg chg="add mod">
          <ac:chgData name="Øyvind Wiig Petersen" userId="8db00c4c-acc5-4dea-8516-ccf730572e42" providerId="ADAL" clId="{360328D0-CD2F-40A0-AE66-36AAF8EA1DED}" dt="2022-11-09T18:37:04.995" v="8403" actId="1076"/>
          <ac:spMkLst>
            <pc:docMk/>
            <pc:sldMk cId="1230327826" sldId="647"/>
            <ac:spMk id="8" creationId="{75ADEA3C-E2A7-6EB5-B720-3D56ACDA1780}"/>
          </ac:spMkLst>
        </pc:spChg>
        <pc:graphicFrameChg chg="mod">
          <ac:chgData name="Øyvind Wiig Petersen" userId="8db00c4c-acc5-4dea-8516-ccf730572e42" providerId="ADAL" clId="{360328D0-CD2F-40A0-AE66-36AAF8EA1DED}" dt="2022-11-10T09:46:50.454" v="8596"/>
          <ac:graphicFrameMkLst>
            <pc:docMk/>
            <pc:sldMk cId="1230327826" sldId="647"/>
            <ac:graphicFrameMk id="5" creationId="{6ABFE970-4FB1-859D-3E04-0649C986B17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8:36:58.950" v="8402"/>
          <ac:graphicFrameMkLst>
            <pc:docMk/>
            <pc:sldMk cId="1230327826" sldId="647"/>
            <ac:graphicFrameMk id="6" creationId="{1FCF31C2-13D0-E72E-C39F-7C81654ED9CE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8:37:29.524" v="8404" actId="1076"/>
          <ac:graphicFrameMkLst>
            <pc:docMk/>
            <pc:sldMk cId="1230327826" sldId="647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09T18:37:29.524" v="8404" actId="1076"/>
          <ac:picMkLst>
            <pc:docMk/>
            <pc:sldMk cId="1230327826" sldId="647"/>
            <ac:picMk id="7" creationId="{C91E911D-46BE-129D-5074-BB965673D21B}"/>
          </ac:picMkLst>
        </pc:picChg>
      </pc:sldChg>
      <pc:sldChg chg="modSp add mod modAnim modShow">
        <pc:chgData name="Øyvind Wiig Petersen" userId="8db00c4c-acc5-4dea-8516-ccf730572e42" providerId="ADAL" clId="{360328D0-CD2F-40A0-AE66-36AAF8EA1DED}" dt="2022-11-10T11:30:42.959" v="8812"/>
        <pc:sldMkLst>
          <pc:docMk/>
          <pc:sldMk cId="1327942750" sldId="648"/>
        </pc:sldMkLst>
        <pc:graphicFrameChg chg="mod">
          <ac:chgData name="Øyvind Wiig Petersen" userId="8db00c4c-acc5-4dea-8516-ccf730572e42" providerId="ADAL" clId="{360328D0-CD2F-40A0-AE66-36AAF8EA1DED}" dt="2022-11-09T18:50:56.769" v="8443"/>
          <ac:graphicFrameMkLst>
            <pc:docMk/>
            <pc:sldMk cId="1327942750" sldId="648"/>
            <ac:graphicFrameMk id="3" creationId="{E35ECA24-B238-21D6-F0E4-FA3B5182DC5C}"/>
          </ac:graphicFrameMkLst>
        </pc:graphicFrameChg>
      </pc:sldChg>
      <pc:sldChg chg="add del">
        <pc:chgData name="Øyvind Wiig Petersen" userId="8db00c4c-acc5-4dea-8516-ccf730572e42" providerId="ADAL" clId="{360328D0-CD2F-40A0-AE66-36AAF8EA1DED}" dt="2022-11-09T10:48:51.292" v="8154" actId="2696"/>
        <pc:sldMkLst>
          <pc:docMk/>
          <pc:sldMk cId="620096662" sldId="649"/>
        </pc:sldMkLst>
      </pc:sldChg>
      <pc:sldChg chg="addSp delSp modSp new mod">
        <pc:chgData name="Øyvind Wiig Petersen" userId="8db00c4c-acc5-4dea-8516-ccf730572e42" providerId="ADAL" clId="{360328D0-CD2F-40A0-AE66-36AAF8EA1DED}" dt="2022-11-10T11:22:37.209" v="8710" actId="1076"/>
        <pc:sldMkLst>
          <pc:docMk/>
          <pc:sldMk cId="388537602" sldId="650"/>
        </pc:sldMkLst>
        <pc:spChg chg="del">
          <ac:chgData name="Øyvind Wiig Petersen" userId="8db00c4c-acc5-4dea-8516-ccf730572e42" providerId="ADAL" clId="{360328D0-CD2F-40A0-AE66-36AAF8EA1DED}" dt="2022-11-09T10:43:01.704" v="8019"/>
          <ac:spMkLst>
            <pc:docMk/>
            <pc:sldMk cId="388537602" sldId="650"/>
            <ac:spMk id="2" creationId="{CF042451-F0C3-61CC-E868-C11BAED68B9F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6" creationId="{55C4977D-4936-3AF9-57E3-5A39131F6123}"/>
          </ac:spMkLst>
        </pc:spChg>
        <pc:spChg chg="add del mod">
          <ac:chgData name="Øyvind Wiig Petersen" userId="8db00c4c-acc5-4dea-8516-ccf730572e42" providerId="ADAL" clId="{360328D0-CD2F-40A0-AE66-36AAF8EA1DED}" dt="2022-11-09T10:43:54.164" v="8038" actId="478"/>
          <ac:spMkLst>
            <pc:docMk/>
            <pc:sldMk cId="388537602" sldId="650"/>
            <ac:spMk id="10" creationId="{3ED1D288-CF48-D8AB-DE1B-253896EAC667}"/>
          </ac:spMkLst>
        </pc:spChg>
        <pc:spChg chg="add del mod">
          <ac:chgData name="Øyvind Wiig Petersen" userId="8db00c4c-acc5-4dea-8516-ccf730572e42" providerId="ADAL" clId="{360328D0-CD2F-40A0-AE66-36AAF8EA1DED}" dt="2022-11-10T07:37:18.743" v="8561" actId="478"/>
          <ac:spMkLst>
            <pc:docMk/>
            <pc:sldMk cId="388537602" sldId="650"/>
            <ac:spMk id="11" creationId="{B75B455B-54B2-CC76-C814-B5FDD80C1547}"/>
          </ac:spMkLst>
        </pc:spChg>
        <pc:spChg chg="add del mod">
          <ac:chgData name="Øyvind Wiig Petersen" userId="8db00c4c-acc5-4dea-8516-ccf730572e42" providerId="ADAL" clId="{360328D0-CD2F-40A0-AE66-36AAF8EA1DED}" dt="2022-11-10T07:37:15.729" v="8558" actId="478"/>
          <ac:spMkLst>
            <pc:docMk/>
            <pc:sldMk cId="388537602" sldId="650"/>
            <ac:spMk id="12" creationId="{22C679CF-1B43-8797-5660-CB34397BB7DC}"/>
          </ac:spMkLst>
        </pc:spChg>
        <pc:spChg chg="add del mod">
          <ac:chgData name="Øyvind Wiig Petersen" userId="8db00c4c-acc5-4dea-8516-ccf730572e42" providerId="ADAL" clId="{360328D0-CD2F-40A0-AE66-36AAF8EA1DED}" dt="2022-11-10T07:37:19.813" v="8562" actId="478"/>
          <ac:spMkLst>
            <pc:docMk/>
            <pc:sldMk cId="388537602" sldId="650"/>
            <ac:spMk id="13" creationId="{6B5AFE30-2FA5-1EAE-06CA-EEA58100C6B2}"/>
          </ac:spMkLst>
        </pc:spChg>
        <pc:spChg chg="add mod">
          <ac:chgData name="Øyvind Wiig Petersen" userId="8db00c4c-acc5-4dea-8516-ccf730572e42" providerId="ADAL" clId="{360328D0-CD2F-40A0-AE66-36AAF8EA1DED}" dt="2022-11-10T11:22:37.209" v="8710" actId="1076"/>
          <ac:spMkLst>
            <pc:docMk/>
            <pc:sldMk cId="388537602" sldId="650"/>
            <ac:spMk id="16" creationId="{352B1F7C-79D6-EEE1-9D75-19107D4A172F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3" creationId="{919B51C8-92F5-597D-F95C-B6F3F85E85E3}"/>
          </ac:spMkLst>
        </pc:spChg>
        <pc:spChg chg="add del mod">
          <ac:chgData name="Øyvind Wiig Petersen" userId="8db00c4c-acc5-4dea-8516-ccf730572e42" providerId="ADAL" clId="{360328D0-CD2F-40A0-AE66-36AAF8EA1DED}" dt="2022-11-10T07:37:07.176" v="8555" actId="478"/>
          <ac:spMkLst>
            <pc:docMk/>
            <pc:sldMk cId="388537602" sldId="650"/>
            <ac:spMk id="34" creationId="{AF26C934-E119-B5EA-16B7-E0063E7BA94E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5" creationId="{7DC4F57F-625B-5ACA-36A6-7B364E1C6F1E}"/>
          </ac:spMkLst>
        </pc:spChg>
        <pc:spChg chg="add mod">
          <ac:chgData name="Øyvind Wiig Petersen" userId="8db00c4c-acc5-4dea-8516-ccf730572e42" providerId="ADAL" clId="{360328D0-CD2F-40A0-AE66-36AAF8EA1DED}" dt="2022-11-10T07:37:26.271" v="8563" actId="1076"/>
          <ac:spMkLst>
            <pc:docMk/>
            <pc:sldMk cId="388537602" sldId="650"/>
            <ac:spMk id="36" creationId="{B2ED23D5-CB7A-BA8B-D77F-009085FEA264}"/>
          </ac:spMkLst>
        </pc:spChg>
        <pc:spChg chg="add del mod">
          <ac:chgData name="Øyvind Wiig Petersen" userId="8db00c4c-acc5-4dea-8516-ccf730572e42" providerId="ADAL" clId="{360328D0-CD2F-40A0-AE66-36AAF8EA1DED}" dt="2022-11-10T07:37:17.251" v="8560" actId="478"/>
          <ac:spMkLst>
            <pc:docMk/>
            <pc:sldMk cId="388537602" sldId="650"/>
            <ac:spMk id="38" creationId="{0941FDF7-6549-58AC-AB5B-1DD50A2DC599}"/>
          </ac:spMkLst>
        </pc:spChg>
        <pc:graphicFrameChg chg="add mod">
          <ac:chgData name="Øyvind Wiig Petersen" userId="8db00c4c-acc5-4dea-8516-ccf730572e42" providerId="ADAL" clId="{360328D0-CD2F-40A0-AE66-36AAF8EA1DED}" dt="2022-11-10T07:37:35.197" v="8568" actId="1076"/>
          <ac:graphicFrameMkLst>
            <pc:docMk/>
            <pc:sldMk cId="388537602" sldId="650"/>
            <ac:graphicFrameMk id="7" creationId="{1F6BA6CD-3CED-2D8D-BEA4-261274EBFA6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28.450" v="8564" actId="1076"/>
          <ac:graphicFrameMkLst>
            <pc:docMk/>
            <pc:sldMk cId="388537602" sldId="650"/>
            <ac:graphicFrameMk id="8" creationId="{FC679543-249E-5593-32E8-BFBCE0657D0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32.098" v="8566" actId="1076"/>
          <ac:graphicFrameMkLst>
            <pc:docMk/>
            <pc:sldMk cId="388537602" sldId="650"/>
            <ac:graphicFrameMk id="9" creationId="{8413C247-FA6A-79E5-9E6C-DF331C966F0E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07:37:37.540" v="8569" actId="1076"/>
          <ac:graphicFrameMkLst>
            <pc:docMk/>
            <pc:sldMk cId="388537602" sldId="650"/>
            <ac:graphicFrameMk id="14" creationId="{513E2258-0809-B974-943D-7C511F4C7C93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33.416" v="8153" actId="1076"/>
          <ac:graphicFrameMkLst>
            <pc:docMk/>
            <pc:sldMk cId="388537602" sldId="650"/>
            <ac:graphicFrameMk id="15" creationId="{9333F0D2-FBDA-68C1-2370-B96FC74477D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19.400" v="8150" actId="1076"/>
          <ac:graphicFrameMkLst>
            <pc:docMk/>
            <pc:sldMk cId="388537602" sldId="650"/>
            <ac:graphicFrameMk id="31" creationId="{2FBDAF99-FE4F-104B-0B38-BFCA820993E9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0:48:19.400" v="8150" actId="1076"/>
          <ac:graphicFrameMkLst>
            <pc:docMk/>
            <pc:sldMk cId="388537602" sldId="650"/>
            <ac:graphicFrameMk id="32" creationId="{08D23306-B27E-FF82-6A42-C61C5073C2D9}"/>
          </ac:graphicFrameMkLst>
        </pc:graphicFrameChg>
        <pc:picChg chg="add del mod ord">
          <ac:chgData name="Øyvind Wiig Petersen" userId="8db00c4c-acc5-4dea-8516-ccf730572e42" providerId="ADAL" clId="{360328D0-CD2F-40A0-AE66-36AAF8EA1DED}" dt="2022-11-10T07:37:26.271" v="8563" actId="1076"/>
          <ac:picMkLst>
            <pc:docMk/>
            <pc:sldMk cId="388537602" sldId="650"/>
            <ac:picMk id="5" creationId="{6071D9A4-8966-894F-9399-438721E76A7B}"/>
          </ac:picMkLst>
        </pc:picChg>
        <pc:cxnChg chg="add mod">
          <ac:chgData name="Øyvind Wiig Petersen" userId="8db00c4c-acc5-4dea-8516-ccf730572e42" providerId="ADAL" clId="{360328D0-CD2F-40A0-AE66-36AAF8EA1DED}" dt="2022-11-10T07:37:30.954" v="8565" actId="14100"/>
          <ac:cxnSpMkLst>
            <pc:docMk/>
            <pc:sldMk cId="388537602" sldId="650"/>
            <ac:cxnSpMk id="18" creationId="{3B78E0EE-75CC-E655-8EAF-383533A527A8}"/>
          </ac:cxnSpMkLst>
        </pc:cxnChg>
        <pc:cxnChg chg="add mod">
          <ac:chgData name="Øyvind Wiig Petersen" userId="8db00c4c-acc5-4dea-8516-ccf730572e42" providerId="ADAL" clId="{360328D0-CD2F-40A0-AE66-36AAF8EA1DED}" dt="2022-11-10T07:37:33.501" v="8567" actId="14100"/>
          <ac:cxnSpMkLst>
            <pc:docMk/>
            <pc:sldMk cId="388537602" sldId="650"/>
            <ac:cxnSpMk id="20" creationId="{6619039A-1794-1AC3-0B97-8DA908E86CF4}"/>
          </ac:cxnSpMkLst>
        </pc:cxnChg>
        <pc:cxnChg chg="add mod">
          <ac:chgData name="Øyvind Wiig Petersen" userId="8db00c4c-acc5-4dea-8516-ccf730572e42" providerId="ADAL" clId="{360328D0-CD2F-40A0-AE66-36AAF8EA1DED}" dt="2022-11-09T10:48:33.416" v="8153" actId="1076"/>
          <ac:cxnSpMkLst>
            <pc:docMk/>
            <pc:sldMk cId="388537602" sldId="650"/>
            <ac:cxnSpMk id="23" creationId="{FB964AEF-4DF5-4D45-61E3-B51F8E3A0D4E}"/>
          </ac:cxnSpMkLst>
        </pc:cxnChg>
        <pc:cxnChg chg="add mod">
          <ac:chgData name="Øyvind Wiig Petersen" userId="8db00c4c-acc5-4dea-8516-ccf730572e42" providerId="ADAL" clId="{360328D0-CD2F-40A0-AE66-36AAF8EA1DED}" dt="2022-11-09T10:48:33.416" v="8153" actId="1076"/>
          <ac:cxnSpMkLst>
            <pc:docMk/>
            <pc:sldMk cId="388537602" sldId="650"/>
            <ac:cxnSpMk id="26" creationId="{B2130CA5-BB14-A740-8932-95288189C48E}"/>
          </ac:cxnSpMkLst>
        </pc:cxnChg>
      </pc:sldChg>
      <pc:sldChg chg="add del">
        <pc:chgData name="Øyvind Wiig Petersen" userId="8db00c4c-acc5-4dea-8516-ccf730572e42" providerId="ADAL" clId="{360328D0-CD2F-40A0-AE66-36AAF8EA1DED}" dt="2022-11-09T14:04:22.293" v="8215" actId="2696"/>
        <pc:sldMkLst>
          <pc:docMk/>
          <pc:sldMk cId="1546640991" sldId="651"/>
        </pc:sldMkLst>
      </pc:sldChg>
      <pc:sldChg chg="addSp delSp modSp add del mod">
        <pc:chgData name="Øyvind Wiig Petersen" userId="8db00c4c-acc5-4dea-8516-ccf730572e42" providerId="ADAL" clId="{360328D0-CD2F-40A0-AE66-36AAF8EA1DED}" dt="2022-11-09T18:53:42.678" v="8465" actId="47"/>
        <pc:sldMkLst>
          <pc:docMk/>
          <pc:sldMk cId="1962506089" sldId="651"/>
        </pc:sldMkLst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4" creationId="{277AECAB-8AD1-4525-B532-F0B9B4117C7C}"/>
          </ac:spMkLst>
        </pc:spChg>
        <pc:spChg chg="del">
          <ac:chgData name="Øyvind Wiig Petersen" userId="8db00c4c-acc5-4dea-8516-ccf730572e42" providerId="ADAL" clId="{360328D0-CD2F-40A0-AE66-36AAF8EA1DED}" dt="2022-11-09T14:10:51.271" v="8225" actId="478"/>
          <ac:spMkLst>
            <pc:docMk/>
            <pc:sldMk cId="1962506089" sldId="651"/>
            <ac:spMk id="10" creationId="{870D6BE5-B345-333A-FB39-21B55C126636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2" creationId="{C6E28BDB-576D-3D91-5149-C9CE1C9DFF77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3" creationId="{C91D6884-9B4D-CC06-84D6-75F818114BF5}"/>
          </ac:spMkLst>
        </pc:spChg>
        <pc:spChg chg="add mod">
          <ac:chgData name="Øyvind Wiig Petersen" userId="8db00c4c-acc5-4dea-8516-ccf730572e42" providerId="ADAL" clId="{360328D0-CD2F-40A0-AE66-36AAF8EA1DED}" dt="2022-11-09T14:14:15.672" v="8259" actId="1076"/>
          <ac:spMkLst>
            <pc:docMk/>
            <pc:sldMk cId="1962506089" sldId="651"/>
            <ac:spMk id="14" creationId="{B8F09F0C-F128-F554-ED7A-B3D00BFE626E}"/>
          </ac:spMkLst>
        </pc:spChg>
        <pc:spChg chg="add mod">
          <ac:chgData name="Øyvind Wiig Petersen" userId="8db00c4c-acc5-4dea-8516-ccf730572e42" providerId="ADAL" clId="{360328D0-CD2F-40A0-AE66-36AAF8EA1DED}" dt="2022-11-09T18:53:35.039" v="8460" actId="20577"/>
          <ac:spMkLst>
            <pc:docMk/>
            <pc:sldMk cId="1962506089" sldId="651"/>
            <ac:spMk id="23" creationId="{EB4BFE30-AF37-32CC-ABC6-EEBFFFC6C717}"/>
          </ac:spMkLst>
        </pc:spChg>
        <pc:graphicFrameChg chg="add mod">
          <ac:chgData name="Øyvind Wiig Petersen" userId="8db00c4c-acc5-4dea-8516-ccf730572e42" providerId="ADAL" clId="{360328D0-CD2F-40A0-AE66-36AAF8EA1DED}" dt="2022-11-09T14:38:32.163" v="8269" actId="1076"/>
          <ac:graphicFrameMkLst>
            <pc:docMk/>
            <pc:sldMk cId="1962506089" sldId="651"/>
            <ac:graphicFrameMk id="2" creationId="{E33F7150-2C88-F7CA-58AC-D227705BAC5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5" creationId="{00CA2CE6-E670-A1E5-55E4-7EA00D0A4632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9T14:10:51.271" v="8225" actId="478"/>
          <ac:graphicFrameMkLst>
            <pc:docMk/>
            <pc:sldMk cId="1962506089" sldId="651"/>
            <ac:graphicFrameMk id="6" creationId="{1688BDB3-C489-D92C-691B-E3B7EC2EEB7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7" creationId="{0A381E1B-CF63-9065-49B5-5C07EB4F1110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09T14:10:51.271" v="8225" actId="478"/>
          <ac:graphicFrameMkLst>
            <pc:docMk/>
            <pc:sldMk cId="1962506089" sldId="651"/>
            <ac:graphicFrameMk id="8" creationId="{807A6579-0B1C-DD11-1702-2222E2F89FC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9" creationId="{55DAD356-4687-601F-CDF9-FBEE6BE71BB7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1" creationId="{83911543-BEAF-9A9D-2A4C-B413BAA821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5" creationId="{69CFAB39-CADB-7380-2A96-89AB9E5863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16" creationId="{A45A419C-9090-FA27-CA17-C78831129D3B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21" creationId="{830FB9B3-CF05-C204-B081-0E7E91BBCB3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09T14:14:15.672" v="8259" actId="1076"/>
          <ac:graphicFrameMkLst>
            <pc:docMk/>
            <pc:sldMk cId="1962506089" sldId="651"/>
            <ac:graphicFrameMk id="22" creationId="{059BFD54-DDF2-187F-A68B-533CF2F725DA}"/>
          </ac:graphicFrameMkLst>
        </pc:graphicFrame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7" creationId="{18E08A24-80AF-BD2C-A1E6-786FDC4E8F68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8" creationId="{BA47CECD-4C60-FD63-434C-152BDFF7B6E4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19" creationId="{32407CDD-1D67-BA76-B648-060238107A75}"/>
          </ac:cxnSpMkLst>
        </pc:cxnChg>
        <pc:cxnChg chg="add mod">
          <ac:chgData name="Øyvind Wiig Petersen" userId="8db00c4c-acc5-4dea-8516-ccf730572e42" providerId="ADAL" clId="{360328D0-CD2F-40A0-AE66-36AAF8EA1DED}" dt="2022-11-09T14:14:15.672" v="8259" actId="1076"/>
          <ac:cxnSpMkLst>
            <pc:docMk/>
            <pc:sldMk cId="1962506089" sldId="651"/>
            <ac:cxnSpMk id="20" creationId="{424D15F9-E18B-1920-1E3B-7B06D961FFB6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10T11:35:56.763" v="8865" actId="1076"/>
        <pc:sldMkLst>
          <pc:docMk/>
          <pc:sldMk cId="1306234069" sldId="652"/>
        </pc:sldMkLst>
        <pc:spChg chg="mod">
          <ac:chgData name="Øyvind Wiig Petersen" userId="8db00c4c-acc5-4dea-8516-ccf730572e42" providerId="ADAL" clId="{360328D0-CD2F-40A0-AE66-36AAF8EA1DED}" dt="2022-11-10T07:22:59.344" v="8525" actId="20577"/>
          <ac:spMkLst>
            <pc:docMk/>
            <pc:sldMk cId="1306234069" sldId="652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360328D0-CD2F-40A0-AE66-36AAF8EA1DED}" dt="2022-11-10T11:29:38.055" v="8807" actId="1035"/>
          <ac:spMkLst>
            <pc:docMk/>
            <pc:sldMk cId="1306234069" sldId="652"/>
            <ac:spMk id="4" creationId="{277AECAB-8AD1-4525-B532-F0B9B4117C7C}"/>
          </ac:spMkLst>
        </pc:spChg>
        <pc:spChg chg="add del mod">
          <ac:chgData name="Øyvind Wiig Petersen" userId="8db00c4c-acc5-4dea-8516-ccf730572e42" providerId="ADAL" clId="{360328D0-CD2F-40A0-AE66-36AAF8EA1DED}" dt="2022-11-10T07:23:36.129" v="8533"/>
          <ac:spMkLst>
            <pc:docMk/>
            <pc:sldMk cId="1306234069" sldId="652"/>
            <ac:spMk id="6" creationId="{D0CF6637-E3CD-1518-5838-FD1D94EB01C7}"/>
          </ac:spMkLst>
        </pc:spChg>
        <pc:spChg chg="add mod">
          <ac:chgData name="Øyvind Wiig Petersen" userId="8db00c4c-acc5-4dea-8516-ccf730572e42" providerId="ADAL" clId="{360328D0-CD2F-40A0-AE66-36AAF8EA1DED}" dt="2022-11-10T07:38:22.955" v="8583" actId="21"/>
          <ac:spMkLst>
            <pc:docMk/>
            <pc:sldMk cId="1306234069" sldId="652"/>
            <ac:spMk id="8" creationId="{680F3A03-F813-E8DB-A21C-660224B01CD1}"/>
          </ac:spMkLst>
        </pc:spChg>
        <pc:spChg chg="mod">
          <ac:chgData name="Øyvind Wiig Petersen" userId="8db00c4c-acc5-4dea-8516-ccf730572e42" providerId="ADAL" clId="{360328D0-CD2F-40A0-AE66-36AAF8EA1DED}" dt="2022-11-10T11:29:37.342" v="8806" actId="1035"/>
          <ac:spMkLst>
            <pc:docMk/>
            <pc:sldMk cId="1306234069" sldId="652"/>
            <ac:spMk id="12" creationId="{C6E28BDB-576D-3D91-5149-C9CE1C9DFF77}"/>
          </ac:spMkLst>
        </pc:spChg>
        <pc:spChg chg="mod">
          <ac:chgData name="Øyvind Wiig Petersen" userId="8db00c4c-acc5-4dea-8516-ccf730572e42" providerId="ADAL" clId="{360328D0-CD2F-40A0-AE66-36AAF8EA1DED}" dt="2022-11-10T11:29:38.919" v="8808" actId="1035"/>
          <ac:spMkLst>
            <pc:docMk/>
            <pc:sldMk cId="1306234069" sldId="652"/>
            <ac:spMk id="13" creationId="{C91D6884-9B4D-CC06-84D6-75F818114BF5}"/>
          </ac:spMkLst>
        </pc:spChg>
        <pc:spChg chg="mod">
          <ac:chgData name="Øyvind Wiig Petersen" userId="8db00c4c-acc5-4dea-8516-ccf730572e42" providerId="ADAL" clId="{360328D0-CD2F-40A0-AE66-36AAF8EA1DED}" dt="2022-11-10T11:29:39.712" v="8809" actId="1035"/>
          <ac:spMkLst>
            <pc:docMk/>
            <pc:sldMk cId="1306234069" sldId="652"/>
            <ac:spMk id="14" creationId="{B8F09F0C-F128-F554-ED7A-B3D00BFE626E}"/>
          </ac:spMkLst>
        </pc:spChg>
        <pc:spChg chg="mod">
          <ac:chgData name="Øyvind Wiig Petersen" userId="8db00c4c-acc5-4dea-8516-ccf730572e42" providerId="ADAL" clId="{360328D0-CD2F-40A0-AE66-36AAF8EA1DED}" dt="2022-11-10T07:23:27.826" v="8530" actId="20577"/>
          <ac:spMkLst>
            <pc:docMk/>
            <pc:sldMk cId="1306234069" sldId="652"/>
            <ac:spMk id="23" creationId="{EB4BFE30-AF37-32CC-ABC6-EEBFFFC6C717}"/>
          </ac:spMkLst>
        </pc:spChg>
        <pc:graphicFrameChg chg="mod">
          <ac:chgData name="Øyvind Wiig Petersen" userId="8db00c4c-acc5-4dea-8516-ccf730572e42" providerId="ADAL" clId="{360328D0-CD2F-40A0-AE66-36AAF8EA1DED}" dt="2022-11-10T10:31:34.619" v="8684" actId="1076"/>
          <ac:graphicFrameMkLst>
            <pc:docMk/>
            <pc:sldMk cId="1306234069" sldId="652"/>
            <ac:graphicFrameMk id="2" creationId="{E33F7150-2C88-F7CA-58AC-D227705BAC51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1:35:33.886" v="8861" actId="478"/>
          <ac:graphicFrameMkLst>
            <pc:docMk/>
            <pc:sldMk cId="1306234069" sldId="652"/>
            <ac:graphicFrameMk id="9" creationId="{55DAD356-4687-601F-CDF9-FBEE6BE71BB7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35:34.583" v="8862" actId="478"/>
          <ac:graphicFrameMkLst>
            <pc:docMk/>
            <pc:sldMk cId="1306234069" sldId="652"/>
            <ac:graphicFrameMk id="10" creationId="{4E071FDE-1448-8DD5-B46E-E4CA19AA16A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35:56.763" v="8865" actId="1076"/>
          <ac:graphicFrameMkLst>
            <pc:docMk/>
            <pc:sldMk cId="1306234069" sldId="652"/>
            <ac:graphicFrameMk id="24" creationId="{8CBE081C-E778-1D92-E217-3D2AA9BD3CA8}"/>
          </ac:graphicFrameMkLst>
        </pc:graphicFrameChg>
      </pc:sldChg>
      <pc:sldChg chg="modSp add mod modAnim">
        <pc:chgData name="Øyvind Wiig Petersen" userId="8db00c4c-acc5-4dea-8516-ccf730572e42" providerId="ADAL" clId="{360328D0-CD2F-40A0-AE66-36AAF8EA1DED}" dt="2022-11-10T11:30:26.824" v="8811"/>
        <pc:sldMkLst>
          <pc:docMk/>
          <pc:sldMk cId="4072674618" sldId="653"/>
        </pc:sldMkLst>
        <pc:spChg chg="mod">
          <ac:chgData name="Øyvind Wiig Petersen" userId="8db00c4c-acc5-4dea-8516-ccf730572e42" providerId="ADAL" clId="{360328D0-CD2F-40A0-AE66-36AAF8EA1DED}" dt="2022-11-10T09:46:03.998" v="8586"/>
          <ac:spMkLst>
            <pc:docMk/>
            <pc:sldMk cId="4072674618" sldId="653"/>
            <ac:spMk id="3" creationId="{A67DD719-AC9F-3965-1DF9-F8A8FDB6D341}"/>
          </ac:spMkLst>
        </pc:spChg>
        <pc:spChg chg="mod">
          <ac:chgData name="Øyvind Wiig Petersen" userId="8db00c4c-acc5-4dea-8516-ccf730572e42" providerId="ADAL" clId="{360328D0-CD2F-40A0-AE66-36AAF8EA1DED}" dt="2022-11-10T09:46:08.498" v="8587" actId="1076"/>
          <ac:spMkLst>
            <pc:docMk/>
            <pc:sldMk cId="4072674618" sldId="653"/>
            <ac:spMk id="10" creationId="{BB58C345-D539-A495-536F-15258B8A5FB9}"/>
          </ac:spMkLst>
        </pc:spChg>
        <pc:graphicFrameChg chg="mod">
          <ac:chgData name="Øyvind Wiig Petersen" userId="8db00c4c-acc5-4dea-8516-ccf730572e42" providerId="ADAL" clId="{360328D0-CD2F-40A0-AE66-36AAF8EA1DED}" dt="2022-11-10T09:46:16.897" v="8590"/>
          <ac:graphicFrameMkLst>
            <pc:docMk/>
            <pc:sldMk cId="4072674618" sldId="653"/>
            <ac:graphicFrameMk id="5" creationId="{6ABFE970-4FB1-859D-3E04-0649C986B17B}"/>
          </ac:graphicFrameMkLst>
        </pc:graphicFrameChg>
        <pc:graphicFrameChg chg="mod">
          <ac:chgData name="Øyvind Wiig Petersen" userId="8db00c4c-acc5-4dea-8516-ccf730572e42" providerId="ADAL" clId="{360328D0-CD2F-40A0-AE66-36AAF8EA1DED}" dt="2022-11-10T09:46:23.146" v="8593"/>
          <ac:graphicFrameMkLst>
            <pc:docMk/>
            <pc:sldMk cId="4072674618" sldId="653"/>
            <ac:graphicFrameMk id="9" creationId="{8729DB1A-D609-1910-D965-F073489C37E3}"/>
          </ac:graphicFrameMkLst>
        </pc:graphicFrameChg>
        <pc:picChg chg="mod">
          <ac:chgData name="Øyvind Wiig Petersen" userId="8db00c4c-acc5-4dea-8516-ccf730572e42" providerId="ADAL" clId="{360328D0-CD2F-40A0-AE66-36AAF8EA1DED}" dt="2022-11-10T09:46:36.565" v="8595" actId="14826"/>
          <ac:picMkLst>
            <pc:docMk/>
            <pc:sldMk cId="4072674618" sldId="653"/>
            <ac:picMk id="7" creationId="{C91E911D-46BE-129D-5074-BB965673D21B}"/>
          </ac:picMkLst>
        </pc:picChg>
      </pc:sldChg>
      <pc:sldChg chg="addSp delSp modSp add mod ord">
        <pc:chgData name="Øyvind Wiig Petersen" userId="8db00c4c-acc5-4dea-8516-ccf730572e42" providerId="ADAL" clId="{360328D0-CD2F-40A0-AE66-36AAF8EA1DED}" dt="2022-11-10T11:27:43.823" v="8786" actId="20577"/>
        <pc:sldMkLst>
          <pc:docMk/>
          <pc:sldMk cId="3869671627" sldId="654"/>
        </pc:sldMkLst>
        <pc:spChg chg="mod">
          <ac:chgData name="Øyvind Wiig Petersen" userId="8db00c4c-acc5-4dea-8516-ccf730572e42" providerId="ADAL" clId="{360328D0-CD2F-40A0-AE66-36AAF8EA1DED}" dt="2022-11-10T11:27:43.823" v="8786" actId="20577"/>
          <ac:spMkLst>
            <pc:docMk/>
            <pc:sldMk cId="3869671627" sldId="654"/>
            <ac:spMk id="3" creationId="{EAEEC35F-A687-5F15-B810-0B4C43C431A6}"/>
          </ac:spMkLst>
        </pc:spChg>
        <pc:spChg chg="mod">
          <ac:chgData name="Øyvind Wiig Petersen" userId="8db00c4c-acc5-4dea-8516-ccf730572e42" providerId="ADAL" clId="{360328D0-CD2F-40A0-AE66-36AAF8EA1DED}" dt="2022-11-10T11:23:22.188" v="8720" actId="20577"/>
          <ac:spMkLst>
            <pc:docMk/>
            <pc:sldMk cId="3869671627" sldId="654"/>
            <ac:spMk id="19" creationId="{1702C6CD-E90D-0A41-54F0-77DFBA7C7090}"/>
          </ac:spMkLst>
        </pc:spChg>
        <pc:graphicFrameChg chg="del mod">
          <ac:chgData name="Øyvind Wiig Petersen" userId="8db00c4c-acc5-4dea-8516-ccf730572e42" providerId="ADAL" clId="{360328D0-CD2F-40A0-AE66-36AAF8EA1DED}" dt="2022-11-10T11:23:41.731" v="8727" actId="478"/>
          <ac:graphicFrameMkLst>
            <pc:docMk/>
            <pc:sldMk cId="3869671627" sldId="654"/>
            <ac:graphicFrameMk id="2" creationId="{46532FF7-5713-3E3D-C3FF-FB9FA99A2431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3:44.426" v="8729" actId="1076"/>
          <ac:graphicFrameMkLst>
            <pc:docMk/>
            <pc:sldMk cId="3869671627" sldId="654"/>
            <ac:graphicFrameMk id="4" creationId="{C7DFA84A-95A9-C0BC-CD3B-3F12CF00B175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7:19.232" v="8781" actId="1076"/>
          <ac:graphicFrameMkLst>
            <pc:docMk/>
            <pc:sldMk cId="3869671627" sldId="654"/>
            <ac:graphicFrameMk id="5" creationId="{FA68F59E-8762-3E83-31B5-E55C6A049F6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4:22.438" v="8746" actId="1076"/>
          <ac:graphicFrameMkLst>
            <pc:docMk/>
            <pc:sldMk cId="3869671627" sldId="654"/>
            <ac:graphicFrameMk id="6" creationId="{C26F5EE1-A547-5EE0-87E5-1D517F5DAC2C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4:53.078" v="8752" actId="478"/>
          <ac:graphicFrameMkLst>
            <pc:docMk/>
            <pc:sldMk cId="3869671627" sldId="654"/>
            <ac:graphicFrameMk id="7" creationId="{8E9BFC63-2627-808D-A2F5-6A7936A50935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1:27:17.011" v="8780" actId="478"/>
          <ac:graphicFrameMkLst>
            <pc:docMk/>
            <pc:sldMk cId="3869671627" sldId="654"/>
            <ac:graphicFrameMk id="8" creationId="{9083B228-575B-456A-198B-A76C531E749C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1:27:13.861" v="8779" actId="14100"/>
          <ac:graphicFrameMkLst>
            <pc:docMk/>
            <pc:sldMk cId="3869671627" sldId="654"/>
            <ac:graphicFrameMk id="9" creationId="{2F312612-69E8-C686-AB30-F74EF5200908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1:24:18.950" v="8743" actId="478"/>
          <ac:graphicFrameMkLst>
            <pc:docMk/>
            <pc:sldMk cId="3869671627" sldId="654"/>
            <ac:graphicFrameMk id="16" creationId="{F50E3B76-4F09-B4C3-D2C5-6A0A740A4951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1:25:10.581" v="8757" actId="478"/>
          <ac:graphicFrameMkLst>
            <pc:docMk/>
            <pc:sldMk cId="3869671627" sldId="654"/>
            <ac:graphicFrameMk id="18" creationId="{FEC292F1-3725-0A45-88EA-9AF0B37C9CA6}"/>
          </ac:graphicFrameMkLst>
        </pc:graphicFrameChg>
      </pc:sldChg>
      <pc:sldChg chg="addSp delSp modSp add mod ord">
        <pc:chgData name="Øyvind Wiig Petersen" userId="8db00c4c-acc5-4dea-8516-ccf730572e42" providerId="ADAL" clId="{360328D0-CD2F-40A0-AE66-36AAF8EA1DED}" dt="2022-11-10T18:52:05.279" v="9518" actId="1076"/>
        <pc:sldMkLst>
          <pc:docMk/>
          <pc:sldMk cId="1349540264" sldId="655"/>
        </pc:sldMkLst>
        <pc:spChg chg="mod">
          <ac:chgData name="Øyvind Wiig Petersen" userId="8db00c4c-acc5-4dea-8516-ccf730572e42" providerId="ADAL" clId="{360328D0-CD2F-40A0-AE66-36AAF8EA1DED}" dt="2022-11-10T15:10:57.946" v="9207" actId="20577"/>
          <ac:spMkLst>
            <pc:docMk/>
            <pc:sldMk cId="1349540264" sldId="655"/>
            <ac:spMk id="3" creationId="{EAEEC35F-A687-5F15-B810-0B4C43C431A6}"/>
          </ac:spMkLst>
        </pc:spChg>
        <pc:spChg chg="add mod">
          <ac:chgData name="Øyvind Wiig Petersen" userId="8db00c4c-acc5-4dea-8516-ccf730572e42" providerId="ADAL" clId="{360328D0-CD2F-40A0-AE66-36AAF8EA1DED}" dt="2022-11-10T18:01:36.569" v="9212" actId="1076"/>
          <ac:spMkLst>
            <pc:docMk/>
            <pc:sldMk cId="1349540264" sldId="655"/>
            <ac:spMk id="7" creationId="{D6E6D709-FD57-D37E-52DA-C416B1C74E1B}"/>
          </ac:spMkLst>
        </pc:spChg>
        <pc:spChg chg="add mod">
          <ac:chgData name="Øyvind Wiig Petersen" userId="8db00c4c-acc5-4dea-8516-ccf730572e42" providerId="ADAL" clId="{360328D0-CD2F-40A0-AE66-36AAF8EA1DED}" dt="2022-11-10T18:52:05.279" v="9518" actId="1076"/>
          <ac:spMkLst>
            <pc:docMk/>
            <pc:sldMk cId="1349540264" sldId="655"/>
            <ac:spMk id="8" creationId="{BF2A6018-E158-00FB-C730-99394DF6014D}"/>
          </ac:spMkLst>
        </pc:spChg>
        <pc:spChg chg="add mod">
          <ac:chgData name="Øyvind Wiig Petersen" userId="8db00c4c-acc5-4dea-8516-ccf730572e42" providerId="ADAL" clId="{360328D0-CD2F-40A0-AE66-36AAF8EA1DED}" dt="2022-11-10T18:16:43.594" v="9231" actId="1035"/>
          <ac:spMkLst>
            <pc:docMk/>
            <pc:sldMk cId="1349540264" sldId="655"/>
            <ac:spMk id="9" creationId="{1A2DA17E-8E0F-E7EA-B2ED-CA8F77FED724}"/>
          </ac:spMkLst>
        </pc:spChg>
        <pc:spChg chg="add mod">
          <ac:chgData name="Øyvind Wiig Petersen" userId="8db00c4c-acc5-4dea-8516-ccf730572e42" providerId="ADAL" clId="{360328D0-CD2F-40A0-AE66-36AAF8EA1DED}" dt="2022-11-10T18:17:38.695" v="9232" actId="1038"/>
          <ac:spMkLst>
            <pc:docMk/>
            <pc:sldMk cId="1349540264" sldId="655"/>
            <ac:spMk id="10" creationId="{E1893748-020F-CF8E-3885-DF0E478AD981}"/>
          </ac:spMkLst>
        </pc:spChg>
        <pc:spChg chg="del">
          <ac:chgData name="Øyvind Wiig Petersen" userId="8db00c4c-acc5-4dea-8516-ccf730572e42" providerId="ADAL" clId="{360328D0-CD2F-40A0-AE66-36AAF8EA1DED}" dt="2022-11-10T14:59:23.998" v="8883" actId="478"/>
          <ac:spMkLst>
            <pc:docMk/>
            <pc:sldMk cId="1349540264" sldId="655"/>
            <ac:spMk id="12" creationId="{7849A073-0BC0-8EAD-4DF2-152A99075561}"/>
          </ac:spMkLst>
        </pc:spChg>
        <pc:spChg chg="del">
          <ac:chgData name="Øyvind Wiig Petersen" userId="8db00c4c-acc5-4dea-8516-ccf730572e42" providerId="ADAL" clId="{360328D0-CD2F-40A0-AE66-36AAF8EA1DED}" dt="2022-11-10T14:59:25.557" v="8885" actId="478"/>
          <ac:spMkLst>
            <pc:docMk/>
            <pc:sldMk cId="1349540264" sldId="655"/>
            <ac:spMk id="13" creationId="{F328E2CE-C460-CD55-C84B-B2060B3159AF}"/>
          </ac:spMkLst>
        </pc:spChg>
        <pc:spChg chg="add del mod">
          <ac:chgData name="Øyvind Wiig Petersen" userId="8db00c4c-acc5-4dea-8516-ccf730572e42" providerId="ADAL" clId="{360328D0-CD2F-40A0-AE66-36AAF8EA1DED}" dt="2022-11-10T15:10:07.559" v="9127" actId="478"/>
          <ac:spMkLst>
            <pc:docMk/>
            <pc:sldMk cId="1349540264" sldId="655"/>
            <ac:spMk id="17" creationId="{54EAB425-0DDA-177E-E6EB-4E965DA79345}"/>
          </ac:spMkLst>
        </pc:spChg>
        <pc:spChg chg="del mod">
          <ac:chgData name="Øyvind Wiig Petersen" userId="8db00c4c-acc5-4dea-8516-ccf730572e42" providerId="ADAL" clId="{360328D0-CD2F-40A0-AE66-36AAF8EA1DED}" dt="2022-11-10T18:01:26.337" v="9209" actId="478"/>
          <ac:spMkLst>
            <pc:docMk/>
            <pc:sldMk cId="1349540264" sldId="655"/>
            <ac:spMk id="19" creationId="{1702C6CD-E90D-0A41-54F0-77DFBA7C7090}"/>
          </ac:spMkLst>
        </pc:spChg>
        <pc:graphicFrameChg chg="add del mod">
          <ac:chgData name="Øyvind Wiig Petersen" userId="8db00c4c-acc5-4dea-8516-ccf730572e42" providerId="ADAL" clId="{360328D0-CD2F-40A0-AE66-36AAF8EA1DED}" dt="2022-11-10T15:00:45.732" v="8904" actId="478"/>
          <ac:graphicFrameMkLst>
            <pc:docMk/>
            <pc:sldMk cId="1349540264" sldId="655"/>
            <ac:graphicFrameMk id="2" creationId="{E35968BA-243A-EC01-D9F6-DCD4C77D75F8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48:44.631" v="9428"/>
          <ac:graphicFrameMkLst>
            <pc:docMk/>
            <pc:sldMk cId="1349540264" sldId="655"/>
            <ac:graphicFrameMk id="2" creationId="{FE04D5F0-314E-CC5D-D2B8-DE0BBF0FD75B}"/>
          </ac:graphicFrameMkLst>
        </pc:graphicFrameChg>
        <pc:graphicFrameChg chg="del mod">
          <ac:chgData name="Øyvind Wiig Petersen" userId="8db00c4c-acc5-4dea-8516-ccf730572e42" providerId="ADAL" clId="{360328D0-CD2F-40A0-AE66-36AAF8EA1DED}" dt="2022-11-10T15:00:46.315" v="8905" actId="478"/>
          <ac:graphicFrameMkLst>
            <pc:docMk/>
            <pc:sldMk cId="1349540264" sldId="655"/>
            <ac:graphicFrameMk id="4" creationId="{2DF8861B-A2F5-77D8-8935-B2A46D0694F4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01:38.973" v="9214" actId="1076"/>
          <ac:graphicFrameMkLst>
            <pc:docMk/>
            <pc:sldMk cId="1349540264" sldId="655"/>
            <ac:graphicFrameMk id="5" creationId="{0F273A86-977E-D5B3-1C21-4B171A2D2FE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33:59.926" v="9233" actId="1076"/>
          <ac:graphicFrameMkLst>
            <pc:docMk/>
            <pc:sldMk cId="1349540264" sldId="655"/>
            <ac:graphicFrameMk id="6" creationId="{22AAB236-FE41-0264-8D6C-7125C977D23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4:59:22.533" v="8882" actId="478"/>
          <ac:graphicFrameMkLst>
            <pc:docMk/>
            <pc:sldMk cId="1349540264" sldId="655"/>
            <ac:graphicFrameMk id="11" creationId="{6F8B1617-1A7C-15E5-EBD6-14A9BEA5D2A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16:43.594" v="9231" actId="1035"/>
          <ac:graphicFrameMkLst>
            <pc:docMk/>
            <pc:sldMk cId="1349540264" sldId="655"/>
            <ac:graphicFrameMk id="14" creationId="{6A865D5E-0F46-7DCD-6149-D47795576B6E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4:59:24.673" v="8884" actId="478"/>
          <ac:graphicFrameMkLst>
            <pc:docMk/>
            <pc:sldMk cId="1349540264" sldId="655"/>
            <ac:graphicFrameMk id="15" creationId="{7BC8683B-E547-B482-D672-453BE298033D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5:08:40.187" v="9119"/>
          <ac:graphicFrameMkLst>
            <pc:docMk/>
            <pc:sldMk cId="1349540264" sldId="655"/>
            <ac:graphicFrameMk id="16" creationId="{8EAEACF2-8F31-1BA5-C7EF-A75F0E6C1DC2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5:08:13.071" v="9107" actId="571"/>
          <ac:graphicFrameMkLst>
            <pc:docMk/>
            <pc:sldMk cId="1349540264" sldId="655"/>
            <ac:graphicFrameMk id="18" creationId="{C4CA5720-ECD7-FA90-F384-8767F8B03E6B}"/>
          </ac:graphicFrameMkLst>
        </pc:graphicFrameChg>
        <pc:graphicFrameChg chg="add del mod">
          <ac:chgData name="Øyvind Wiig Petersen" userId="8db00c4c-acc5-4dea-8516-ccf730572e42" providerId="ADAL" clId="{360328D0-CD2F-40A0-AE66-36AAF8EA1DED}" dt="2022-11-10T15:10:08.316" v="9128" actId="478"/>
          <ac:graphicFrameMkLst>
            <pc:docMk/>
            <pc:sldMk cId="1349540264" sldId="655"/>
            <ac:graphicFrameMk id="20" creationId="{CB0BD2CF-97FA-8179-C14C-D222D163951A}"/>
          </ac:graphicFrameMkLst>
        </pc:graphicFrameChg>
        <pc:graphicFrameChg chg="add mod">
          <ac:chgData name="Øyvind Wiig Petersen" userId="8db00c4c-acc5-4dea-8516-ccf730572e42" providerId="ADAL" clId="{360328D0-CD2F-40A0-AE66-36AAF8EA1DED}" dt="2022-11-10T18:16:43.594" v="9231" actId="1035"/>
          <ac:graphicFrameMkLst>
            <pc:docMk/>
            <pc:sldMk cId="1349540264" sldId="655"/>
            <ac:graphicFrameMk id="21" creationId="{2A65D07E-CC1A-4A10-506B-472152E8A011}"/>
          </ac:graphicFrameMkLst>
        </pc:graphicFrameChg>
        <pc:cxnChg chg="add mod">
          <ac:chgData name="Øyvind Wiig Petersen" userId="8db00c4c-acc5-4dea-8516-ccf730572e42" providerId="ADAL" clId="{360328D0-CD2F-40A0-AE66-36AAF8EA1DED}" dt="2022-11-10T18:49:25.177" v="9439" actId="14100"/>
          <ac:cxnSpMkLst>
            <pc:docMk/>
            <pc:sldMk cId="1349540264" sldId="655"/>
            <ac:cxnSpMk id="4" creationId="{D38AB9E6-E557-E919-95F9-069842F6A0FA}"/>
          </ac:cxnSpMkLst>
        </pc:cxnChg>
        <pc:cxnChg chg="add mod">
          <ac:chgData name="Øyvind Wiig Petersen" userId="8db00c4c-acc5-4dea-8516-ccf730572e42" providerId="ADAL" clId="{360328D0-CD2F-40A0-AE66-36AAF8EA1DED}" dt="2022-11-10T18:49:16.971" v="9437" actId="14100"/>
          <ac:cxnSpMkLst>
            <pc:docMk/>
            <pc:sldMk cId="1349540264" sldId="655"/>
            <ac:cxnSpMk id="15" creationId="{DA3F5F66-6EB9-FAED-AE54-7A6DAF436E47}"/>
          </ac:cxnSpMkLst>
        </pc:cxnChg>
      </pc:sldChg>
      <pc:sldChg chg="addSp delSp modSp add mod ord">
        <pc:chgData name="Øyvind Wiig Petersen" userId="8db00c4c-acc5-4dea-8516-ccf730572e42" providerId="ADAL" clId="{360328D0-CD2F-40A0-AE66-36AAF8EA1DED}" dt="2022-11-10T18:51:58.784" v="9517" actId="20577"/>
        <pc:sldMkLst>
          <pc:docMk/>
          <pc:sldMk cId="837729596" sldId="656"/>
        </pc:sldMkLst>
        <pc:spChg chg="mod">
          <ac:chgData name="Øyvind Wiig Petersen" userId="8db00c4c-acc5-4dea-8516-ccf730572e42" providerId="ADAL" clId="{360328D0-CD2F-40A0-AE66-36AAF8EA1DED}" dt="2022-11-10T18:51:58.784" v="9517" actId="20577"/>
          <ac:spMkLst>
            <pc:docMk/>
            <pc:sldMk cId="837729596" sldId="656"/>
            <ac:spMk id="7" creationId="{D6E6D709-FD57-D37E-52DA-C416B1C74E1B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8" creationId="{BF2A6018-E158-00FB-C730-99394DF6014D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9" creationId="{1A2DA17E-8E0F-E7EA-B2ED-CA8F77FED724}"/>
          </ac:spMkLst>
        </pc:spChg>
        <pc:spChg chg="del">
          <ac:chgData name="Øyvind Wiig Petersen" userId="8db00c4c-acc5-4dea-8516-ccf730572e42" providerId="ADAL" clId="{360328D0-CD2F-40A0-AE66-36AAF8EA1DED}" dt="2022-11-10T18:42:42.800" v="9240" actId="478"/>
          <ac:spMkLst>
            <pc:docMk/>
            <pc:sldMk cId="837729596" sldId="656"/>
            <ac:spMk id="10" creationId="{E1893748-020F-CF8E-3885-DF0E478AD981}"/>
          </ac:spMkLst>
        </pc:sp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5" creationId="{0F273A86-977E-D5B3-1C21-4B171A2D2FE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6" creationId="{22AAB236-FE41-0264-8D6C-7125C977D23A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14" creationId="{6A865D5E-0F46-7DCD-6149-D47795576B6E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16" creationId="{8EAEACF2-8F31-1BA5-C7EF-A75F0E6C1DC2}"/>
          </ac:graphicFrameMkLst>
        </pc:graphicFrameChg>
        <pc:graphicFrameChg chg="del">
          <ac:chgData name="Øyvind Wiig Petersen" userId="8db00c4c-acc5-4dea-8516-ccf730572e42" providerId="ADAL" clId="{360328D0-CD2F-40A0-AE66-36AAF8EA1DED}" dt="2022-11-10T18:42:42.800" v="9240" actId="478"/>
          <ac:graphicFrameMkLst>
            <pc:docMk/>
            <pc:sldMk cId="837729596" sldId="656"/>
            <ac:graphicFrameMk id="21" creationId="{2A65D07E-CC1A-4A10-506B-472152E8A011}"/>
          </ac:graphicFrameMkLst>
        </pc:graphicFrameChg>
        <pc:picChg chg="add del mod">
          <ac:chgData name="Øyvind Wiig Petersen" userId="8db00c4c-acc5-4dea-8516-ccf730572e42" providerId="ADAL" clId="{360328D0-CD2F-40A0-AE66-36AAF8EA1DED}" dt="2022-11-10T18:42:38.535" v="9239"/>
          <ac:picMkLst>
            <pc:docMk/>
            <pc:sldMk cId="837729596" sldId="656"/>
            <ac:picMk id="4" creationId="{89C6A8BD-3135-5C2E-B674-2756B8A74392}"/>
          </ac:picMkLst>
        </pc:picChg>
        <pc:picChg chg="add mod">
          <ac:chgData name="Øyvind Wiig Petersen" userId="8db00c4c-acc5-4dea-8516-ccf730572e42" providerId="ADAL" clId="{360328D0-CD2F-40A0-AE66-36AAF8EA1DED}" dt="2022-11-10T18:50:04.347" v="9459" actId="14100"/>
          <ac:picMkLst>
            <pc:docMk/>
            <pc:sldMk cId="837729596" sldId="656"/>
            <ac:picMk id="12" creationId="{CD7748BC-2DC7-FC41-A56F-FDC76579D88A}"/>
          </ac:picMkLst>
        </pc:picChg>
      </pc:sldChg>
    </pc:docChg>
  </pc:docChgLst>
  <pc:docChgLst>
    <pc:chgData name="Øyvind Wiig Petersen" userId="8db00c4c-acc5-4dea-8516-ccf730572e42" providerId="ADAL" clId="{8F6E6D2B-1607-414F-B44F-E7DA8ECC13C7}"/>
    <pc:docChg chg="undo custSel addSld delSld modSld sldOrd">
      <pc:chgData name="Øyvind Wiig Petersen" userId="8db00c4c-acc5-4dea-8516-ccf730572e42" providerId="ADAL" clId="{8F6E6D2B-1607-414F-B44F-E7DA8ECC13C7}" dt="2022-12-27T07:37:14.293" v="750" actId="20577"/>
      <pc:docMkLst>
        <pc:docMk/>
      </pc:docMkLst>
      <pc:sldChg chg="addSp delSp modSp mod ord">
        <pc:chgData name="Øyvind Wiig Petersen" userId="8db00c4c-acc5-4dea-8516-ccf730572e42" providerId="ADAL" clId="{8F6E6D2B-1607-414F-B44F-E7DA8ECC13C7}" dt="2022-12-27T07:34:05.005" v="722" actId="20577"/>
        <pc:sldMkLst>
          <pc:docMk/>
          <pc:sldMk cId="1395816489" sldId="626"/>
        </pc:sldMkLst>
        <pc:spChg chg="mod">
          <ac:chgData name="Øyvind Wiig Petersen" userId="8db00c4c-acc5-4dea-8516-ccf730572e42" providerId="ADAL" clId="{8F6E6D2B-1607-414F-B44F-E7DA8ECC13C7}" dt="2022-12-27T07:34:05.005" v="722" actId="20577"/>
          <ac:spMkLst>
            <pc:docMk/>
            <pc:sldMk cId="1395816489" sldId="626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1T12:02:58.025" v="35" actId="478"/>
          <ac:spMkLst>
            <pc:docMk/>
            <pc:sldMk cId="1395816489" sldId="626"/>
            <ac:spMk id="6" creationId="{3191CA28-6D9D-127D-3E1E-97B98B65968B}"/>
          </ac:spMkLst>
        </pc:spChg>
        <pc:spChg chg="mod">
          <ac:chgData name="Øyvind Wiig Petersen" userId="8db00c4c-acc5-4dea-8516-ccf730572e42" providerId="ADAL" clId="{8F6E6D2B-1607-414F-B44F-E7DA8ECC13C7}" dt="2022-12-22T11:20:02.445" v="630" actId="21"/>
          <ac:spMkLst>
            <pc:docMk/>
            <pc:sldMk cId="1395816489" sldId="626"/>
            <ac:spMk id="10" creationId="{F634CA68-C90F-FACD-C14B-7ED6A5C67178}"/>
          </ac:spMkLst>
        </pc:spChg>
        <pc:spChg chg="del">
          <ac:chgData name="Øyvind Wiig Petersen" userId="8db00c4c-acc5-4dea-8516-ccf730572e42" providerId="ADAL" clId="{8F6E6D2B-1607-414F-B44F-E7DA8ECC13C7}" dt="2022-12-21T12:01:27.781" v="23" actId="478"/>
          <ac:spMkLst>
            <pc:docMk/>
            <pc:sldMk cId="1395816489" sldId="626"/>
            <ac:spMk id="18" creationId="{63933338-8E37-CEFB-43D4-A8CF16FBF314}"/>
          </ac:spMkLst>
        </pc:spChg>
        <pc:graphicFrameChg chg="add del mod">
          <ac:chgData name="Øyvind Wiig Petersen" userId="8db00c4c-acc5-4dea-8516-ccf730572e42" providerId="ADAL" clId="{8F6E6D2B-1607-414F-B44F-E7DA8ECC13C7}" dt="2022-12-21T12:01:43.917" v="26" actId="478"/>
          <ac:graphicFrameMkLst>
            <pc:docMk/>
            <pc:sldMk cId="1395816489" sldId="626"/>
            <ac:graphicFrameMk id="2" creationId="{6D3CB3B5-FB1A-5CE3-6B91-187F2BEB6D2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07:13:08.034" v="324"/>
          <ac:graphicFrameMkLst>
            <pc:docMk/>
            <pc:sldMk cId="1395816489" sldId="626"/>
            <ac:graphicFrameMk id="4" creationId="{6875FA89-7BFC-73CF-5F50-3185A80C5E3F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2:02:57.645" v="34" actId="478"/>
          <ac:graphicFrameMkLst>
            <pc:docMk/>
            <pc:sldMk cId="1395816489" sldId="626"/>
            <ac:graphicFrameMk id="5" creationId="{16F13CCD-F711-A22B-CA55-7240205E9783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02:43.788" v="543"/>
          <ac:graphicFrameMkLst>
            <pc:docMk/>
            <pc:sldMk cId="1395816489" sldId="626"/>
            <ac:graphicFrameMk id="7" creationId="{BEF6ED9D-D0F8-E93B-D7C4-BC3277DEC69A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03:05.186" v="42"/>
          <ac:graphicFrameMkLst>
            <pc:docMk/>
            <pc:sldMk cId="1395816489" sldId="626"/>
            <ac:graphicFrameMk id="8" creationId="{22EA0E3B-FCB7-AFEC-1E1D-D5C1FEE09EB0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0:00.363" v="629" actId="1076"/>
          <ac:graphicFrameMkLst>
            <pc:docMk/>
            <pc:sldMk cId="1395816489" sldId="626"/>
            <ac:graphicFrameMk id="9" creationId="{03DBC79C-9E50-91FA-4E68-FADB2EB085D1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1:57:40.465" v="19" actId="478"/>
          <ac:graphicFrameMkLst>
            <pc:docMk/>
            <pc:sldMk cId="1395816489" sldId="626"/>
            <ac:graphicFrameMk id="17" creationId="{09A90C3F-B4F7-27B0-DC3D-01C1AD20DDB1}"/>
          </ac:graphicFrameMkLst>
        </pc:graphicFrameChg>
      </pc:sldChg>
      <pc:sldChg chg="modSp">
        <pc:chgData name="Øyvind Wiig Petersen" userId="8db00c4c-acc5-4dea-8516-ccf730572e42" providerId="ADAL" clId="{8F6E6D2B-1607-414F-B44F-E7DA8ECC13C7}" dt="2022-12-20T12:18:49.970" v="0"/>
        <pc:sldMkLst>
          <pc:docMk/>
          <pc:sldMk cId="585415830" sldId="665"/>
        </pc:sldMkLst>
        <pc:graphicFrameChg chg="mod">
          <ac:chgData name="Øyvind Wiig Petersen" userId="8db00c4c-acc5-4dea-8516-ccf730572e42" providerId="ADAL" clId="{8F6E6D2B-1607-414F-B44F-E7DA8ECC13C7}" dt="2022-12-20T12:18:49.970" v="0"/>
          <ac:graphicFrameMkLst>
            <pc:docMk/>
            <pc:sldMk cId="585415830" sldId="665"/>
            <ac:graphicFrameMk id="8" creationId="{807A6579-0B1C-DD11-1702-2222E2F89FCB}"/>
          </ac:graphicFrameMkLst>
        </pc:graphicFrameChg>
      </pc:sldChg>
      <pc:sldChg chg="addSp delSp modSp add mod ord">
        <pc:chgData name="Øyvind Wiig Petersen" userId="8db00c4c-acc5-4dea-8516-ccf730572e42" providerId="ADAL" clId="{8F6E6D2B-1607-414F-B44F-E7DA8ECC13C7}" dt="2022-12-21T08:01:35.907" v="18" actId="478"/>
        <pc:sldMkLst>
          <pc:docMk/>
          <pc:sldMk cId="4022388914" sldId="681"/>
        </pc:sldMkLst>
        <pc:spChg chg="del">
          <ac:chgData name="Øyvind Wiig Petersen" userId="8db00c4c-acc5-4dea-8516-ccf730572e42" providerId="ADAL" clId="{8F6E6D2B-1607-414F-B44F-E7DA8ECC13C7}" dt="2022-12-21T07:03:37.571" v="4" actId="478"/>
          <ac:spMkLst>
            <pc:docMk/>
            <pc:sldMk cId="4022388914" sldId="681"/>
            <ac:spMk id="7" creationId="{670A61AF-6E2A-5A85-92EB-F0CD7821710E}"/>
          </ac:spMkLst>
        </pc:spChg>
        <pc:spChg chg="del">
          <ac:chgData name="Øyvind Wiig Petersen" userId="8db00c4c-acc5-4dea-8516-ccf730572e42" providerId="ADAL" clId="{8F6E6D2B-1607-414F-B44F-E7DA8ECC13C7}" dt="2022-12-21T07:03:37.571" v="4" actId="478"/>
          <ac:spMkLst>
            <pc:docMk/>
            <pc:sldMk cId="4022388914" sldId="681"/>
            <ac:spMk id="10" creationId="{870D6BE5-B345-333A-FB39-21B55C126636}"/>
          </ac:spMkLst>
        </pc:spChg>
        <pc:graphicFrameChg chg="add del mod">
          <ac:chgData name="Øyvind Wiig Petersen" userId="8db00c4c-acc5-4dea-8516-ccf730572e42" providerId="ADAL" clId="{8F6E6D2B-1607-414F-B44F-E7DA8ECC13C7}" dt="2022-12-21T08:01:33.664" v="17" actId="478"/>
          <ac:graphicFrameMkLst>
            <pc:docMk/>
            <pc:sldMk cId="4022388914" sldId="681"/>
            <ac:graphicFrameMk id="2" creationId="{2D497A23-644B-0D1B-A4C9-C9955C0A999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1T08:01:35.907" v="18" actId="478"/>
          <ac:graphicFrameMkLst>
            <pc:docMk/>
            <pc:sldMk cId="4022388914" sldId="681"/>
            <ac:graphicFrameMk id="4" creationId="{9CED9BFA-7B8C-987C-070E-421D3CDD92DF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6" creationId="{1688BDB3-C489-D92C-691B-E3B7EC2EEB7D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8" creationId="{807A6579-0B1C-DD11-1702-2222E2F89FC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07:03:37.571" v="4" actId="478"/>
          <ac:graphicFrameMkLst>
            <pc:docMk/>
            <pc:sldMk cId="4022388914" sldId="681"/>
            <ac:graphicFrameMk id="9" creationId="{55DAD356-4687-601F-CDF9-FBEE6BE71BB7}"/>
          </ac:graphicFrameMkLst>
        </pc:graphicFrameChg>
      </pc:sldChg>
      <pc:sldChg chg="addSp delSp modSp add del mod modNotesTx">
        <pc:chgData name="Øyvind Wiig Petersen" userId="8db00c4c-acc5-4dea-8516-ccf730572e42" providerId="ADAL" clId="{8F6E6D2B-1607-414F-B44F-E7DA8ECC13C7}" dt="2022-12-22T11:19:43.819" v="622" actId="20577"/>
        <pc:sldMkLst>
          <pc:docMk/>
          <pc:sldMk cId="224759929" sldId="682"/>
        </pc:sldMkLst>
        <pc:spChg chg="mod">
          <ac:chgData name="Øyvind Wiig Petersen" userId="8db00c4c-acc5-4dea-8516-ccf730572e42" providerId="ADAL" clId="{8F6E6D2B-1607-414F-B44F-E7DA8ECC13C7}" dt="2022-12-22T11:19:43.819" v="622" actId="20577"/>
          <ac:spMkLst>
            <pc:docMk/>
            <pc:sldMk cId="224759929" sldId="682"/>
            <ac:spMk id="3" creationId="{7D12510C-5026-AF89-EFFC-BBB3EF5352A6}"/>
          </ac:spMkLst>
        </pc:spChg>
        <pc:spChg chg="mod">
          <ac:chgData name="Øyvind Wiig Petersen" userId="8db00c4c-acc5-4dea-8516-ccf730572e42" providerId="ADAL" clId="{8F6E6D2B-1607-414F-B44F-E7DA8ECC13C7}" dt="2022-12-22T11:19:41.873" v="617" actId="21"/>
          <ac:spMkLst>
            <pc:docMk/>
            <pc:sldMk cId="224759929" sldId="682"/>
            <ac:spMk id="10" creationId="{F634CA68-C90F-FACD-C14B-7ED6A5C67178}"/>
          </ac:spMkLst>
        </pc:spChg>
        <pc:graphicFrameChg chg="add del mod">
          <ac:chgData name="Øyvind Wiig Petersen" userId="8db00c4c-acc5-4dea-8516-ccf730572e42" providerId="ADAL" clId="{8F6E6D2B-1607-414F-B44F-E7DA8ECC13C7}" dt="2022-12-21T12:28:31.950" v="135" actId="478"/>
          <ac:graphicFrameMkLst>
            <pc:docMk/>
            <pc:sldMk cId="224759929" sldId="682"/>
            <ac:graphicFrameMk id="2" creationId="{1D63C984-28B6-879D-B6E3-396FF222392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1T12:28:16.953" v="130" actId="478"/>
          <ac:graphicFrameMkLst>
            <pc:docMk/>
            <pc:sldMk cId="224759929" sldId="682"/>
            <ac:graphicFrameMk id="4" creationId="{6875FA89-7BFC-73CF-5F50-3185A80C5E3F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25:02.232" v="113" actId="478"/>
          <ac:graphicFrameMkLst>
            <pc:docMk/>
            <pc:sldMk cId="224759929" sldId="682"/>
            <ac:graphicFrameMk id="6" creationId="{BC615CA7-B008-8CAB-3392-C9C3FB955CDB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7" creationId="{BEF6ED9D-D0F8-E93B-D7C4-BC3277DEC69A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1T12:28:10.786" v="127"/>
          <ac:graphicFrameMkLst>
            <pc:docMk/>
            <pc:sldMk cId="224759929" sldId="682"/>
            <ac:graphicFrameMk id="8" creationId="{AF0B38EC-D72F-5CC4-E6B8-087F8BB73E7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1T12:28:27.612" v="133" actId="478"/>
          <ac:graphicFrameMkLst>
            <pc:docMk/>
            <pc:sldMk cId="224759929" sldId="682"/>
            <ac:graphicFrameMk id="9" creationId="{03DBC79C-9E50-91FA-4E68-FADB2EB085D1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1T12:29:23.032" v="143" actId="478"/>
          <ac:graphicFrameMkLst>
            <pc:docMk/>
            <pc:sldMk cId="224759929" sldId="682"/>
            <ac:graphicFrameMk id="11" creationId="{DB2587A2-9C2E-7F96-82C0-05EF6D573C96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12" creationId="{B3FBBF00-6BFC-64D3-9BC3-CF8482101003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0:10.922" v="299" actId="1037"/>
          <ac:graphicFrameMkLst>
            <pc:docMk/>
            <pc:sldMk cId="224759929" sldId="682"/>
            <ac:graphicFrameMk id="13" creationId="{2093C317-6358-221A-D374-802FE754FE2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11:00.638" v="304" actId="1076"/>
          <ac:graphicFrameMkLst>
            <pc:docMk/>
            <pc:sldMk cId="224759929" sldId="682"/>
            <ac:graphicFrameMk id="14" creationId="{6E07A001-95B7-3B18-466A-57578BE8AFB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6:56.747" v="400" actId="1076"/>
          <ac:graphicFrameMkLst>
            <pc:docMk/>
            <pc:sldMk cId="224759929" sldId="682"/>
            <ac:graphicFrameMk id="15" creationId="{EBC44764-A44B-9845-C668-46F5348D458B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07:17:01.978" v="342" actId="478"/>
          <ac:graphicFrameMkLst>
            <pc:docMk/>
            <pc:sldMk cId="224759929" sldId="682"/>
            <ac:graphicFrameMk id="16" creationId="{9732ACD3-2B8F-181E-4CDC-38BCE501C06F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3:45.092" v="389"/>
          <ac:graphicFrameMkLst>
            <pc:docMk/>
            <pc:sldMk cId="224759929" sldId="682"/>
            <ac:graphicFrameMk id="17" creationId="{C0353865-ADAE-4D4A-1C0C-28EC3B86BD44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8:13:47.075" v="407"/>
          <ac:graphicFrameMkLst>
            <pc:docMk/>
            <pc:sldMk cId="224759929" sldId="682"/>
            <ac:graphicFrameMk id="18" creationId="{C446F5F2-A4BB-FE82-9FF4-8275A5C52DB3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07:17:08.123" v="344"/>
          <ac:graphicFrameMkLst>
            <pc:docMk/>
            <pc:sldMk cId="224759929" sldId="682"/>
            <ac:graphicFrameMk id="19" creationId="{1B24E32F-BE88-4848-9C28-C58EE5E2DCA8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07:22:58.924" v="387" actId="1076"/>
          <ac:graphicFrameMkLst>
            <pc:docMk/>
            <pc:sldMk cId="224759929" sldId="682"/>
            <ac:graphicFrameMk id="20" creationId="{BB9C6FEF-F3FB-577D-B347-7A9647313064}"/>
          </ac:graphicFrameMkLst>
        </pc:graphicFrameChg>
        <pc:cxnChg chg="add mod">
          <ac:chgData name="Øyvind Wiig Petersen" userId="8db00c4c-acc5-4dea-8516-ccf730572e42" providerId="ADAL" clId="{8F6E6D2B-1607-414F-B44F-E7DA8ECC13C7}" dt="2022-12-22T07:28:07.325" v="404" actId="14100"/>
          <ac:cxnSpMkLst>
            <pc:docMk/>
            <pc:sldMk cId="224759929" sldId="682"/>
            <ac:cxnSpMk id="22" creationId="{CCDB1B2D-837A-8F31-F617-D9F61A338064}"/>
          </ac:cxnSpMkLst>
        </pc:cxnChg>
      </pc:sldChg>
      <pc:sldChg chg="modSp add del mod">
        <pc:chgData name="Øyvind Wiig Petersen" userId="8db00c4c-acc5-4dea-8516-ccf730572e42" providerId="ADAL" clId="{8F6E6D2B-1607-414F-B44F-E7DA8ECC13C7}" dt="2022-12-21T19:51:29.806" v="291" actId="2696"/>
        <pc:sldMkLst>
          <pc:docMk/>
          <pc:sldMk cId="852182688" sldId="683"/>
        </pc:sldMkLst>
        <pc:graphicFrameChg chg="mod">
          <ac:chgData name="Øyvind Wiig Petersen" userId="8db00c4c-acc5-4dea-8516-ccf730572e42" providerId="ADAL" clId="{8F6E6D2B-1607-414F-B44F-E7DA8ECC13C7}" dt="2022-12-21T19:38:43.338" v="279" actId="14100"/>
          <ac:graphicFrameMkLst>
            <pc:docMk/>
            <pc:sldMk cId="852182688" sldId="683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1T19:38:37.537" v="258" actId="14100"/>
          <ac:graphicFrameMkLst>
            <pc:docMk/>
            <pc:sldMk cId="852182688" sldId="683"/>
            <ac:graphicFrameMk id="13" creationId="{2093C317-6358-221A-D374-802FE754FE24}"/>
          </ac:graphicFrameMkLst>
        </pc:graphicFrameChg>
      </pc:sldChg>
      <pc:sldChg chg="addSp delSp modSp add mod">
        <pc:chgData name="Øyvind Wiig Petersen" userId="8db00c4c-acc5-4dea-8516-ccf730572e42" providerId="ADAL" clId="{8F6E6D2B-1607-414F-B44F-E7DA8ECC13C7}" dt="2022-12-22T11:31:17.733" v="690" actId="20577"/>
        <pc:sldMkLst>
          <pc:docMk/>
          <pc:sldMk cId="3499849826" sldId="683"/>
        </pc:sldMkLst>
        <pc:spChg chg="mod">
          <ac:chgData name="Øyvind Wiig Petersen" userId="8db00c4c-acc5-4dea-8516-ccf730572e42" providerId="ADAL" clId="{8F6E6D2B-1607-414F-B44F-E7DA8ECC13C7}" dt="2022-12-22T11:31:17.733" v="690" actId="20577"/>
          <ac:spMkLst>
            <pc:docMk/>
            <pc:sldMk cId="3499849826" sldId="683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2T10:42:25.315" v="416" actId="478"/>
          <ac:spMkLst>
            <pc:docMk/>
            <pc:sldMk cId="3499849826" sldId="683"/>
            <ac:spMk id="10" creationId="{F634CA68-C90F-FACD-C14B-7ED6A5C67178}"/>
          </ac:spMkLst>
        </pc:spChg>
        <pc:graphicFrameChg chg="add mod">
          <ac:chgData name="Øyvind Wiig Petersen" userId="8db00c4c-acc5-4dea-8516-ccf730572e42" providerId="ADAL" clId="{8F6E6D2B-1607-414F-B44F-E7DA8ECC13C7}" dt="2022-12-22T10:43:56.899" v="428" actId="14100"/>
          <ac:graphicFrameMkLst>
            <pc:docMk/>
            <pc:sldMk cId="3499849826" sldId="683"/>
            <ac:graphicFrameMk id="2" creationId="{61CEBB27-EF2C-B8C0-83A6-3072E4F92E9F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10:45:22.320" v="452" actId="478"/>
          <ac:graphicFrameMkLst>
            <pc:docMk/>
            <pc:sldMk cId="3499849826" sldId="683"/>
            <ac:graphicFrameMk id="4" creationId="{3F3F2F45-CAA3-2410-5AA6-33B80CA7647A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8.976" v="410" actId="478"/>
          <ac:graphicFrameMkLst>
            <pc:docMk/>
            <pc:sldMk cId="3499849826" sldId="683"/>
            <ac:graphicFrameMk id="5" creationId="{249A48C0-BD52-9ACC-2BD9-DDE1DA29B7A0}"/>
          </ac:graphicFrameMkLst>
        </pc:graphicFrameChg>
        <pc:graphicFrameChg chg="add del mod">
          <ac:chgData name="Øyvind Wiig Petersen" userId="8db00c4c-acc5-4dea-8516-ccf730572e42" providerId="ADAL" clId="{8F6E6D2B-1607-414F-B44F-E7DA8ECC13C7}" dt="2022-12-22T10:44:06.685" v="436"/>
          <ac:graphicFrameMkLst>
            <pc:docMk/>
            <pc:sldMk cId="3499849826" sldId="683"/>
            <ac:graphicFrameMk id="6" creationId="{1F7C9BAC-A7EA-6187-AC22-85F78865488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9.868" v="412" actId="478"/>
          <ac:graphicFrameMkLst>
            <pc:docMk/>
            <pc:sldMk cId="3499849826" sldId="683"/>
            <ac:graphicFrameMk id="7" creationId="{BEF6ED9D-D0F8-E93B-D7C4-BC3277DEC69A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0:47:59.937" v="461"/>
          <ac:graphicFrameMkLst>
            <pc:docMk/>
            <pc:sldMk cId="3499849826" sldId="683"/>
            <ac:graphicFrameMk id="8" creationId="{26D286C7-458A-7152-017A-810B8402E332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0:53:49.178" v="485" actId="1076"/>
          <ac:graphicFrameMkLst>
            <pc:docMk/>
            <pc:sldMk cId="3499849826" sldId="683"/>
            <ac:graphicFrameMk id="9" creationId="{822B15FE-4CC7-673D-35D8-3E425F2195E5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31:07.201" v="682"/>
          <ac:graphicFrameMkLst>
            <pc:docMk/>
            <pc:sldMk cId="3499849826" sldId="683"/>
            <ac:graphicFrameMk id="11" creationId="{2D8AD4EA-B579-3956-6D13-6C96A27D877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9.530" v="411" actId="478"/>
          <ac:graphicFrameMkLst>
            <pc:docMk/>
            <pc:sldMk cId="3499849826" sldId="683"/>
            <ac:graphicFrameMk id="12" creationId="{B3FBBF00-6BFC-64D3-9BC3-CF848210100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0:42:08.427" v="409" actId="478"/>
          <ac:graphicFrameMkLst>
            <pc:docMk/>
            <pc:sldMk cId="3499849826" sldId="683"/>
            <ac:graphicFrameMk id="13" creationId="{2093C317-6358-221A-D374-802FE754FE24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23.501" v="415" actId="1076"/>
          <ac:graphicFrameMkLst>
            <pc:docMk/>
            <pc:sldMk cId="3499849826" sldId="683"/>
            <ac:graphicFrameMk id="15" creationId="{EBC44764-A44B-9845-C668-46F5348D458B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13.161" v="413"/>
          <ac:graphicFrameMkLst>
            <pc:docMk/>
            <pc:sldMk cId="3499849826" sldId="683"/>
            <ac:graphicFrameMk id="17" creationId="{C0353865-ADAE-4D4A-1C0C-28EC3B86BD44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0:42:27.090" v="418" actId="1076"/>
          <ac:graphicFrameMkLst>
            <pc:docMk/>
            <pc:sldMk cId="3499849826" sldId="683"/>
            <ac:graphicFrameMk id="18" creationId="{C446F5F2-A4BB-FE82-9FF4-8275A5C52DB3}"/>
          </ac:graphicFrameMkLst>
        </pc:graphicFrameChg>
      </pc:sldChg>
      <pc:sldChg chg="addSp delSp modSp add mod ord">
        <pc:chgData name="Øyvind Wiig Petersen" userId="8db00c4c-acc5-4dea-8516-ccf730572e42" providerId="ADAL" clId="{8F6E6D2B-1607-414F-B44F-E7DA8ECC13C7}" dt="2022-12-27T07:37:14.293" v="750" actId="20577"/>
        <pc:sldMkLst>
          <pc:docMk/>
          <pc:sldMk cId="234721242" sldId="684"/>
        </pc:sldMkLst>
        <pc:spChg chg="add mod">
          <ac:chgData name="Øyvind Wiig Petersen" userId="8db00c4c-acc5-4dea-8516-ccf730572e42" providerId="ADAL" clId="{8F6E6D2B-1607-414F-B44F-E7DA8ECC13C7}" dt="2022-12-27T07:37:14.293" v="750" actId="20577"/>
          <ac:spMkLst>
            <pc:docMk/>
            <pc:sldMk cId="234721242" sldId="684"/>
            <ac:spMk id="2" creationId="{55C196F6-FA5A-0CC6-292E-0523412346FC}"/>
          </ac:spMkLst>
        </pc:spChg>
        <pc:spChg chg="mod">
          <ac:chgData name="Øyvind Wiig Petersen" userId="8db00c4c-acc5-4dea-8516-ccf730572e42" providerId="ADAL" clId="{8F6E6D2B-1607-414F-B44F-E7DA8ECC13C7}" dt="2022-12-22T11:02:17.471" v="523" actId="20577"/>
          <ac:spMkLst>
            <pc:docMk/>
            <pc:sldMk cId="234721242" sldId="684"/>
            <ac:spMk id="3" creationId="{7D12510C-5026-AF89-EFFC-BBB3EF5352A6}"/>
          </ac:spMkLst>
        </pc:spChg>
        <pc:spChg chg="del">
          <ac:chgData name="Øyvind Wiig Petersen" userId="8db00c4c-acc5-4dea-8516-ccf730572e42" providerId="ADAL" clId="{8F6E6D2B-1607-414F-B44F-E7DA8ECC13C7}" dt="2022-12-22T11:09:21.728" v="582" actId="478"/>
          <ac:spMkLst>
            <pc:docMk/>
            <pc:sldMk cId="234721242" sldId="684"/>
            <ac:spMk id="10" creationId="{F634CA68-C90F-FACD-C14B-7ED6A5C67178}"/>
          </ac:spMkLst>
        </pc:spChg>
        <pc:graphicFrameChg chg="del mod">
          <ac:chgData name="Øyvind Wiig Petersen" userId="8db00c4c-acc5-4dea-8516-ccf730572e42" providerId="ADAL" clId="{8F6E6D2B-1607-414F-B44F-E7DA8ECC13C7}" dt="2022-12-22T11:06:34.601" v="568" actId="478"/>
          <ac:graphicFrameMkLst>
            <pc:docMk/>
            <pc:sldMk cId="234721242" sldId="684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1:13:06.861" v="587"/>
          <ac:graphicFrameMkLst>
            <pc:docMk/>
            <pc:sldMk cId="234721242" sldId="684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8F6E6D2B-1607-414F-B44F-E7DA8ECC13C7}" dt="2022-12-22T11:28:33.697" v="681" actId="1076"/>
          <ac:graphicFrameMkLst>
            <pc:docMk/>
            <pc:sldMk cId="234721242" sldId="684"/>
            <ac:graphicFrameMk id="12" creationId="{B3FBBF00-6BFC-64D3-9BC3-CF8482101003}"/>
          </ac:graphicFrameMkLst>
        </pc:graphicFrameChg>
        <pc:graphicFrameChg chg="del mod">
          <ac:chgData name="Øyvind Wiig Petersen" userId="8db00c4c-acc5-4dea-8516-ccf730572e42" providerId="ADAL" clId="{8F6E6D2B-1607-414F-B44F-E7DA8ECC13C7}" dt="2022-12-22T11:08:04.585" v="581" actId="478"/>
          <ac:graphicFrameMkLst>
            <pc:docMk/>
            <pc:sldMk cId="234721242" sldId="684"/>
            <ac:graphicFrameMk id="13" creationId="{2093C317-6358-221A-D374-802FE754FE2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5.260" v="556" actId="478"/>
          <ac:graphicFrameMkLst>
            <pc:docMk/>
            <pc:sldMk cId="234721242" sldId="684"/>
            <ac:graphicFrameMk id="14" creationId="{6E07A001-95B7-3B18-466A-57578BE8AFB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3.256" v="554" actId="478"/>
          <ac:graphicFrameMkLst>
            <pc:docMk/>
            <pc:sldMk cId="234721242" sldId="684"/>
            <ac:graphicFrameMk id="15" creationId="{EBC44764-A44B-9845-C668-46F5348D458B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2.956" v="553" actId="478"/>
          <ac:graphicFrameMkLst>
            <pc:docMk/>
            <pc:sldMk cId="234721242" sldId="684"/>
            <ac:graphicFrameMk id="17" creationId="{C0353865-ADAE-4D4A-1C0C-28EC3B86BD44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2.655" v="552" actId="478"/>
          <ac:graphicFrameMkLst>
            <pc:docMk/>
            <pc:sldMk cId="234721242" sldId="684"/>
            <ac:graphicFrameMk id="18" creationId="{C446F5F2-A4BB-FE82-9FF4-8275A5C52DB3}"/>
          </ac:graphicFrameMkLst>
        </pc:graphicFrameChg>
        <pc:graphicFrameChg chg="del">
          <ac:chgData name="Øyvind Wiig Petersen" userId="8db00c4c-acc5-4dea-8516-ccf730572e42" providerId="ADAL" clId="{8F6E6D2B-1607-414F-B44F-E7DA8ECC13C7}" dt="2022-12-22T11:05:54.539" v="555" actId="478"/>
          <ac:graphicFrameMkLst>
            <pc:docMk/>
            <pc:sldMk cId="234721242" sldId="684"/>
            <ac:graphicFrameMk id="20" creationId="{BB9C6FEF-F3FB-577D-B347-7A9647313064}"/>
          </ac:graphicFrameMkLst>
        </pc:graphicFrameChg>
        <pc:cxnChg chg="del">
          <ac:chgData name="Øyvind Wiig Petersen" userId="8db00c4c-acc5-4dea-8516-ccf730572e42" providerId="ADAL" clId="{8F6E6D2B-1607-414F-B44F-E7DA8ECC13C7}" dt="2022-12-22T11:05:56.108" v="557" actId="478"/>
          <ac:cxnSpMkLst>
            <pc:docMk/>
            <pc:sldMk cId="234721242" sldId="684"/>
            <ac:cxnSpMk id="22" creationId="{CCDB1B2D-837A-8F31-F617-D9F61A338064}"/>
          </ac:cxnSpMkLst>
        </pc:cxnChg>
      </pc:sldChg>
      <pc:sldChg chg="addSp delSp modSp add mod ord">
        <pc:chgData name="Øyvind Wiig Petersen" userId="8db00c4c-acc5-4dea-8516-ccf730572e42" providerId="ADAL" clId="{8F6E6D2B-1607-414F-B44F-E7DA8ECC13C7}" dt="2022-12-22T11:27:30.415" v="671" actId="21"/>
        <pc:sldMkLst>
          <pc:docMk/>
          <pc:sldMk cId="194715326" sldId="685"/>
        </pc:sldMkLst>
        <pc:spChg chg="mod">
          <ac:chgData name="Øyvind Wiig Petersen" userId="8db00c4c-acc5-4dea-8516-ccf730572e42" providerId="ADAL" clId="{8F6E6D2B-1607-414F-B44F-E7DA8ECC13C7}" dt="2022-12-22T11:19:37.388" v="616" actId="20577"/>
          <ac:spMkLst>
            <pc:docMk/>
            <pc:sldMk cId="194715326" sldId="685"/>
            <ac:spMk id="3" creationId="{7D12510C-5026-AF89-EFFC-BBB3EF5352A6}"/>
          </ac:spMkLst>
        </pc:spChg>
        <pc:cxnChg chg="add del mod">
          <ac:chgData name="Øyvind Wiig Petersen" userId="8db00c4c-acc5-4dea-8516-ccf730572e42" providerId="ADAL" clId="{8F6E6D2B-1607-414F-B44F-E7DA8ECC13C7}" dt="2022-12-22T11:27:30.415" v="671" actId="21"/>
          <ac:cxnSpMkLst>
            <pc:docMk/>
            <pc:sldMk cId="194715326" sldId="685"/>
            <ac:cxnSpMk id="5" creationId="{75A82EF2-DC70-4CE2-C8E4-F21E5E78D844}"/>
          </ac:cxnSpMkLst>
        </pc:cxnChg>
      </pc:sldChg>
      <pc:sldChg chg="addSp modSp new mod">
        <pc:chgData name="Øyvind Wiig Petersen" userId="8db00c4c-acc5-4dea-8516-ccf730572e42" providerId="ADAL" clId="{8F6E6D2B-1607-414F-B44F-E7DA8ECC13C7}" dt="2022-12-22T11:27:40.884" v="677" actId="14100"/>
        <pc:sldMkLst>
          <pc:docMk/>
          <pc:sldMk cId="150527128" sldId="686"/>
        </pc:sldMkLst>
        <pc:graphicFrameChg chg="add mod">
          <ac:chgData name="Øyvind Wiig Petersen" userId="8db00c4c-acc5-4dea-8516-ccf730572e42" providerId="ADAL" clId="{8F6E6D2B-1607-414F-B44F-E7DA8ECC13C7}" dt="2022-12-22T11:22:01.309" v="634" actId="1076"/>
          <ac:graphicFrameMkLst>
            <pc:docMk/>
            <pc:sldMk cId="150527128" sldId="686"/>
            <ac:graphicFrameMk id="6" creationId="{708C8BC0-B3D2-88C6-2215-A435361C3507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4:53.955" v="661"/>
          <ac:graphicFrameMkLst>
            <pc:docMk/>
            <pc:sldMk cId="150527128" sldId="686"/>
            <ac:graphicFrameMk id="7" creationId="{3E850699-2C3E-FB93-BB62-7202B9427046}"/>
          </ac:graphicFrameMkLst>
        </pc:graphicFrameChg>
        <pc:graphicFrameChg chg="add mod">
          <ac:chgData name="Øyvind Wiig Petersen" userId="8db00c4c-acc5-4dea-8516-ccf730572e42" providerId="ADAL" clId="{8F6E6D2B-1607-414F-B44F-E7DA8ECC13C7}" dt="2022-12-22T11:25:17.641" v="667"/>
          <ac:graphicFrameMkLst>
            <pc:docMk/>
            <pc:sldMk cId="150527128" sldId="686"/>
            <ac:graphicFrameMk id="8" creationId="{AD34EB16-7306-52AC-2606-A380D9F2D567}"/>
          </ac:graphicFrameMkLst>
        </pc:graphicFrameChg>
        <pc:cxnChg chg="add mod">
          <ac:chgData name="Øyvind Wiig Petersen" userId="8db00c4c-acc5-4dea-8516-ccf730572e42" providerId="ADAL" clId="{8F6E6D2B-1607-414F-B44F-E7DA8ECC13C7}" dt="2022-12-22T11:27:35.311" v="674" actId="14100"/>
          <ac:cxnSpMkLst>
            <pc:docMk/>
            <pc:sldMk cId="150527128" sldId="686"/>
            <ac:cxnSpMk id="9" creationId="{E15799E5-2667-E411-E002-EFC0FA41E822}"/>
          </ac:cxnSpMkLst>
        </pc:cxnChg>
        <pc:cxnChg chg="add mod">
          <ac:chgData name="Øyvind Wiig Petersen" userId="8db00c4c-acc5-4dea-8516-ccf730572e42" providerId="ADAL" clId="{8F6E6D2B-1607-414F-B44F-E7DA8ECC13C7}" dt="2022-12-22T11:27:40.884" v="677" actId="14100"/>
          <ac:cxnSpMkLst>
            <pc:docMk/>
            <pc:sldMk cId="150527128" sldId="686"/>
            <ac:cxnSpMk id="12" creationId="{8CBCA4B1-1824-D3B9-7FDD-853CE8E1DE11}"/>
          </ac:cxnSpMkLst>
        </pc:cxnChg>
      </pc:sldChg>
    </pc:docChg>
  </pc:docChgLst>
  <pc:docChgLst>
    <pc:chgData name="Øyvind Wiig Petersen" userId="8db00c4c-acc5-4dea-8516-ccf730572e42" providerId="ADAL" clId="{A23B1C53-26AD-4675-9FE5-A357F7DFA523}"/>
    <pc:docChg chg="custSel addSld delSld modSld">
      <pc:chgData name="Øyvind Wiig Petersen" userId="8db00c4c-acc5-4dea-8516-ccf730572e42" providerId="ADAL" clId="{A23B1C53-26AD-4675-9FE5-A357F7DFA523}" dt="2023-08-06T09:07:41.157" v="1161" actId="2696"/>
      <pc:docMkLst>
        <pc:docMk/>
      </pc:docMkLst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49297921" sldId="62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88825761" sldId="623"/>
        </pc:sldMkLst>
      </pc:sldChg>
      <pc:sldChg chg="del">
        <pc:chgData name="Øyvind Wiig Petersen" userId="8db00c4c-acc5-4dea-8516-ccf730572e42" providerId="ADAL" clId="{A23B1C53-26AD-4675-9FE5-A357F7DFA523}" dt="2023-08-06T09:06:43.048" v="1155" actId="2696"/>
        <pc:sldMkLst>
          <pc:docMk/>
          <pc:sldMk cId="1395816489" sldId="62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67612092" sldId="62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183481401" sldId="62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071881697" sldId="62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84645702" sldId="63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28394582" sldId="63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083339573" sldId="63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476487555" sldId="63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22860865" sldId="63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22335411" sldId="64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79732605" sldId="64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39871222" sldId="64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27942750" sldId="64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88537602" sldId="65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06234069" sldId="65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072674618" sldId="65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869671627" sldId="65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49540264" sldId="65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224645840" sldId="65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174034439" sldId="66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585415830" sldId="66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78330717" sldId="66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262914605" sldId="66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4173419888" sldId="66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107164242" sldId="67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540191767" sldId="67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823820961" sldId="67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482254751" sldId="67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6198332" sldId="67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90683010" sldId="680"/>
        </pc:sldMkLst>
      </pc:sldChg>
      <pc:sldChg chg="modSp mod modShow">
        <pc:chgData name="Øyvind Wiig Petersen" userId="8db00c4c-acc5-4dea-8516-ccf730572e42" providerId="ADAL" clId="{A23B1C53-26AD-4675-9FE5-A357F7DFA523}" dt="2023-08-04T18:40:28.181" v="977"/>
        <pc:sldMkLst>
          <pc:docMk/>
          <pc:sldMk cId="224759929" sldId="682"/>
        </pc:sldMkLst>
        <pc:graphicFrameChg chg="mod">
          <ac:chgData name="Øyvind Wiig Petersen" userId="8db00c4c-acc5-4dea-8516-ccf730572e42" providerId="ADAL" clId="{A23B1C53-26AD-4675-9FE5-A357F7DFA523}" dt="2023-08-04T18:40:28.181" v="977"/>
          <ac:graphicFrameMkLst>
            <pc:docMk/>
            <pc:sldMk cId="224759929" sldId="682"/>
            <ac:graphicFrameMk id="5" creationId="{249A48C0-BD52-9ACC-2BD9-DDE1DA29B7A0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00.418" v="8" actId="1076"/>
          <ac:graphicFrameMkLst>
            <pc:docMk/>
            <pc:sldMk cId="224759929" sldId="682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32.373" v="17" actId="1076"/>
          <ac:graphicFrameMkLst>
            <pc:docMk/>
            <pc:sldMk cId="224759929" sldId="682"/>
            <ac:graphicFrameMk id="12" creationId="{B3FBBF00-6BFC-64D3-9BC3-CF8482101003}"/>
          </ac:graphicFrameMkLst>
        </pc:graphicFrameChg>
        <pc:graphicFrameChg chg="mod">
          <ac:chgData name="Øyvind Wiig Petersen" userId="8db00c4c-acc5-4dea-8516-ccf730572e42" providerId="ADAL" clId="{A23B1C53-26AD-4675-9FE5-A357F7DFA523}" dt="2023-07-21T11:35:35.322" v="18" actId="1076"/>
          <ac:graphicFrameMkLst>
            <pc:docMk/>
            <pc:sldMk cId="224759929" sldId="682"/>
            <ac:graphicFrameMk id="13" creationId="{2093C317-6358-221A-D374-802FE754FE24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8-06T09:06:51.335" v="1156" actId="2696"/>
        <pc:sldMkLst>
          <pc:docMk/>
          <pc:sldMk cId="234721242" sldId="684"/>
        </pc:sldMkLst>
      </pc:sldChg>
      <pc:sldChg chg="modSp mod modShow">
        <pc:chgData name="Øyvind Wiig Petersen" userId="8db00c4c-acc5-4dea-8516-ccf730572e42" providerId="ADAL" clId="{A23B1C53-26AD-4675-9FE5-A357F7DFA523}" dt="2023-08-06T09:01:49.368" v="1154" actId="1076"/>
        <pc:sldMkLst>
          <pc:docMk/>
          <pc:sldMk cId="194715326" sldId="685"/>
        </pc:sldMkLst>
        <pc:graphicFrameChg chg="mod">
          <ac:chgData name="Øyvind Wiig Petersen" userId="8db00c4c-acc5-4dea-8516-ccf730572e42" providerId="ADAL" clId="{A23B1C53-26AD-4675-9FE5-A357F7DFA523}" dt="2023-08-05T09:13:39.817" v="1146" actId="1076"/>
          <ac:graphicFrameMkLst>
            <pc:docMk/>
            <pc:sldMk cId="194715326" sldId="685"/>
            <ac:graphicFrameMk id="4" creationId="{6875FA89-7BFC-73CF-5F50-3185A80C5E3F}"/>
          </ac:graphicFrameMkLst>
        </pc:graphicFrameChg>
        <pc:graphicFrameChg chg="mod">
          <ac:chgData name="Øyvind Wiig Petersen" userId="8db00c4c-acc5-4dea-8516-ccf730572e42" providerId="ADAL" clId="{A23B1C53-26AD-4675-9FE5-A357F7DFA523}" dt="2023-08-06T09:01:46.516" v="1153" actId="1076"/>
          <ac:graphicFrameMkLst>
            <pc:docMk/>
            <pc:sldMk cId="194715326" sldId="685"/>
            <ac:graphicFrameMk id="7" creationId="{BEF6ED9D-D0F8-E93B-D7C4-BC3277DEC69A}"/>
          </ac:graphicFrameMkLst>
        </pc:graphicFrameChg>
        <pc:graphicFrameChg chg="mod">
          <ac:chgData name="Øyvind Wiig Petersen" userId="8db00c4c-acc5-4dea-8516-ccf730572e42" providerId="ADAL" clId="{A23B1C53-26AD-4675-9FE5-A357F7DFA523}" dt="2023-08-06T09:01:49.368" v="1154" actId="1076"/>
          <ac:graphicFrameMkLst>
            <pc:docMk/>
            <pc:sldMk cId="194715326" sldId="685"/>
            <ac:graphicFrameMk id="9" creationId="{03DBC79C-9E50-91FA-4E68-FADB2EB085D1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2:58.955" v="5" actId="2696"/>
        <pc:sldMkLst>
          <pc:docMk/>
          <pc:sldMk cId="150527128" sldId="686"/>
        </pc:sldMkLst>
      </pc:sldChg>
      <pc:sldChg chg="addSp delSp modSp new del mod modShow">
        <pc:chgData name="Øyvind Wiig Petersen" userId="8db00c4c-acc5-4dea-8516-ccf730572e42" providerId="ADAL" clId="{A23B1C53-26AD-4675-9FE5-A357F7DFA523}" dt="2023-08-06T09:07:14.832" v="1157" actId="2696"/>
        <pc:sldMkLst>
          <pc:docMk/>
          <pc:sldMk cId="4257818151" sldId="686"/>
        </pc:sldMkLst>
        <pc:spChg chg="del">
          <ac:chgData name="Øyvind Wiig Petersen" userId="8db00c4c-acc5-4dea-8516-ccf730572e42" providerId="ADAL" clId="{A23B1C53-26AD-4675-9FE5-A357F7DFA523}" dt="2023-07-22T18:01:55.401" v="65" actId="478"/>
          <ac:spMkLst>
            <pc:docMk/>
            <pc:sldMk cId="4257818151" sldId="686"/>
            <ac:spMk id="2" creationId="{B66AEAB3-AB34-3BB8-2232-6AE2ADB9A29A}"/>
          </ac:spMkLst>
        </pc:spChg>
        <pc:graphicFrameChg chg="add mod">
          <ac:chgData name="Øyvind Wiig Petersen" userId="8db00c4c-acc5-4dea-8516-ccf730572e42" providerId="ADAL" clId="{A23B1C53-26AD-4675-9FE5-A357F7DFA523}" dt="2023-07-22T18:14:35.741" v="175"/>
          <ac:graphicFrameMkLst>
            <pc:docMk/>
            <pc:sldMk cId="4257818151" sldId="686"/>
            <ac:graphicFrameMk id="4" creationId="{B5D4103A-E6C2-687C-A38F-663A7BB9688F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9:01:06.678" v="209"/>
          <ac:graphicFrameMkLst>
            <pc:docMk/>
            <pc:sldMk cId="4257818151" sldId="686"/>
            <ac:graphicFrameMk id="5" creationId="{C40C32F8-7C70-BCE1-27FF-5B24067245B4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9:01:31.541" v="215"/>
          <ac:graphicFrameMkLst>
            <pc:docMk/>
            <pc:sldMk cId="4257818151" sldId="686"/>
            <ac:graphicFrameMk id="6" creationId="{21A19C70-0640-BA51-440D-D1017F45E97A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8:48.583" v="191"/>
          <ac:graphicFrameMkLst>
            <pc:docMk/>
            <pc:sldMk cId="4257818151" sldId="686"/>
            <ac:graphicFrameMk id="7" creationId="{3FF0DA90-693E-980C-9635-7EC8B79DBE2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5:03.534" v="178"/>
          <ac:graphicFrameMkLst>
            <pc:docMk/>
            <pc:sldMk cId="4257818151" sldId="686"/>
            <ac:graphicFrameMk id="8" creationId="{855F2B94-539A-DA41-0A51-C01B522493D3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2T18:14:22.913" v="171"/>
          <ac:graphicFrameMkLst>
            <pc:docMk/>
            <pc:sldMk cId="4257818151" sldId="686"/>
            <ac:graphicFrameMk id="9" creationId="{94F6F11E-A258-3F4D-CADE-F027F5A9584D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7-24T07:13:12.330" v="253"/>
          <ac:graphicFrameMkLst>
            <pc:docMk/>
            <pc:sldMk cId="4257818151" sldId="686"/>
            <ac:graphicFrameMk id="10" creationId="{1501E9E3-0C4C-E372-AD67-C9DB3B70D45C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80897543" sldId="687"/>
        </pc:sldMkLst>
      </pc:sldChg>
      <pc:sldChg chg="add del">
        <pc:chgData name="Øyvind Wiig Petersen" userId="8db00c4c-acc5-4dea-8516-ccf730572e42" providerId="ADAL" clId="{A23B1C53-26AD-4675-9FE5-A357F7DFA523}" dt="2023-07-21T11:33:00.843" v="6" actId="2696"/>
        <pc:sldMkLst>
          <pc:docMk/>
          <pc:sldMk cId="3783118814" sldId="687"/>
        </pc:sldMkLst>
      </pc:sldChg>
      <pc:sldChg chg="addSp modSp new del mod">
        <pc:chgData name="Øyvind Wiig Petersen" userId="8db00c4c-acc5-4dea-8516-ccf730572e42" providerId="ADAL" clId="{A23B1C53-26AD-4675-9FE5-A357F7DFA523}" dt="2023-08-06T09:07:18.835" v="1158" actId="2696"/>
        <pc:sldMkLst>
          <pc:docMk/>
          <pc:sldMk cId="4071992567" sldId="687"/>
        </pc:sldMkLst>
        <pc:graphicFrameChg chg="add mod">
          <ac:chgData name="Øyvind Wiig Petersen" userId="8db00c4c-acc5-4dea-8516-ccf730572e42" providerId="ADAL" clId="{A23B1C53-26AD-4675-9FE5-A357F7DFA523}" dt="2023-07-24T07:25:08.953" v="263"/>
          <ac:graphicFrameMkLst>
            <pc:docMk/>
            <pc:sldMk cId="4071992567" sldId="687"/>
            <ac:graphicFrameMk id="4" creationId="{7EFDF444-81A6-B130-6788-F9B6D8E09694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9183055" sldId="688"/>
        </pc:sldMkLst>
      </pc:sldChg>
      <pc:sldChg chg="addSp delSp modSp new del mod setBg modShow">
        <pc:chgData name="Øyvind Wiig Petersen" userId="8db00c4c-acc5-4dea-8516-ccf730572e42" providerId="ADAL" clId="{A23B1C53-26AD-4675-9FE5-A357F7DFA523}" dt="2023-08-06T09:07:32.444" v="1160" actId="2696"/>
        <pc:sldMkLst>
          <pc:docMk/>
          <pc:sldMk cId="883684083" sldId="688"/>
        </pc:sldMkLst>
        <pc:spChg chg="del">
          <ac:chgData name="Øyvind Wiig Petersen" userId="8db00c4c-acc5-4dea-8516-ccf730572e42" providerId="ADAL" clId="{A23B1C53-26AD-4675-9FE5-A357F7DFA523}" dt="2023-07-25T09:02:36.732" v="274" actId="478"/>
          <ac:spMkLst>
            <pc:docMk/>
            <pc:sldMk cId="883684083" sldId="688"/>
            <ac:spMk id="2" creationId="{C710917F-BBC3-C1A4-815C-D1A03EF0C727}"/>
          </ac:spMkLst>
        </pc:spChg>
        <pc:spChg chg="mod">
          <ac:chgData name="Øyvind Wiig Petersen" userId="8db00c4c-acc5-4dea-8516-ccf730572e42" providerId="ADAL" clId="{A23B1C53-26AD-4675-9FE5-A357F7DFA523}" dt="2023-08-02T06:34:40.246" v="951"/>
          <ac:spMkLst>
            <pc:docMk/>
            <pc:sldMk cId="883684083" sldId="688"/>
            <ac:spMk id="3" creationId="{4A321BF2-60EE-5BBF-C5EB-4228B045DF78}"/>
          </ac:spMkLst>
        </pc:spChg>
        <pc:graphicFrameChg chg="add mod">
          <ac:chgData name="Øyvind Wiig Petersen" userId="8db00c4c-acc5-4dea-8516-ccf730572e42" providerId="ADAL" clId="{A23B1C53-26AD-4675-9FE5-A357F7DFA523}" dt="2023-07-25T12:24:15.977" v="490" actId="14100"/>
          <ac:graphicFrameMkLst>
            <pc:docMk/>
            <pc:sldMk cId="883684083" sldId="688"/>
            <ac:graphicFrameMk id="4" creationId="{69FE8F70-3E45-EF7C-4799-56B7048606E3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19:00.086" v="474" actId="478"/>
          <ac:graphicFrameMkLst>
            <pc:docMk/>
            <pc:sldMk cId="883684083" sldId="688"/>
            <ac:graphicFrameMk id="5" creationId="{968F09DD-705E-3362-7A76-B74416FDC693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9.673" v="681" actId="1076"/>
          <ac:graphicFrameMkLst>
            <pc:docMk/>
            <pc:sldMk cId="883684083" sldId="688"/>
            <ac:graphicFrameMk id="6" creationId="{93FA7B29-78CF-382E-84A9-B0AC41DD9BB6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8:03:27.409" v="950" actId="1076"/>
          <ac:graphicFrameMkLst>
            <pc:docMk/>
            <pc:sldMk cId="883684083" sldId="688"/>
            <ac:graphicFrameMk id="7" creationId="{03AAD02E-35CF-A70F-1D13-C98500E66E31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1:42:48.962" v="392" actId="478"/>
          <ac:graphicFrameMkLst>
            <pc:docMk/>
            <pc:sldMk cId="883684083" sldId="688"/>
            <ac:graphicFrameMk id="8" creationId="{CB7F4C93-5B10-5B57-DFD8-1D702E11311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52:10.415" v="703" actId="1076"/>
          <ac:graphicFrameMkLst>
            <pc:docMk/>
            <pc:sldMk cId="883684083" sldId="688"/>
            <ac:graphicFrameMk id="9" creationId="{448C364D-045F-9ECF-765A-65A66E0AF868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24:49.615" v="532"/>
          <ac:graphicFrameMkLst>
            <pc:docMk/>
            <pc:sldMk cId="883684083" sldId="688"/>
            <ac:graphicFrameMk id="10" creationId="{34D8FD53-0C2D-986F-CF7B-012D5A3E7438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6.553" v="679" actId="1076"/>
          <ac:graphicFrameMkLst>
            <pc:docMk/>
            <pc:sldMk cId="883684083" sldId="688"/>
            <ac:graphicFrameMk id="11" creationId="{FC316261-B9AD-82CA-D536-26D5C6CB718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48:05.206" v="678" actId="1076"/>
          <ac:graphicFrameMkLst>
            <pc:docMk/>
            <pc:sldMk cId="883684083" sldId="688"/>
            <ac:graphicFrameMk id="12" creationId="{3FCC1A8C-C573-EC48-61DD-62855EF1A305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05:52:41.804" v="707"/>
          <ac:graphicFrameMkLst>
            <pc:docMk/>
            <pc:sldMk cId="883684083" sldId="688"/>
            <ac:graphicFrameMk id="13" creationId="{8FFCF51D-5D70-8CE6-74A5-2D094417DA0F}"/>
          </ac:graphicFrameMkLst>
        </pc:graphicFrameChg>
      </pc:sldChg>
      <pc:sldChg chg="addSp delSp modSp new del mod modShow">
        <pc:chgData name="Øyvind Wiig Petersen" userId="8db00c4c-acc5-4dea-8516-ccf730572e42" providerId="ADAL" clId="{A23B1C53-26AD-4675-9FE5-A357F7DFA523}" dt="2023-08-06T09:07:27.267" v="1159" actId="2696"/>
        <pc:sldMkLst>
          <pc:docMk/>
          <pc:sldMk cId="840109617" sldId="689"/>
        </pc:sldMkLst>
        <pc:spChg chg="del">
          <ac:chgData name="Øyvind Wiig Petersen" userId="8db00c4c-acc5-4dea-8516-ccf730572e42" providerId="ADAL" clId="{A23B1C53-26AD-4675-9FE5-A357F7DFA523}" dt="2023-07-25T11:48:35.361" v="430" actId="478"/>
          <ac:spMkLst>
            <pc:docMk/>
            <pc:sldMk cId="840109617" sldId="689"/>
            <ac:spMk id="2" creationId="{322BAA52-8A82-24D3-7918-A1586089419E}"/>
          </ac:spMkLst>
        </pc:sp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4" creationId="{19453279-E70B-7231-1EE6-2459387E2DF4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1:15:20.656" v="920"/>
          <ac:graphicFrameMkLst>
            <pc:docMk/>
            <pc:sldMk cId="840109617" sldId="689"/>
            <ac:graphicFrameMk id="5" creationId="{CCB15455-08E1-EA9E-DBAE-378536953773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6" creationId="{4938FF23-304B-8DEB-A827-7235D1D9FA0F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1:48:04.812" v="422" actId="478"/>
          <ac:graphicFrameMkLst>
            <pc:docMk/>
            <pc:sldMk cId="840109617" sldId="689"/>
            <ac:graphicFrameMk id="7" creationId="{AD0AA035-4FDC-6C57-C9DD-3AEAB8B9BD3E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7-25T12:49:44.051" v="594" actId="478"/>
          <ac:graphicFrameMkLst>
            <pc:docMk/>
            <pc:sldMk cId="840109617" sldId="689"/>
            <ac:graphicFrameMk id="8" creationId="{BA90EAF4-4D33-FEBC-FDD7-D77FD15E08F1}"/>
          </ac:graphicFrameMkLst>
        </pc:graphicFrameChg>
        <pc:graphicFrameChg chg="add del mod">
          <ac:chgData name="Øyvind Wiig Petersen" userId="8db00c4c-acc5-4dea-8516-ccf730572e42" providerId="ADAL" clId="{A23B1C53-26AD-4675-9FE5-A357F7DFA523}" dt="2023-08-01T06:00:25.737" v="729" actId="478"/>
          <ac:graphicFrameMkLst>
            <pc:docMk/>
            <pc:sldMk cId="840109617" sldId="689"/>
            <ac:graphicFrameMk id="9" creationId="{D6A1812B-C4BE-A4FC-49D7-C1925F064A75}"/>
          </ac:graphicFrameMkLst>
        </pc:graphicFrameChg>
      </pc:sldChg>
      <pc:sldChg chg="addSp delSp modSp new del mod modShow">
        <pc:chgData name="Øyvind Wiig Petersen" userId="8db00c4c-acc5-4dea-8516-ccf730572e42" providerId="ADAL" clId="{A23B1C53-26AD-4675-9FE5-A357F7DFA523}" dt="2023-08-06T09:07:41.157" v="1161" actId="2696"/>
        <pc:sldMkLst>
          <pc:docMk/>
          <pc:sldMk cId="630460529" sldId="690"/>
        </pc:sldMkLst>
        <pc:spChg chg="del">
          <ac:chgData name="Øyvind Wiig Petersen" userId="8db00c4c-acc5-4dea-8516-ccf730572e42" providerId="ADAL" clId="{A23B1C53-26AD-4675-9FE5-A357F7DFA523}" dt="2023-08-01T06:21:21.581" v="764" actId="478"/>
          <ac:spMkLst>
            <pc:docMk/>
            <pc:sldMk cId="630460529" sldId="690"/>
            <ac:spMk id="2" creationId="{6AFE08A3-58C0-B488-464D-E4E93A15CC45}"/>
          </ac:spMkLst>
        </pc:spChg>
        <pc:graphicFrameChg chg="add del mod">
          <ac:chgData name="Øyvind Wiig Petersen" userId="8db00c4c-acc5-4dea-8516-ccf730572e42" providerId="ADAL" clId="{A23B1C53-26AD-4675-9FE5-A357F7DFA523}" dt="2023-08-04T18:37:56.593" v="954" actId="21"/>
          <ac:graphicFrameMkLst>
            <pc:docMk/>
            <pc:sldMk cId="630460529" sldId="690"/>
            <ac:graphicFrameMk id="2" creationId="{D7086665-F7FA-0B46-0DE5-5BC022FB8F3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1T17:58:46.756" v="947"/>
          <ac:graphicFrameMkLst>
            <pc:docMk/>
            <pc:sldMk cId="630460529" sldId="690"/>
            <ac:graphicFrameMk id="4" creationId="{0AB9656E-8217-F076-43F7-E6F9081A6116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46543498" sldId="691"/>
        </pc:sldMkLst>
      </pc:sldChg>
      <pc:sldChg chg="addSp delSp modSp new mod">
        <pc:chgData name="Øyvind Wiig Petersen" userId="8db00c4c-acc5-4dea-8516-ccf730572e42" providerId="ADAL" clId="{A23B1C53-26AD-4675-9FE5-A357F7DFA523}" dt="2023-08-05T07:36:33.012" v="1141" actId="1076"/>
        <pc:sldMkLst>
          <pc:docMk/>
          <pc:sldMk cId="648831874" sldId="691"/>
        </pc:sldMkLst>
        <pc:spChg chg="del">
          <ac:chgData name="Øyvind Wiig Petersen" userId="8db00c4c-acc5-4dea-8516-ccf730572e42" providerId="ADAL" clId="{A23B1C53-26AD-4675-9FE5-A357F7DFA523}" dt="2023-08-04T18:39:50.523" v="967" actId="478"/>
          <ac:spMkLst>
            <pc:docMk/>
            <pc:sldMk cId="648831874" sldId="691"/>
            <ac:spMk id="2" creationId="{778EAC36-E263-6DD0-E92D-7A81A990183F}"/>
          </ac:spMkLst>
        </pc:spChg>
        <pc:spChg chg="mod">
          <ac:chgData name="Øyvind Wiig Petersen" userId="8db00c4c-acc5-4dea-8516-ccf730572e42" providerId="ADAL" clId="{A23B1C53-26AD-4675-9FE5-A357F7DFA523}" dt="2023-08-04T18:54:57.140" v="1033" actId="122"/>
          <ac:spMkLst>
            <pc:docMk/>
            <pc:sldMk cId="648831874" sldId="691"/>
            <ac:spMk id="3" creationId="{7B35CFC6-704C-7A6E-E109-691FB60ACEB9}"/>
          </ac:spMkLst>
        </pc:spChg>
        <pc:graphicFrameChg chg="add mod">
          <ac:chgData name="Øyvind Wiig Petersen" userId="8db00c4c-acc5-4dea-8516-ccf730572e42" providerId="ADAL" clId="{A23B1C53-26AD-4675-9FE5-A357F7DFA523}" dt="2023-08-05T07:36:13.570" v="1041" actId="14100"/>
          <ac:graphicFrameMkLst>
            <pc:docMk/>
            <pc:sldMk cId="648831874" sldId="691"/>
            <ac:graphicFrameMk id="4" creationId="{B524B416-AE08-B8ED-D439-8B88A7CF78B7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5T07:36:33.012" v="1141" actId="1076"/>
          <ac:graphicFrameMkLst>
            <pc:docMk/>
            <pc:sldMk cId="648831874" sldId="691"/>
            <ac:graphicFrameMk id="5" creationId="{42CC72AF-B192-D2CC-6F93-E64EE72717A0}"/>
          </ac:graphicFrameMkLst>
        </pc:graphicFrameChg>
        <pc:graphicFrameChg chg="add mod">
          <ac:chgData name="Øyvind Wiig Petersen" userId="8db00c4c-acc5-4dea-8516-ccf730572e42" providerId="ADAL" clId="{A23B1C53-26AD-4675-9FE5-A357F7DFA523}" dt="2023-08-05T07:36:29.685" v="1140" actId="1076"/>
          <ac:graphicFrameMkLst>
            <pc:docMk/>
            <pc:sldMk cId="648831874" sldId="691"/>
            <ac:graphicFrameMk id="6" creationId="{BAD1DC64-D47B-BD83-678A-3BE647F649B1}"/>
          </ac:graphicFrameMkLst>
        </pc:graphicFrameChg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112676033" sldId="69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66994827" sldId="69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0948601" sldId="69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527605035" sldId="696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732973673" sldId="697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972800360" sldId="69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355441679" sldId="699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664865800" sldId="700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131526865" sldId="701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2272045144" sldId="702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7948738" sldId="703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601277903" sldId="704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1055919044" sldId="705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57814939" sldId="707"/>
        </pc:sldMkLst>
      </pc:sldChg>
      <pc:sldChg chg="del">
        <pc:chgData name="Øyvind Wiig Petersen" userId="8db00c4c-acc5-4dea-8516-ccf730572e42" providerId="ADAL" clId="{A23B1C53-26AD-4675-9FE5-A357F7DFA523}" dt="2023-07-21T11:32:30.045" v="1" actId="2696"/>
        <pc:sldMkLst>
          <pc:docMk/>
          <pc:sldMk cId="2725186707" sldId="708"/>
        </pc:sldMkLst>
      </pc:sldChg>
      <pc:sldChg chg="del">
        <pc:chgData name="Øyvind Wiig Petersen" userId="8db00c4c-acc5-4dea-8516-ccf730572e42" providerId="ADAL" clId="{A23B1C53-26AD-4675-9FE5-A357F7DFA523}" dt="2023-07-21T11:31:38.268" v="0" actId="2696"/>
        <pc:sldMkLst>
          <pc:docMk/>
          <pc:sldMk cId="3577455639" sldId="709"/>
        </pc:sldMkLst>
      </pc:sldChg>
    </pc:docChg>
  </pc:docChgLst>
  <pc:docChgLst>
    <pc:chgData name="Øyvind Wiig Petersen" userId="8db00c4c-acc5-4dea-8516-ccf730572e42" providerId="ADAL" clId="{DBC82F51-F6D4-49E2-A846-FAFA5D0B8F7C}"/>
    <pc:docChg chg="modSld">
      <pc:chgData name="Øyvind Wiig Petersen" userId="8db00c4c-acc5-4dea-8516-ccf730572e42" providerId="ADAL" clId="{DBC82F51-F6D4-49E2-A846-FAFA5D0B8F7C}" dt="2022-08-10T12:14:21.166" v="25" actId="20577"/>
      <pc:docMkLst>
        <pc:docMk/>
      </pc:docMkLst>
      <pc:sldChg chg="modSp mod">
        <pc:chgData name="Øyvind Wiig Petersen" userId="8db00c4c-acc5-4dea-8516-ccf730572e42" providerId="ADAL" clId="{DBC82F51-F6D4-49E2-A846-FAFA5D0B8F7C}" dt="2022-08-10T09:27:21.038" v="1" actId="1037"/>
        <pc:sldMkLst>
          <pc:docMk/>
          <pc:sldMk cId="2297208258" sldId="571"/>
        </pc:sldMkLst>
        <pc:graphicFrameChg chg="mod">
          <ac:chgData name="Øyvind Wiig Petersen" userId="8db00c4c-acc5-4dea-8516-ccf730572e42" providerId="ADAL" clId="{DBC82F51-F6D4-49E2-A846-FAFA5D0B8F7C}" dt="2022-08-10T09:27:18.909" v="0" actId="1037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27:21.038" v="1" actId="1037"/>
          <ac:graphicFrameMkLst>
            <pc:docMk/>
            <pc:sldMk cId="2297208258" sldId="571"/>
            <ac:graphicFrameMk id="11" creationId="{688A212D-7A40-4107-82D5-E554E25BA8B2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0:39.862" v="12" actId="1036"/>
        <pc:sldMkLst>
          <pc:docMk/>
          <pc:sldMk cId="820026693" sldId="613"/>
        </pc:sldMkLst>
        <pc:spChg chg="mod">
          <ac:chgData name="Øyvind Wiig Petersen" userId="8db00c4c-acc5-4dea-8516-ccf730572e42" providerId="ADAL" clId="{DBC82F51-F6D4-49E2-A846-FAFA5D0B8F7C}" dt="2022-08-10T09:29:18.496" v="2" actId="14100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DBC82F51-F6D4-49E2-A846-FAFA5D0B8F7C}" dt="2022-08-10T09:30:36.990" v="11" actId="1036"/>
          <ac:graphicFrameMkLst>
            <pc:docMk/>
            <pc:sldMk cId="820026693" sldId="613"/>
            <ac:graphicFrameMk id="5" creationId="{985C60EC-919F-4BF3-BEA0-EA6577C84365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0:39.862" v="12" actId="1036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2:35.117" v="22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DBC82F51-F6D4-49E2-A846-FAFA5D0B8F7C}" dt="2022-08-10T09:32:35.117" v="22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DBC82F51-F6D4-49E2-A846-FAFA5D0B8F7C}" dt="2022-08-10T09:31:56.922" v="20"/>
        <pc:sldMkLst>
          <pc:docMk/>
          <pc:sldMk cId="869930188" sldId="616"/>
        </pc:sldMkLst>
        <pc:graphicFrameChg chg="mod">
          <ac:chgData name="Øyvind Wiig Petersen" userId="8db00c4c-acc5-4dea-8516-ccf730572e42" providerId="ADAL" clId="{DBC82F51-F6D4-49E2-A846-FAFA5D0B8F7C}" dt="2022-08-10T09:30:51.768" v="14"/>
          <ac:graphicFrameMkLst>
            <pc:docMk/>
            <pc:sldMk cId="869930188" sldId="616"/>
            <ac:graphicFrameMk id="5" creationId="{FA5DEB6B-E67E-45B3-984B-C80242972E97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0.676" v="19" actId="1076"/>
          <ac:graphicFrameMkLst>
            <pc:docMk/>
            <pc:sldMk cId="869930188" sldId="616"/>
            <ac:graphicFrameMk id="7" creationId="{7367FC17-D168-42C5-8DA6-95EEA02C0D7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6.922" v="20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12:14:21.166" v="25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DBC82F51-F6D4-49E2-A846-FAFA5D0B8F7C}" dt="2022-08-10T12:14:21.166" v="25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3002E8FF-C30A-4C1D-8615-3C16305136EE}"/>
    <pc:docChg chg="modSld">
      <pc:chgData name="Øyvind Wiig Petersen" userId="8db00c4c-acc5-4dea-8516-ccf730572e42" providerId="ADAL" clId="{3002E8FF-C30A-4C1D-8615-3C16305136EE}" dt="2023-10-18T10:17:24.484" v="0" actId="1076"/>
      <pc:docMkLst>
        <pc:docMk/>
      </pc:docMkLst>
      <pc:sldChg chg="modSp mod">
        <pc:chgData name="Øyvind Wiig Petersen" userId="8db00c4c-acc5-4dea-8516-ccf730572e42" providerId="ADAL" clId="{3002E8FF-C30A-4C1D-8615-3C16305136EE}" dt="2023-10-18T10:17:24.484" v="0" actId="1076"/>
        <pc:sldMkLst>
          <pc:docMk/>
          <pc:sldMk cId="3659960245" sldId="693"/>
        </pc:sldMkLst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4" creationId="{B524B416-AE08-B8ED-D439-8B88A7CF78B7}"/>
          </ac:graphicFrameMkLst>
        </pc:graphicFrameChg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5" creationId="{42CC72AF-B192-D2CC-6F93-E64EE72717A0}"/>
          </ac:graphicFrameMkLst>
        </pc:graphicFrameChg>
        <pc:graphicFrameChg chg="mod">
          <ac:chgData name="Øyvind Wiig Petersen" userId="8db00c4c-acc5-4dea-8516-ccf730572e42" providerId="ADAL" clId="{3002E8FF-C30A-4C1D-8615-3C16305136EE}" dt="2023-10-18T10:17:24.484" v="0" actId="1076"/>
          <ac:graphicFrameMkLst>
            <pc:docMk/>
            <pc:sldMk cId="3659960245" sldId="693"/>
            <ac:graphicFrameMk id="6" creationId="{BAD1DC64-D47B-BD83-678A-3BE647F649B1}"/>
          </ac:graphicFrameMkLst>
        </pc:graphicFrameChg>
      </pc:sldChg>
    </pc:docChg>
  </pc:docChgLst>
  <pc:docChgLst>
    <pc:chgData name="e.lourens@tudelft.nl" userId="S::urn:spo:guest#e.lourens@tudelft.nl::" providerId="AD" clId="Web-{3D44C178-CBFD-4106-9E64-660FC4103DD8}"/>
    <pc:docChg chg="modSld">
      <pc:chgData name="e.lourens@tudelft.nl" userId="S::urn:spo:guest#e.lourens@tudelft.nl::" providerId="AD" clId="Web-{3D44C178-CBFD-4106-9E64-660FC4103DD8}" dt="2022-11-17T11:07:48.840" v="231"/>
      <pc:docMkLst>
        <pc:docMk/>
      </pc:docMkLst>
      <pc:sldChg chg="modNotes">
        <pc:chgData name="e.lourens@tudelft.nl" userId="S::urn:spo:guest#e.lourens@tudelft.nl::" providerId="AD" clId="Web-{3D44C178-CBFD-4106-9E64-660FC4103DD8}" dt="2022-11-17T11:07:34.168" v="224"/>
        <pc:sldMkLst>
          <pc:docMk/>
          <pc:sldMk cId="1395816489" sldId="626"/>
        </pc:sldMkLst>
      </pc:sldChg>
      <pc:sldChg chg="modNotes">
        <pc:chgData name="e.lourens@tudelft.nl" userId="S::urn:spo:guest#e.lourens@tudelft.nl::" providerId="AD" clId="Web-{3D44C178-CBFD-4106-9E64-660FC4103DD8}" dt="2022-11-17T11:07:37.465" v="225"/>
        <pc:sldMkLst>
          <pc:docMk/>
          <pc:sldMk cId="428394582" sldId="633"/>
        </pc:sldMkLst>
      </pc:sldChg>
      <pc:sldChg chg="modNotes">
        <pc:chgData name="e.lourens@tudelft.nl" userId="S::urn:spo:guest#e.lourens@tudelft.nl::" providerId="AD" clId="Web-{3D44C178-CBFD-4106-9E64-660FC4103DD8}" dt="2022-11-17T11:07:41.246" v="227"/>
        <pc:sldMkLst>
          <pc:docMk/>
          <pc:sldMk cId="3083339573" sldId="634"/>
        </pc:sldMkLst>
      </pc:sldChg>
      <pc:sldChg chg="modNotes">
        <pc:chgData name="e.lourens@tudelft.nl" userId="S::urn:spo:guest#e.lourens@tudelft.nl::" providerId="AD" clId="Web-{3D44C178-CBFD-4106-9E64-660FC4103DD8}" dt="2022-11-17T10:27:38.150" v="202"/>
        <pc:sldMkLst>
          <pc:docMk/>
          <pc:sldMk cId="1622335411" sldId="641"/>
        </pc:sldMkLst>
      </pc:sldChg>
      <pc:sldChg chg="modNotes">
        <pc:chgData name="e.lourens@tudelft.nl" userId="S::urn:spo:guest#e.lourens@tudelft.nl::" providerId="AD" clId="Web-{3D44C178-CBFD-4106-9E64-660FC4103DD8}" dt="2022-11-17T11:07:48.840" v="231"/>
        <pc:sldMkLst>
          <pc:docMk/>
          <pc:sldMk cId="1079732605" sldId="643"/>
        </pc:sldMkLst>
      </pc:sldChg>
      <pc:sldChg chg="modNotes">
        <pc:chgData name="e.lourens@tudelft.nl" userId="S::urn:spo:guest#e.lourens@tudelft.nl::" providerId="AD" clId="Web-{3D44C178-CBFD-4106-9E64-660FC4103DD8}" dt="2022-11-17T10:28:03.744" v="213"/>
        <pc:sldMkLst>
          <pc:docMk/>
          <pc:sldMk cId="388537602" sldId="650"/>
        </pc:sldMkLst>
      </pc:sldChg>
      <pc:sldChg chg="modNotes">
        <pc:chgData name="e.lourens@tudelft.nl" userId="S::urn:spo:guest#e.lourens@tudelft.nl::" providerId="AD" clId="Web-{3D44C178-CBFD-4106-9E64-660FC4103DD8}" dt="2022-11-17T10:27:47.088" v="211"/>
        <pc:sldMkLst>
          <pc:docMk/>
          <pc:sldMk cId="4072674618" sldId="653"/>
        </pc:sldMkLst>
      </pc:sldChg>
    </pc:docChg>
  </pc:docChgLst>
  <pc:docChgLst>
    <pc:chgData name="Øyvind Wiig Petersen" userId="8db00c4c-acc5-4dea-8516-ccf730572e42" providerId="ADAL" clId="{ECD379D8-160C-4C9C-BFE8-1CDECE7F9FD3}"/>
    <pc:docChg chg="undo custSel addSld delSld modSld">
      <pc:chgData name="Øyvind Wiig Petersen" userId="8db00c4c-acc5-4dea-8516-ccf730572e42" providerId="ADAL" clId="{ECD379D8-160C-4C9C-BFE8-1CDECE7F9FD3}" dt="2022-07-04T07:37:14.133" v="352" actId="20577"/>
      <pc:docMkLst>
        <pc:docMk/>
      </pc:docMkLst>
      <pc:sldChg chg="del">
        <pc:chgData name="Øyvind Wiig Petersen" userId="8db00c4c-acc5-4dea-8516-ccf730572e42" providerId="ADAL" clId="{ECD379D8-160C-4C9C-BFE8-1CDECE7F9FD3}" dt="2022-07-04T06:35:50.929" v="252" actId="47"/>
        <pc:sldMkLst>
          <pc:docMk/>
          <pc:sldMk cId="4181682755" sldId="529"/>
        </pc:sldMkLst>
      </pc:sldChg>
      <pc:sldChg chg="modSp mod">
        <pc:chgData name="Øyvind Wiig Petersen" userId="8db00c4c-acc5-4dea-8516-ccf730572e42" providerId="ADAL" clId="{ECD379D8-160C-4C9C-BFE8-1CDECE7F9FD3}" dt="2022-07-04T06:28:06.672" v="118" actId="5793"/>
        <pc:sldMkLst>
          <pc:docMk/>
          <pc:sldMk cId="2297208258" sldId="571"/>
        </pc:sldMkLst>
        <pc:spChg chg="mod">
          <ac:chgData name="Øyvind Wiig Petersen" userId="8db00c4c-acc5-4dea-8516-ccf730572e42" providerId="ADAL" clId="{ECD379D8-160C-4C9C-BFE8-1CDECE7F9FD3}" dt="2022-07-04T06:28:06.482" v="117" actId="5793"/>
          <ac:spMkLst>
            <pc:docMk/>
            <pc:sldMk cId="2297208258" sldId="571"/>
            <ac:spMk id="5" creationId="{43E741B6-393D-4033-89CC-D7BE537464FE}"/>
          </ac:spMkLst>
        </pc:spChg>
        <pc:spChg chg="mod">
          <ac:chgData name="Øyvind Wiig Petersen" userId="8db00c4c-acc5-4dea-8516-ccf730572e42" providerId="ADAL" clId="{ECD379D8-160C-4C9C-BFE8-1CDECE7F9FD3}" dt="2022-07-04T06:28:06.672" v="118" actId="5793"/>
          <ac:spMkLst>
            <pc:docMk/>
            <pc:sldMk cId="2297208258" sldId="571"/>
            <ac:spMk id="14" creationId="{0112A278-EF3B-40DB-8A7E-D8CE229C9AE5}"/>
          </ac:spMkLst>
        </pc:spChg>
        <pc:spChg chg="mod">
          <ac:chgData name="Øyvind Wiig Petersen" userId="8db00c4c-acc5-4dea-8516-ccf730572e42" providerId="ADAL" clId="{ECD379D8-160C-4C9C-BFE8-1CDECE7F9FD3}" dt="2022-07-04T06:28:06.135" v="116" actId="5793"/>
          <ac:spMkLst>
            <pc:docMk/>
            <pc:sldMk cId="2297208258" sldId="571"/>
            <ac:spMk id="16" creationId="{BB984C97-773B-4DA6-874B-E04994D9BC2F}"/>
          </ac:spMkLst>
        </pc:spChg>
      </pc:sldChg>
      <pc:sldChg chg="addSp modSp mod modAnim">
        <pc:chgData name="Øyvind Wiig Petersen" userId="8db00c4c-acc5-4dea-8516-ccf730572e42" providerId="ADAL" clId="{ECD379D8-160C-4C9C-BFE8-1CDECE7F9FD3}" dt="2022-07-04T06:30:02.997" v="153" actId="1076"/>
        <pc:sldMkLst>
          <pc:docMk/>
          <pc:sldMk cId="3155278157" sldId="574"/>
        </pc:sldMkLst>
        <pc:spChg chg="mod">
          <ac:chgData name="Øyvind Wiig Petersen" userId="8db00c4c-acc5-4dea-8516-ccf730572e42" providerId="ADAL" clId="{ECD379D8-160C-4C9C-BFE8-1CDECE7F9FD3}" dt="2022-07-04T06:30:01.516" v="152" actId="20577"/>
          <ac:spMkLst>
            <pc:docMk/>
            <pc:sldMk cId="3155278157" sldId="574"/>
            <ac:spMk id="16" creationId="{D62F65BD-7727-4136-90A8-BB9439706EE5}"/>
          </ac:spMkLst>
        </pc:spChg>
        <pc:graphicFrameChg chg="add mod">
          <ac:chgData name="Øyvind Wiig Petersen" userId="8db00c4c-acc5-4dea-8516-ccf730572e42" providerId="ADAL" clId="{ECD379D8-160C-4C9C-BFE8-1CDECE7F9FD3}" dt="2022-07-04T06:30:02.997" v="153" actId="1076"/>
          <ac:graphicFrameMkLst>
            <pc:docMk/>
            <pc:sldMk cId="3155278157" sldId="574"/>
            <ac:graphicFrameMk id="3" creationId="{1B235691-4FDB-3332-751E-315E4920E23A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27:05.309" v="110" actId="20577"/>
        <pc:sldMkLst>
          <pc:docMk/>
          <pc:sldMk cId="725769110" sldId="575"/>
        </pc:sldMkLst>
        <pc:spChg chg="mod">
          <ac:chgData name="Øyvind Wiig Petersen" userId="8db00c4c-acc5-4dea-8516-ccf730572e42" providerId="ADAL" clId="{ECD379D8-160C-4C9C-BFE8-1CDECE7F9FD3}" dt="2022-07-04T06:27:05.309" v="110" actId="20577"/>
          <ac:spMkLst>
            <pc:docMk/>
            <pc:sldMk cId="725769110" sldId="575"/>
            <ac:spMk id="15" creationId="{3C72047E-0443-4134-9EFF-509B567C41D7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1" creationId="{6141632D-4DE3-47EC-AD55-6A92D5C643F3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2" creationId="{0DB045CA-1E3C-4D2B-A8CE-E4463E8B19CC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3" creationId="{523D22CD-5FF1-4738-9E13-2BF1FD18CE31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5:02.806" v="251" actId="114"/>
        <pc:sldMkLst>
          <pc:docMk/>
          <pc:sldMk cId="2641580211" sldId="612"/>
        </pc:sldMkLst>
        <pc:spChg chg="mod">
          <ac:chgData name="Øyvind Wiig Petersen" userId="8db00c4c-acc5-4dea-8516-ccf730572e42" providerId="ADAL" clId="{ECD379D8-160C-4C9C-BFE8-1CDECE7F9FD3}" dt="2022-07-04T06:35:02.806" v="251" actId="114"/>
          <ac:spMkLst>
            <pc:docMk/>
            <pc:sldMk cId="2641580211" sldId="612"/>
            <ac:spMk id="8" creationId="{A6A97F79-21C8-437E-8675-25D10A075694}"/>
          </ac:spMkLst>
        </pc:spChg>
        <pc:spChg chg="mod">
          <ac:chgData name="Øyvind Wiig Petersen" userId="8db00c4c-acc5-4dea-8516-ccf730572e42" providerId="ADAL" clId="{ECD379D8-160C-4C9C-BFE8-1CDECE7F9FD3}" dt="2022-07-04T06:28:41.902" v="131" actId="20577"/>
          <ac:spMkLst>
            <pc:docMk/>
            <pc:sldMk cId="2641580211" sldId="612"/>
            <ac:spMk id="15" creationId="{F14F9A16-6BD8-46D6-A85E-FEC353CB682C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1:14.043" v="154"/>
        <pc:sldMkLst>
          <pc:docMk/>
          <pc:sldMk cId="820026693" sldId="613"/>
        </pc:sldMkLst>
        <pc:spChg chg="mod">
          <ac:chgData name="Øyvind Wiig Petersen" userId="8db00c4c-acc5-4dea-8516-ccf730572e42" providerId="ADAL" clId="{ECD379D8-160C-4C9C-BFE8-1CDECE7F9FD3}" dt="2022-07-01T09:20:09.589" v="3" actId="1076"/>
          <ac:spMkLst>
            <pc:docMk/>
            <pc:sldMk cId="820026693" sldId="613"/>
            <ac:spMk id="8" creationId="{6A90AA46-EF08-45BB-914B-2699A71707D1}"/>
          </ac:spMkLst>
        </pc:spChg>
        <pc:spChg chg="mod">
          <ac:chgData name="Øyvind Wiig Petersen" userId="8db00c4c-acc5-4dea-8516-ccf730572e42" providerId="ADAL" clId="{ECD379D8-160C-4C9C-BFE8-1CDECE7F9FD3}" dt="2022-07-01T09:19:59.068" v="2" actId="20577"/>
          <ac:spMkLst>
            <pc:docMk/>
            <pc:sldMk cId="820026693" sldId="613"/>
            <ac:spMk id="10" creationId="{F4B9DA77-DBA4-4046-8551-E98C50B30247}"/>
          </ac:spMkLst>
        </pc:spChg>
        <pc:spChg chg="mod">
          <ac:chgData name="Øyvind Wiig Petersen" userId="8db00c4c-acc5-4dea-8516-ccf730572e42" providerId="ADAL" clId="{ECD379D8-160C-4C9C-BFE8-1CDECE7F9FD3}" dt="2022-07-01T09:19:52.230" v="1" actId="20577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ECD379D8-160C-4C9C-BFE8-1CDECE7F9FD3}" dt="2022-07-04T06:31:14.043" v="154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delSp modSp mod">
        <pc:chgData name="Øyvind Wiig Petersen" userId="8db00c4c-acc5-4dea-8516-ccf730572e42" providerId="ADAL" clId="{ECD379D8-160C-4C9C-BFE8-1CDECE7F9FD3}" dt="2022-07-04T07:37:14.133" v="352" actId="20577"/>
        <pc:sldMkLst>
          <pc:docMk/>
          <pc:sldMk cId="531684205" sldId="614"/>
        </pc:sldMkLst>
        <pc:spChg chg="mod">
          <ac:chgData name="Øyvind Wiig Petersen" userId="8db00c4c-acc5-4dea-8516-ccf730572e42" providerId="ADAL" clId="{ECD379D8-160C-4C9C-BFE8-1CDECE7F9FD3}" dt="2022-07-04T07:37:14.133" v="352" actId="20577"/>
          <ac:spMkLst>
            <pc:docMk/>
            <pc:sldMk cId="531684205" sldId="614"/>
            <ac:spMk id="9" creationId="{B1BB1BF2-F358-43A6-B4E7-119C44C27A20}"/>
          </ac:spMkLst>
        </pc:spChg>
        <pc:graphicFrameChg chg="mod">
          <ac:chgData name="Øyvind Wiig Petersen" userId="8db00c4c-acc5-4dea-8516-ccf730572e42" providerId="ADAL" clId="{ECD379D8-160C-4C9C-BFE8-1CDECE7F9FD3}" dt="2022-07-04T07:35:06.889" v="307" actId="14100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4:56.324" v="271" actId="1410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02.475" v="289" actId="14100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55.120" v="310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del mod">
          <ac:chgData name="Øyvind Wiig Petersen" userId="8db00c4c-acc5-4dea-8516-ccf730572e42" providerId="ADAL" clId="{ECD379D8-160C-4C9C-BFE8-1CDECE7F9FD3}" dt="2022-07-04T06:32:43.964" v="162" actId="478"/>
          <ac:graphicFrameMkLst>
            <pc:docMk/>
            <pc:sldMk cId="531684205" sldId="614"/>
            <ac:graphicFrameMk id="10" creationId="{CCFC9486-200A-47E8-972F-33AE698834F3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33:48.247" v="249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ECD379D8-160C-4C9C-BFE8-1CDECE7F9FD3}" dt="2022-07-04T06:33:48.247" v="249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ECD379D8-160C-4C9C-BFE8-1CDECE7F9FD3}" dt="2022-07-04T07:34:37.762" v="258" actId="1076"/>
        <pc:sldMkLst>
          <pc:docMk/>
          <pc:sldMk cId="869930188" sldId="616"/>
        </pc:sldMkLst>
        <pc:spChg chg="mod">
          <ac:chgData name="Øyvind Wiig Petersen" userId="8db00c4c-acc5-4dea-8516-ccf730572e42" providerId="ADAL" clId="{ECD379D8-160C-4C9C-BFE8-1CDECE7F9FD3}" dt="2022-07-01T09:21:30.810" v="44" actId="14100"/>
          <ac:spMkLst>
            <pc:docMk/>
            <pc:sldMk cId="869930188" sldId="616"/>
            <ac:spMk id="11" creationId="{9A80B7C4-0DCD-4AF3-9A61-F56F178933B7}"/>
          </ac:spMkLst>
        </pc:spChg>
        <pc:spChg chg="mod">
          <ac:chgData name="Øyvind Wiig Petersen" userId="8db00c4c-acc5-4dea-8516-ccf730572e42" providerId="ADAL" clId="{ECD379D8-160C-4C9C-BFE8-1CDECE7F9FD3}" dt="2022-07-01T09:20:44.039" v="21" actId="21"/>
          <ac:spMkLst>
            <pc:docMk/>
            <pc:sldMk cId="869930188" sldId="616"/>
            <ac:spMk id="12" creationId="{124E94B8-1E8F-4BBD-B28F-A34A632FA3C9}"/>
          </ac:spMkLst>
        </pc:spChg>
        <pc:graphicFrameChg chg="mod">
          <ac:chgData name="Øyvind Wiig Petersen" userId="8db00c4c-acc5-4dea-8516-ccf730572e42" providerId="ADAL" clId="{ECD379D8-160C-4C9C-BFE8-1CDECE7F9FD3}" dt="2022-07-04T07:34:37.762" v="258" actId="1076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add mod">
        <pc:chgData name="Øyvind Wiig Petersen" userId="8db00c4c-acc5-4dea-8516-ccf730572e42" providerId="ADAL" clId="{ECD379D8-160C-4C9C-BFE8-1CDECE7F9FD3}" dt="2022-07-04T06:26:48.903" v="94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ECD379D8-160C-4C9C-BFE8-1CDECE7F9FD3}" dt="2022-07-04T06:26:48.903" v="94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3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24.03.2024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84227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84082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 hasCustomPrompt="1"/>
          </p:nvPr>
        </p:nvSpPr>
        <p:spPr>
          <a:xfrm>
            <a:off x="591731" y="1089025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 defTabSz="449263">
              <a:buFont typeface="Arial" panose="020B0604020202020204" pitchFamily="34" charset="0"/>
              <a:buChar char="»"/>
              <a:tabLst>
                <a:tab pos="806450" algn="l"/>
              </a:tabLst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368300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32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686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6608" y="2173291"/>
            <a:ext cx="10818784" cy="139972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ransfer function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34186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Kalman</a:t>
            </a:r>
            <a:r>
              <a:rPr lang="nb-NO" dirty="0"/>
              <a:t> filt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75FA89-7BFC-73CF-5F50-3185A80C5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08713"/>
              </p:ext>
            </p:extLst>
          </p:nvPr>
        </p:nvGraphicFramePr>
        <p:xfrm>
          <a:off x="1165598" y="1821052"/>
          <a:ext cx="1892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75FA89-7BFC-73CF-5F50-3185A80C5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5598" y="1821052"/>
                        <a:ext cx="18923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634CA68-C90F-FACD-C14B-7ED6A5C67178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/>
              <a:t>From NI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6ED9D-D0F8-E93B-D7C4-BC3277DE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8267"/>
              </p:ext>
            </p:extLst>
          </p:nvPr>
        </p:nvGraphicFramePr>
        <p:xfrm>
          <a:off x="1165598" y="2415468"/>
          <a:ext cx="3048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1015920" progId="Equation.DSMT4">
                  <p:embed/>
                </p:oleObj>
              </mc:Choice>
              <mc:Fallback>
                <p:oleObj name="Equation" r:id="rId5" imgW="190476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6ED9D-D0F8-E93B-D7C4-BC3277DEC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5598" y="2415468"/>
                        <a:ext cx="30480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DBC79C-9E50-91FA-4E68-FADB2EB08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27589"/>
              </p:ext>
            </p:extLst>
          </p:nvPr>
        </p:nvGraphicFramePr>
        <p:xfrm>
          <a:off x="1159290" y="4263983"/>
          <a:ext cx="4043520" cy="162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27200" imgH="1015920" progId="Equation.DSMT4">
                  <p:embed/>
                </p:oleObj>
              </mc:Choice>
              <mc:Fallback>
                <p:oleObj name="Equation" r:id="rId7" imgW="2527200" imgH="1015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DBC79C-9E50-91FA-4E68-FADB2EB08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9290" y="4263983"/>
                        <a:ext cx="4043520" cy="162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153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12510C-5026-AF89-EFFC-BBB3EF535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F TF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634CA68-C90F-FACD-C14B-7ED6A5C67178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6ED9D-D0F8-E93B-D7C4-BC3277DEC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26503"/>
              </p:ext>
            </p:extLst>
          </p:nvPr>
        </p:nvGraphicFramePr>
        <p:xfrm>
          <a:off x="874713" y="1597095"/>
          <a:ext cx="3697848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482400" progId="Equation.DSMT4">
                  <p:embed/>
                </p:oleObj>
              </mc:Choice>
              <mc:Fallback>
                <p:oleObj name="Equation" r:id="rId3" imgW="26413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6ED9D-D0F8-E93B-D7C4-BC3277DEC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597095"/>
                        <a:ext cx="3697848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FBBF00-6BFC-64D3-9BC3-CF8482101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42919"/>
              </p:ext>
            </p:extLst>
          </p:nvPr>
        </p:nvGraphicFramePr>
        <p:xfrm>
          <a:off x="874713" y="2629002"/>
          <a:ext cx="3787056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482400" progId="Equation.DSMT4">
                  <p:embed/>
                </p:oleObj>
              </mc:Choice>
              <mc:Fallback>
                <p:oleObj name="Equation" r:id="rId5" imgW="270504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3FBBF00-6BFC-64D3-9BC3-CF8482101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2629002"/>
                        <a:ext cx="3787056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93C317-6358-221A-D374-802FE754F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61559"/>
              </p:ext>
            </p:extLst>
          </p:nvPr>
        </p:nvGraphicFramePr>
        <p:xfrm>
          <a:off x="874961" y="3660909"/>
          <a:ext cx="4231584" cy="90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560" imgH="647640" progId="Equation.DSMT4">
                  <p:embed/>
                </p:oleObj>
              </mc:Choice>
              <mc:Fallback>
                <p:oleObj name="Equation" r:id="rId7" imgW="3022560" imgH="647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93C317-6358-221A-D374-802FE754F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961" y="3660909"/>
                        <a:ext cx="4231584" cy="90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8A4A00D-2441-0D72-31D8-4D7BE4583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71564"/>
              </p:ext>
            </p:extLst>
          </p:nvPr>
        </p:nvGraphicFramePr>
        <p:xfrm>
          <a:off x="881411" y="4586472"/>
          <a:ext cx="5138280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70200" imgH="482400" progId="Equation.DSMT4">
                  <p:embed/>
                </p:oleObj>
              </mc:Choice>
              <mc:Fallback>
                <p:oleObj name="Equation" r:id="rId9" imgW="36702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8A4A00D-2441-0D72-31D8-4D7BE4583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411" y="4586472"/>
                        <a:ext cx="5138280" cy="6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266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B35CFC6-704C-7A6E-E109-691FB60ACE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JIS TF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524B416-AE08-B8ED-D439-8B88A7CF7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33093"/>
              </p:ext>
            </p:extLst>
          </p:nvPr>
        </p:nvGraphicFramePr>
        <p:xfrm>
          <a:off x="867948" y="1916832"/>
          <a:ext cx="3146976" cy="104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749160" progId="Equation.DSMT4">
                  <p:embed/>
                </p:oleObj>
              </mc:Choice>
              <mc:Fallback>
                <p:oleObj name="Equation" r:id="rId2" imgW="224784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524B416-AE08-B8ED-D439-8B88A7CF7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7948" y="1916832"/>
                        <a:ext cx="3146976" cy="1048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CC72AF-B192-D2CC-6F93-E64EE7271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57562"/>
              </p:ext>
            </p:extLst>
          </p:nvPr>
        </p:nvGraphicFramePr>
        <p:xfrm>
          <a:off x="874713" y="3159379"/>
          <a:ext cx="3467016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698400" progId="Equation.DSMT4">
                  <p:embed/>
                </p:oleObj>
              </mc:Choice>
              <mc:Fallback>
                <p:oleObj name="Equation" r:id="rId4" imgW="2476440" imgH="698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CC72AF-B192-D2CC-6F93-E64EE72717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713" y="3159379"/>
                        <a:ext cx="3467016" cy="977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D1DC64-D47B-BD83-678A-3BE647F64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38457"/>
              </p:ext>
            </p:extLst>
          </p:nvPr>
        </p:nvGraphicFramePr>
        <p:xfrm>
          <a:off x="882778" y="4343753"/>
          <a:ext cx="3768912" cy="9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711000" progId="Equation.DSMT4">
                  <p:embed/>
                </p:oleObj>
              </mc:Choice>
              <mc:Fallback>
                <p:oleObj name="Equation" r:id="rId6" imgW="269208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AD1DC64-D47B-BD83-678A-3BE647F64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2778" y="4343753"/>
                        <a:ext cx="3768912" cy="9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9D68B432-859A-BFEA-7032-F6BC42B7CA45}"/>
              </a:ext>
            </a:extLst>
          </p:cNvPr>
          <p:cNvSpPr txBox="1">
            <a:spLocks/>
          </p:cNvSpPr>
          <p:nvPr/>
        </p:nvSpPr>
        <p:spPr>
          <a:xfrm>
            <a:off x="587374" y="1274547"/>
            <a:ext cx="11372921" cy="5067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/>
              <a:t>Equations include a modification to the time update </a:t>
            </a:r>
            <a:r>
              <a:rPr lang="en-US" dirty="0" err="1"/>
              <a:t>wrt</a:t>
            </a:r>
            <a:r>
              <a:rPr lang="en-US" dirty="0"/>
              <a:t>. prediction when S~0 </a:t>
            </a:r>
          </a:p>
        </p:txBody>
      </p:sp>
    </p:spTree>
    <p:extLst>
      <p:ext uri="{BB962C8B-B14F-4D97-AF65-F5344CB8AC3E}">
        <p14:creationId xmlns:p14="http://schemas.microsoft.com/office/powerpoint/2010/main" val="6488318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C2C04E8-859A-4A48-8B82-9D65E9A426FA}">
  <ds:schemaRefs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9</Words>
  <Application>Microsoft Office PowerPoint</Application>
  <PresentationFormat>Widescreen</PresentationFormat>
  <Paragraphs>9</Paragraphs>
  <Slides>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8" baseType="lpstr">
      <vt:lpstr>Arial</vt:lpstr>
      <vt:lpstr>Calibri</vt:lpstr>
      <vt:lpstr>Office-tema</vt:lpstr>
      <vt:lpstr>Equation</vt:lpstr>
      <vt:lpstr>Transfer functions</vt:lpstr>
      <vt:lpstr>Kalman filter</vt:lpstr>
      <vt:lpstr>KF TF</vt:lpstr>
      <vt:lpstr>JIS TF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oyvind.w.petersen@ntnu.no</dc:creator>
  <cp:lastModifiedBy>Øyvind Wiig Petersen</cp:lastModifiedBy>
  <cp:revision>1694</cp:revision>
  <cp:lastPrinted>2017-03-02T14:22:20Z</cp:lastPrinted>
  <dcterms:created xsi:type="dcterms:W3CDTF">2013-06-10T16:56:09Z</dcterms:created>
  <dcterms:modified xsi:type="dcterms:W3CDTF">2024-03-24T09:5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